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85" r:id="rId3"/>
    <p:sldId id="286" r:id="rId4"/>
    <p:sldId id="284" r:id="rId5"/>
    <p:sldId id="262" r:id="rId6"/>
    <p:sldId id="261" r:id="rId7"/>
    <p:sldId id="263" r:id="rId8"/>
    <p:sldId id="267" r:id="rId9"/>
    <p:sldId id="268" r:id="rId10"/>
    <p:sldId id="264" r:id="rId11"/>
    <p:sldId id="260" r:id="rId12"/>
    <p:sldId id="269" r:id="rId13"/>
    <p:sldId id="259" r:id="rId14"/>
    <p:sldId id="270" r:id="rId15"/>
    <p:sldId id="272" r:id="rId16"/>
    <p:sldId id="273" r:id="rId17"/>
    <p:sldId id="274" r:id="rId18"/>
    <p:sldId id="275" r:id="rId19"/>
    <p:sldId id="277" r:id="rId20"/>
    <p:sldId id="278" r:id="rId21"/>
    <p:sldId id="279" r:id="rId22"/>
    <p:sldId id="280" r:id="rId23"/>
    <p:sldId id="281" r:id="rId24"/>
    <p:sldId id="282" r:id="rId25"/>
    <p:sldId id="283" r:id="rId26"/>
  </p:sldIdLst>
  <p:sldSz cx="12192000" cy="6858000"/>
  <p:notesSz cx="6858000" cy="91440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5496"/>
    <a:srgbClr val="002060"/>
    <a:srgbClr val="2F55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2" autoAdjust="0"/>
    <p:restoredTop sz="94660"/>
  </p:normalViewPr>
  <p:slideViewPr>
    <p:cSldViewPr snapToGrid="0">
      <p:cViewPr varScale="1">
        <p:scale>
          <a:sx n="89" d="100"/>
          <a:sy n="89" d="100"/>
        </p:scale>
        <p:origin x="72" y="96"/>
      </p:cViewPr>
      <p:guideLst>
        <p:guide orient="horz" pos="2137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1CCDED-7258-44E7-BED0-4C4A5E85DF60}" type="datetimeFigureOut">
              <a:rPr lang="ru-RU" smtClean="0"/>
              <a:t>24.09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1F5B10-26F7-48CD-B2F2-852A131D3D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21946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089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43001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08530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33176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89871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18918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20422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6906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62208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75785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17410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342010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50740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13257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95069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71102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09754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97987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0949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19499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52656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80065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33746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65074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80866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2711AD-9E98-4B36-91B2-4CE515FA74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E55246F-F355-4339-9FA5-9D91EB9FEC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66118BE-BD28-42A5-A0D3-9919C7C1F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6DECCF1-3F33-49CE-AC00-811F213D7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B0F0831-50F2-4C3A-8556-14F076679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85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91D9D8-5970-4042-9AF1-4E6BBBF9B0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2CE344F-41FD-4F7D-A14E-E2BA7A672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7CCE783-CD7A-45C1-8570-9AB6F8835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ED211F7-6AE5-486D-AC62-8BD66666B1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C514B25-C4C7-412D-A3B3-D796E7101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8712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1DCBA94-115F-4E08-ACF6-C28C2A6FD6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CBC8FB7-478B-47A1-B249-890D798265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6051D81-7A35-4308-AEE8-1E343B61FF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67F62BF-8FF4-4429-9151-247ABD684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DF89FAE-26D6-4254-8BD6-4B5AFBF5E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45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F0FE5B-AB70-4F5F-A287-E39433377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EE0AE68-3823-4A06-BF22-B605B98D11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11D38BA-10A3-48A1-AB75-B400B8BDD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8E4DAD7-D649-42F4-8CAA-BB8126C9C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537247C-DF7D-4C6F-B0A8-D02A1CCEF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340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7BA6A4-6C60-4A1B-9AD9-88EDDCBAE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EEC5596-C9DE-474F-8064-6F74D259B4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E831ACE-62D6-44CE-8F3C-142AA8510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FCC7C99-DC3D-4D01-95C7-2DFF7B0CF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C7DEB36-5B4E-42C9-8B1C-0EC1DE1A2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643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E13157-2B95-4F36-8C8B-0379F7A4C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5A43F1-6A21-4FF0-9D76-A0C65EEBD3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0F3E42C-CFA6-4183-92F6-492A367C2E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7E3472D-F6B7-499C-93C5-C8104392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D72A81B-A59F-4026-9471-A620FA4374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85F4CF6-A96F-4569-9CA8-C510B0FEE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383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F92A91-E9EE-41FB-A853-E2D263160E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ADBCD67-3BDD-48DE-9BC0-CE4EE5BCAA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E7D9354-43AF-4850-A6D8-0CFE1B26B1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CB9EA4C-A19E-4588-A8A7-AF44FE3776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59A290C2-3950-4FBE-926A-8F64CBBE5BE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9D2854ED-DBF3-4D9B-AC11-E41DBBC9F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E49211C-D8BA-482A-9203-81112B7BC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47B99D8D-F55D-413C-A704-C8E2A0291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733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0260D0-40A5-4468-B7E3-913B49AB2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25CF552-663C-481B-82A0-ABF3C8B5B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FA739AE-298A-4AD4-B5AF-CB8157CC4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3F44ED4-FE12-40D1-8C5E-BAD415146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323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03D2D0D-4368-4D40-A6FB-DD6D7E2DD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CF5835B-CD2B-40BD-AE13-AA932A432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603B750-93F8-414A-A586-F34B7C0AF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868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3529E4-C032-4E4C-AFA3-CFD36D515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0DAC3ED-BF9D-4BBF-89C9-5A013B0355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F566A99-71AD-45B8-AEFF-CD6FB6EAEA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54ED0B2-20FB-4CEE-915E-ACF6E5F326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91D1162-8CF2-4FA5-8CA0-CBD565994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BD23CAA-3DE7-47EA-8811-83BF1DE26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054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03B7C5-790D-47FD-AF29-36FEABC257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6E8A8FC-2CA9-453C-AD92-D68BB203D15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3460659-4573-4697-893B-2F79ABEB41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A911067-B785-46E4-AFAB-D2DA23062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84FD8D3-D123-4D14-A38D-8405E91CD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43CD240-B480-4658-B9E0-C1232CCB1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475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CD870C-C3F1-4B10-A17E-02D45C0A98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FF7B523-06FD-4DE6-800E-C8DAAD46D1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9A25866-AC43-4D91-966F-4C81B70C35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7628C1-4C27-4B96-9010-964F45C67E10}" type="datetimeFigureOut">
              <a:rPr lang="en-US" smtClean="0"/>
              <a:t>9/24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154624D-9C9F-45C5-A37F-0ED0506C8F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8ACC28-7FCE-42E9-A43B-79CA6348D4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958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pml.nist.gov/cuu/index.html" TargetMode="External"/><Relationship Id="rId7" Type="http://schemas.openxmlformats.org/officeDocument/2006/relationships/image" Target="../media/image3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jpeg"/><Relationship Id="rId5" Type="http://schemas.openxmlformats.org/officeDocument/2006/relationships/image" Target="../media/image28.png"/><Relationship Id="rId4" Type="http://schemas.openxmlformats.org/officeDocument/2006/relationships/hyperlink" Target="https://pml.nist.gov/cuu/Constants/index.html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7" Type="http://schemas.openxmlformats.org/officeDocument/2006/relationships/image" Target="../media/image34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pml.nist.gov/cuu/Constants/index.html" TargetMode="External"/><Relationship Id="rId5" Type="http://schemas.openxmlformats.org/officeDocument/2006/relationships/hyperlink" Target="https://pml.nist.gov/cuu/index.html" TargetMode="Externa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htwins.net/scale2/" TargetMode="External"/><Relationship Id="rId5" Type="http://schemas.openxmlformats.org/officeDocument/2006/relationships/hyperlink" Target="http://s02.yapfiles.ru/files/531066/SHkala_masshtabov_Vselennoy_v.2.swf" TargetMode="External"/><Relationship Id="rId4" Type="http://schemas.openxmlformats.org/officeDocument/2006/relationships/image" Target="../media/image36.jpg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8.wmf"/><Relationship Id="rId21" Type="http://schemas.openxmlformats.org/officeDocument/2006/relationships/oleObject" Target="../embeddings/oleObject22.bin"/><Relationship Id="rId42" Type="http://schemas.openxmlformats.org/officeDocument/2006/relationships/image" Target="../media/image56.wmf"/><Relationship Id="rId47" Type="http://schemas.openxmlformats.org/officeDocument/2006/relationships/oleObject" Target="../embeddings/oleObject35.bin"/><Relationship Id="rId63" Type="http://schemas.openxmlformats.org/officeDocument/2006/relationships/image" Target="../media/image66.wmf"/><Relationship Id="rId68" Type="http://schemas.openxmlformats.org/officeDocument/2006/relationships/oleObject" Target="../embeddings/oleObject47.bin"/><Relationship Id="rId16" Type="http://schemas.openxmlformats.org/officeDocument/2006/relationships/image" Target="../media/image43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55.wmf"/><Relationship Id="rId45" Type="http://schemas.openxmlformats.org/officeDocument/2006/relationships/oleObject" Target="../embeddings/oleObject34.bin"/><Relationship Id="rId53" Type="http://schemas.openxmlformats.org/officeDocument/2006/relationships/oleObject" Target="../embeddings/oleObject38.bin"/><Relationship Id="rId58" Type="http://schemas.openxmlformats.org/officeDocument/2006/relationships/image" Target="../media/image64.wmf"/><Relationship Id="rId66" Type="http://schemas.openxmlformats.org/officeDocument/2006/relationships/oleObject" Target="../embeddings/oleObject46.bin"/><Relationship Id="rId74" Type="http://schemas.openxmlformats.org/officeDocument/2006/relationships/image" Target="../media/image70.wmf"/><Relationship Id="rId5" Type="http://schemas.openxmlformats.org/officeDocument/2006/relationships/oleObject" Target="../embeddings/oleObject14.bin"/><Relationship Id="rId61" Type="http://schemas.openxmlformats.org/officeDocument/2006/relationships/image" Target="../media/image65.wmf"/><Relationship Id="rId19" Type="http://schemas.openxmlformats.org/officeDocument/2006/relationships/oleObject" Target="../embeddings/oleObject21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29.bin"/><Relationship Id="rId43" Type="http://schemas.openxmlformats.org/officeDocument/2006/relationships/oleObject" Target="../embeddings/oleObject33.bin"/><Relationship Id="rId48" Type="http://schemas.openxmlformats.org/officeDocument/2006/relationships/image" Target="../media/image59.wmf"/><Relationship Id="rId56" Type="http://schemas.openxmlformats.org/officeDocument/2006/relationships/image" Target="../media/image63.wmf"/><Relationship Id="rId64" Type="http://schemas.openxmlformats.org/officeDocument/2006/relationships/oleObject" Target="../embeddings/oleObject44.bin"/><Relationship Id="rId69" Type="http://schemas.openxmlformats.org/officeDocument/2006/relationships/oleObject" Target="../embeddings/oleObject48.bin"/><Relationship Id="rId77" Type="http://schemas.openxmlformats.org/officeDocument/2006/relationships/oleObject" Target="../embeddings/oleObject52.bin"/><Relationship Id="rId8" Type="http://schemas.openxmlformats.org/officeDocument/2006/relationships/image" Target="../media/image39.wmf"/><Relationship Id="rId51" Type="http://schemas.openxmlformats.org/officeDocument/2006/relationships/oleObject" Target="../embeddings/oleObject37.bin"/><Relationship Id="rId72" Type="http://schemas.openxmlformats.org/officeDocument/2006/relationships/image" Target="../media/image69.wmf"/><Relationship Id="rId3" Type="http://schemas.openxmlformats.org/officeDocument/2006/relationships/oleObject" Target="../embeddings/oleObject13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54.wmf"/><Relationship Id="rId46" Type="http://schemas.openxmlformats.org/officeDocument/2006/relationships/image" Target="../media/image58.wmf"/><Relationship Id="rId59" Type="http://schemas.openxmlformats.org/officeDocument/2006/relationships/oleObject" Target="../embeddings/oleObject41.bin"/><Relationship Id="rId67" Type="http://schemas.openxmlformats.org/officeDocument/2006/relationships/image" Target="../media/image67.wmf"/><Relationship Id="rId20" Type="http://schemas.openxmlformats.org/officeDocument/2006/relationships/image" Target="../media/image45.wmf"/><Relationship Id="rId41" Type="http://schemas.openxmlformats.org/officeDocument/2006/relationships/oleObject" Target="../embeddings/oleObject32.bin"/><Relationship Id="rId54" Type="http://schemas.openxmlformats.org/officeDocument/2006/relationships/image" Target="../media/image62.wmf"/><Relationship Id="rId62" Type="http://schemas.openxmlformats.org/officeDocument/2006/relationships/oleObject" Target="../embeddings/oleObject43.bin"/><Relationship Id="rId70" Type="http://schemas.openxmlformats.org/officeDocument/2006/relationships/image" Target="../media/image68.wmf"/><Relationship Id="rId75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49.wmf"/><Relationship Id="rId36" Type="http://schemas.openxmlformats.org/officeDocument/2006/relationships/image" Target="../media/image53.wmf"/><Relationship Id="rId49" Type="http://schemas.openxmlformats.org/officeDocument/2006/relationships/oleObject" Target="../embeddings/oleObject36.bin"/><Relationship Id="rId57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31" Type="http://schemas.openxmlformats.org/officeDocument/2006/relationships/oleObject" Target="../embeddings/oleObject27.bin"/><Relationship Id="rId44" Type="http://schemas.openxmlformats.org/officeDocument/2006/relationships/image" Target="../media/image57.wmf"/><Relationship Id="rId52" Type="http://schemas.openxmlformats.org/officeDocument/2006/relationships/image" Target="../media/image61.wmf"/><Relationship Id="rId60" Type="http://schemas.openxmlformats.org/officeDocument/2006/relationships/oleObject" Target="../embeddings/oleObject42.bin"/><Relationship Id="rId65" Type="http://schemas.openxmlformats.org/officeDocument/2006/relationships/oleObject" Target="../embeddings/oleObject45.bin"/><Relationship Id="rId73" Type="http://schemas.openxmlformats.org/officeDocument/2006/relationships/oleObject" Target="../embeddings/oleObject50.bin"/><Relationship Id="rId78" Type="http://schemas.openxmlformats.org/officeDocument/2006/relationships/image" Target="../media/image72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6.bin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44.wmf"/><Relationship Id="rId39" Type="http://schemas.openxmlformats.org/officeDocument/2006/relationships/oleObject" Target="../embeddings/oleObject31.bin"/><Relationship Id="rId34" Type="http://schemas.openxmlformats.org/officeDocument/2006/relationships/image" Target="../media/image52.wmf"/><Relationship Id="rId50" Type="http://schemas.openxmlformats.org/officeDocument/2006/relationships/image" Target="../media/image60.wmf"/><Relationship Id="rId55" Type="http://schemas.openxmlformats.org/officeDocument/2006/relationships/oleObject" Target="../embeddings/oleObject39.bin"/><Relationship Id="rId76" Type="http://schemas.openxmlformats.org/officeDocument/2006/relationships/image" Target="../media/image71.wmf"/><Relationship Id="rId7" Type="http://schemas.openxmlformats.org/officeDocument/2006/relationships/oleObject" Target="../embeddings/oleObject15.bin"/><Relationship Id="rId71" Type="http://schemas.openxmlformats.org/officeDocument/2006/relationships/oleObject" Target="../embeddings/oleObject49.bin"/><Relationship Id="rId2" Type="http://schemas.openxmlformats.org/officeDocument/2006/relationships/notesSlide" Target="../notesSlides/notesSlide14.xml"/><Relationship Id="rId29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9" Type="http://schemas.openxmlformats.org/officeDocument/2006/relationships/image" Target="../media/image75.wmf"/><Relationship Id="rId21" Type="http://schemas.openxmlformats.org/officeDocument/2006/relationships/oleObject" Target="../embeddings/oleObject38.bin"/><Relationship Id="rId34" Type="http://schemas.openxmlformats.org/officeDocument/2006/relationships/oleObject" Target="../embeddings/oleObject62.bin"/><Relationship Id="rId42" Type="http://schemas.openxmlformats.org/officeDocument/2006/relationships/oleObject" Target="../embeddings/oleObject66.bin"/><Relationship Id="rId47" Type="http://schemas.openxmlformats.org/officeDocument/2006/relationships/image" Target="../media/image79.wmf"/><Relationship Id="rId50" Type="http://schemas.openxmlformats.org/officeDocument/2006/relationships/oleObject" Target="../embeddings/oleObject70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59.wmf"/><Relationship Id="rId29" Type="http://schemas.openxmlformats.org/officeDocument/2006/relationships/image" Target="../media/image65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3.wmf"/><Relationship Id="rId32" Type="http://schemas.openxmlformats.org/officeDocument/2006/relationships/oleObject" Target="../embeddings/oleObject60.bin"/><Relationship Id="rId37" Type="http://schemas.openxmlformats.org/officeDocument/2006/relationships/image" Target="../media/image74.wmf"/><Relationship Id="rId40" Type="http://schemas.openxmlformats.org/officeDocument/2006/relationships/oleObject" Target="../embeddings/oleObject65.bin"/><Relationship Id="rId45" Type="http://schemas.openxmlformats.org/officeDocument/2006/relationships/image" Target="../media/image78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39.bin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3.bin"/><Relationship Id="rId49" Type="http://schemas.openxmlformats.org/officeDocument/2006/relationships/image" Target="../media/image80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37.bin"/><Relationship Id="rId31" Type="http://schemas.openxmlformats.org/officeDocument/2006/relationships/image" Target="../media/image66.wmf"/><Relationship Id="rId44" Type="http://schemas.openxmlformats.org/officeDocument/2006/relationships/oleObject" Target="../embeddings/oleObject67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57.bin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73.wmf"/><Relationship Id="rId43" Type="http://schemas.openxmlformats.org/officeDocument/2006/relationships/image" Target="../media/image77.wmf"/><Relationship Id="rId48" Type="http://schemas.openxmlformats.org/officeDocument/2006/relationships/oleObject" Target="../embeddings/oleObject69.bin"/><Relationship Id="rId8" Type="http://schemas.openxmlformats.org/officeDocument/2006/relationships/image" Target="../media/image55.wmf"/><Relationship Id="rId51" Type="http://schemas.openxmlformats.org/officeDocument/2006/relationships/image" Target="../media/image81.wmf"/><Relationship Id="rId3" Type="http://schemas.openxmlformats.org/officeDocument/2006/relationships/oleObject" Target="../embeddings/oleObject29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61.bin"/><Relationship Id="rId38" Type="http://schemas.openxmlformats.org/officeDocument/2006/relationships/oleObject" Target="../embeddings/oleObject64.bin"/><Relationship Id="rId46" Type="http://schemas.openxmlformats.org/officeDocument/2006/relationships/oleObject" Target="../embeddings/oleObject68.bin"/><Relationship Id="rId20" Type="http://schemas.openxmlformats.org/officeDocument/2006/relationships/image" Target="../media/image61.wmf"/><Relationship Id="rId41" Type="http://schemas.openxmlformats.org/officeDocument/2006/relationships/image" Target="../media/image7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6.w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75.bin"/><Relationship Id="rId34" Type="http://schemas.openxmlformats.org/officeDocument/2006/relationships/image" Target="../media/image88.w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oleObject" Target="../embeddings/oleObject80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65.wmf"/><Relationship Id="rId20" Type="http://schemas.openxmlformats.org/officeDocument/2006/relationships/image" Target="../media/image58.wmf"/><Relationship Id="rId29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82.wmf"/><Relationship Id="rId32" Type="http://schemas.openxmlformats.org/officeDocument/2006/relationships/image" Target="../media/image87.png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84.wmf"/><Relationship Id="rId36" Type="http://schemas.openxmlformats.org/officeDocument/2006/relationships/image" Target="../media/image89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74.bin"/><Relationship Id="rId31" Type="http://schemas.openxmlformats.org/officeDocument/2006/relationships/image" Target="../media/image86.png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6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85.wmf"/><Relationship Id="rId35" Type="http://schemas.openxmlformats.org/officeDocument/2006/relationships/oleObject" Target="../embeddings/oleObject81.bin"/><Relationship Id="rId8" Type="http://schemas.openxmlformats.org/officeDocument/2006/relationships/image" Target="../media/image62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image" Target="../media/image61.wmf"/><Relationship Id="rId26" Type="http://schemas.openxmlformats.org/officeDocument/2006/relationships/image" Target="../media/image56.wmf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59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38" Type="http://schemas.openxmlformats.org/officeDocument/2006/relationships/image" Target="../media/image97.wmf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64.wmf"/><Relationship Id="rId32" Type="http://schemas.openxmlformats.org/officeDocument/2006/relationships/image" Target="../media/image58.wmf"/><Relationship Id="rId37" Type="http://schemas.openxmlformats.org/officeDocument/2006/relationships/oleObject" Target="../embeddings/oleObject94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65.wmf"/><Relationship Id="rId36" Type="http://schemas.openxmlformats.org/officeDocument/2006/relationships/image" Target="../media/image96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5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66.wmf"/><Relationship Id="rId35" Type="http://schemas.openxmlformats.org/officeDocument/2006/relationships/oleObject" Target="../embeddings/oleObject93.bin"/><Relationship Id="rId8" Type="http://schemas.openxmlformats.org/officeDocument/2006/relationships/image" Target="../media/image92.wmf"/><Relationship Id="rId3" Type="http://schemas.openxmlformats.org/officeDocument/2006/relationships/oleObject" Target="../embeddings/oleObject8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2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66.wmf"/><Relationship Id="rId26" Type="http://schemas.openxmlformats.org/officeDocument/2006/relationships/image" Target="../media/image105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65.wmf"/><Relationship Id="rId20" Type="http://schemas.openxmlformats.org/officeDocument/2006/relationships/image" Target="../media/image58.wmf"/><Relationship Id="rId29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104.wmf"/><Relationship Id="rId32" Type="http://schemas.openxmlformats.org/officeDocument/2006/relationships/image" Target="../media/image108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106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104.bin"/><Relationship Id="rId31" Type="http://schemas.openxmlformats.org/officeDocument/2006/relationships/oleObject" Target="../embeddings/oleObject110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6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10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3.bin"/><Relationship Id="rId39" Type="http://schemas.openxmlformats.org/officeDocument/2006/relationships/image" Target="../media/image126.wmf"/><Relationship Id="rId21" Type="http://schemas.openxmlformats.org/officeDocument/2006/relationships/image" Target="../media/image117.wmf"/><Relationship Id="rId34" Type="http://schemas.openxmlformats.org/officeDocument/2006/relationships/oleObject" Target="../embeddings/oleObject127.bin"/><Relationship Id="rId42" Type="http://schemas.openxmlformats.org/officeDocument/2006/relationships/oleObject" Target="../embeddings/oleObject131.bin"/><Relationship Id="rId47" Type="http://schemas.openxmlformats.org/officeDocument/2006/relationships/image" Target="../media/image130.wmf"/><Relationship Id="rId50" Type="http://schemas.openxmlformats.org/officeDocument/2006/relationships/oleObject" Target="../embeddings/oleObject135.bin"/><Relationship Id="rId7" Type="http://schemas.openxmlformats.org/officeDocument/2006/relationships/image" Target="../media/image111.wmf"/><Relationship Id="rId2" Type="http://schemas.openxmlformats.org/officeDocument/2006/relationships/notesSlide" Target="../notesSlides/notesSlide20.xml"/><Relationship Id="rId16" Type="http://schemas.openxmlformats.org/officeDocument/2006/relationships/oleObject" Target="../embeddings/oleObject118.bin"/><Relationship Id="rId29" Type="http://schemas.openxmlformats.org/officeDocument/2006/relationships/image" Target="../media/image121.wmf"/><Relationship Id="rId11" Type="http://schemas.openxmlformats.org/officeDocument/2006/relationships/image" Target="../media/image113.wmf"/><Relationship Id="rId24" Type="http://schemas.openxmlformats.org/officeDocument/2006/relationships/oleObject" Target="../embeddings/oleObject122.bin"/><Relationship Id="rId32" Type="http://schemas.openxmlformats.org/officeDocument/2006/relationships/oleObject" Target="../embeddings/oleObject126.bin"/><Relationship Id="rId37" Type="http://schemas.openxmlformats.org/officeDocument/2006/relationships/image" Target="../media/image125.wmf"/><Relationship Id="rId40" Type="http://schemas.openxmlformats.org/officeDocument/2006/relationships/oleObject" Target="../embeddings/oleObject130.bin"/><Relationship Id="rId45" Type="http://schemas.openxmlformats.org/officeDocument/2006/relationships/image" Target="../media/image129.wmf"/><Relationship Id="rId5" Type="http://schemas.openxmlformats.org/officeDocument/2006/relationships/image" Target="../media/image110.wmf"/><Relationship Id="rId15" Type="http://schemas.openxmlformats.org/officeDocument/2006/relationships/oleObject" Target="../embeddings/oleObject117.bin"/><Relationship Id="rId23" Type="http://schemas.openxmlformats.org/officeDocument/2006/relationships/image" Target="../media/image118.wmf"/><Relationship Id="rId28" Type="http://schemas.openxmlformats.org/officeDocument/2006/relationships/oleObject" Target="../embeddings/oleObject124.bin"/><Relationship Id="rId36" Type="http://schemas.openxmlformats.org/officeDocument/2006/relationships/oleObject" Target="../embeddings/oleObject128.bin"/><Relationship Id="rId49" Type="http://schemas.openxmlformats.org/officeDocument/2006/relationships/image" Target="../media/image131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16.wmf"/><Relationship Id="rId31" Type="http://schemas.openxmlformats.org/officeDocument/2006/relationships/image" Target="../media/image122.wmf"/><Relationship Id="rId44" Type="http://schemas.openxmlformats.org/officeDocument/2006/relationships/oleObject" Target="../embeddings/oleObject132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1.bin"/><Relationship Id="rId27" Type="http://schemas.openxmlformats.org/officeDocument/2006/relationships/image" Target="../media/image120.wmf"/><Relationship Id="rId30" Type="http://schemas.openxmlformats.org/officeDocument/2006/relationships/oleObject" Target="../embeddings/oleObject125.bin"/><Relationship Id="rId35" Type="http://schemas.openxmlformats.org/officeDocument/2006/relationships/image" Target="../media/image124.wmf"/><Relationship Id="rId43" Type="http://schemas.openxmlformats.org/officeDocument/2006/relationships/image" Target="../media/image128.wmf"/><Relationship Id="rId48" Type="http://schemas.openxmlformats.org/officeDocument/2006/relationships/oleObject" Target="../embeddings/oleObject134.bin"/><Relationship Id="rId8" Type="http://schemas.openxmlformats.org/officeDocument/2006/relationships/oleObject" Target="../embeddings/oleObject113.bin"/><Relationship Id="rId51" Type="http://schemas.openxmlformats.org/officeDocument/2006/relationships/image" Target="../media/image132.wmf"/><Relationship Id="rId3" Type="http://schemas.openxmlformats.org/officeDocument/2006/relationships/image" Target="../media/image109.jpeg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5.wmf"/><Relationship Id="rId25" Type="http://schemas.openxmlformats.org/officeDocument/2006/relationships/image" Target="../media/image119.wmf"/><Relationship Id="rId33" Type="http://schemas.openxmlformats.org/officeDocument/2006/relationships/image" Target="../media/image123.wmf"/><Relationship Id="rId38" Type="http://schemas.openxmlformats.org/officeDocument/2006/relationships/oleObject" Target="../embeddings/oleObject129.bin"/><Relationship Id="rId46" Type="http://schemas.openxmlformats.org/officeDocument/2006/relationships/oleObject" Target="../embeddings/oleObject133.bin"/><Relationship Id="rId20" Type="http://schemas.openxmlformats.org/officeDocument/2006/relationships/oleObject" Target="../embeddings/oleObject120.bin"/><Relationship Id="rId41" Type="http://schemas.openxmlformats.org/officeDocument/2006/relationships/image" Target="../media/image12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41.bin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7.bin"/><Relationship Id="rId3" Type="http://schemas.openxmlformats.org/officeDocument/2006/relationships/oleObject" Target="../embeddings/oleObject136.bin"/><Relationship Id="rId21" Type="http://schemas.openxmlformats.org/officeDocument/2006/relationships/image" Target="../media/image142.wmf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7.wmf"/><Relationship Id="rId17" Type="http://schemas.openxmlformats.org/officeDocument/2006/relationships/image" Target="../media/image140.png"/><Relationship Id="rId25" Type="http://schemas.openxmlformats.org/officeDocument/2006/relationships/image" Target="../media/image144.wmf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139.wmf"/><Relationship Id="rId20" Type="http://schemas.openxmlformats.org/officeDocument/2006/relationships/oleObject" Target="../embeddings/oleObject14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40.bin"/><Relationship Id="rId24" Type="http://schemas.openxmlformats.org/officeDocument/2006/relationships/oleObject" Target="../embeddings/oleObject146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image" Target="../media/image143.wmf"/><Relationship Id="rId10" Type="http://schemas.openxmlformats.org/officeDocument/2006/relationships/image" Target="../media/image136.wmf"/><Relationship Id="rId19" Type="http://schemas.openxmlformats.org/officeDocument/2006/relationships/image" Target="../media/image141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8.wmf"/><Relationship Id="rId22" Type="http://schemas.openxmlformats.org/officeDocument/2006/relationships/oleObject" Target="../embeddings/oleObject145.bin"/><Relationship Id="rId27" Type="http://schemas.openxmlformats.org/officeDocument/2006/relationships/image" Target="../media/image14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55.bin"/><Relationship Id="rId26" Type="http://schemas.openxmlformats.org/officeDocument/2006/relationships/oleObject" Target="../embeddings/oleObject159.bin"/><Relationship Id="rId3" Type="http://schemas.openxmlformats.org/officeDocument/2006/relationships/oleObject" Target="../embeddings/oleObject148.bin"/><Relationship Id="rId21" Type="http://schemas.openxmlformats.org/officeDocument/2006/relationships/image" Target="../media/image152.wmf"/><Relationship Id="rId7" Type="http://schemas.openxmlformats.org/officeDocument/2006/relationships/image" Target="../media/image140.png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50.wmf"/><Relationship Id="rId25" Type="http://schemas.openxmlformats.org/officeDocument/2006/relationships/image" Target="../media/image145.wmf"/><Relationship Id="rId2" Type="http://schemas.openxmlformats.org/officeDocument/2006/relationships/notesSlide" Target="../notesSlides/notesSlide22.xml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6.bin"/><Relationship Id="rId29" Type="http://schemas.openxmlformats.org/officeDocument/2006/relationships/image" Target="../media/image1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wmf"/><Relationship Id="rId11" Type="http://schemas.openxmlformats.org/officeDocument/2006/relationships/image" Target="../media/image142.wmf"/><Relationship Id="rId24" Type="http://schemas.openxmlformats.org/officeDocument/2006/relationships/oleObject" Target="../embeddings/oleObject158.bin"/><Relationship Id="rId5" Type="http://schemas.openxmlformats.org/officeDocument/2006/relationships/oleObject" Target="../embeddings/oleObject149.bin"/><Relationship Id="rId15" Type="http://schemas.openxmlformats.org/officeDocument/2006/relationships/image" Target="../media/image149.wmf"/><Relationship Id="rId23" Type="http://schemas.openxmlformats.org/officeDocument/2006/relationships/image" Target="../media/image153.wmf"/><Relationship Id="rId28" Type="http://schemas.openxmlformats.org/officeDocument/2006/relationships/oleObject" Target="../embeddings/oleObject160.bin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151.wmf"/><Relationship Id="rId4" Type="http://schemas.openxmlformats.org/officeDocument/2006/relationships/image" Target="../media/image146.wmf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53.bin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5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49.wmf"/><Relationship Id="rId3" Type="http://schemas.openxmlformats.org/officeDocument/2006/relationships/oleObject" Target="../embeddings/oleObject161.bin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65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48.wmf"/><Relationship Id="rId5" Type="http://schemas.openxmlformats.org/officeDocument/2006/relationships/image" Target="../media/image140.png"/><Relationship Id="rId15" Type="http://schemas.openxmlformats.org/officeDocument/2006/relationships/image" Target="../media/image157.wmf"/><Relationship Id="rId10" Type="http://schemas.openxmlformats.org/officeDocument/2006/relationships/oleObject" Target="../embeddings/oleObject164.bin"/><Relationship Id="rId4" Type="http://schemas.openxmlformats.org/officeDocument/2006/relationships/image" Target="../media/image156.wmf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66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65.wmf"/><Relationship Id="rId26" Type="http://schemas.openxmlformats.org/officeDocument/2006/relationships/image" Target="../media/image166.wmf"/><Relationship Id="rId39" Type="http://schemas.openxmlformats.org/officeDocument/2006/relationships/image" Target="../media/image168.wmf"/><Relationship Id="rId21" Type="http://schemas.openxmlformats.org/officeDocument/2006/relationships/oleObject" Target="../embeddings/oleObject176.bin"/><Relationship Id="rId34" Type="http://schemas.openxmlformats.org/officeDocument/2006/relationships/oleObject" Target="../embeddings/oleObject182.bin"/><Relationship Id="rId42" Type="http://schemas.openxmlformats.org/officeDocument/2006/relationships/oleObject" Target="../embeddings/oleObject186.bin"/><Relationship Id="rId47" Type="http://schemas.openxmlformats.org/officeDocument/2006/relationships/image" Target="../media/image172.wmf"/><Relationship Id="rId7" Type="http://schemas.openxmlformats.org/officeDocument/2006/relationships/oleObject" Target="../embeddings/oleObject169.bin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164.wmf"/><Relationship Id="rId29" Type="http://schemas.openxmlformats.org/officeDocument/2006/relationships/image" Target="../media/image140.png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38.wmf"/><Relationship Id="rId32" Type="http://schemas.openxmlformats.org/officeDocument/2006/relationships/oleObject" Target="../embeddings/oleObject181.bin"/><Relationship Id="rId37" Type="http://schemas.openxmlformats.org/officeDocument/2006/relationships/image" Target="../media/image149.wmf"/><Relationship Id="rId40" Type="http://schemas.openxmlformats.org/officeDocument/2006/relationships/oleObject" Target="../embeddings/oleObject185.bin"/><Relationship Id="rId45" Type="http://schemas.openxmlformats.org/officeDocument/2006/relationships/image" Target="../media/image171.w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28" Type="http://schemas.openxmlformats.org/officeDocument/2006/relationships/image" Target="../media/image167.wmf"/><Relationship Id="rId36" Type="http://schemas.openxmlformats.org/officeDocument/2006/relationships/oleObject" Target="../embeddings/oleObject183.bin"/><Relationship Id="rId49" Type="http://schemas.openxmlformats.org/officeDocument/2006/relationships/image" Target="../media/image173.wmf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75.bin"/><Relationship Id="rId31" Type="http://schemas.openxmlformats.org/officeDocument/2006/relationships/image" Target="../media/image141.wmf"/><Relationship Id="rId44" Type="http://schemas.openxmlformats.org/officeDocument/2006/relationships/oleObject" Target="../embeddings/oleObject187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63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179.bin"/><Relationship Id="rId30" Type="http://schemas.openxmlformats.org/officeDocument/2006/relationships/oleObject" Target="../embeddings/oleObject180.bin"/><Relationship Id="rId35" Type="http://schemas.openxmlformats.org/officeDocument/2006/relationships/image" Target="../media/image148.wmf"/><Relationship Id="rId43" Type="http://schemas.openxmlformats.org/officeDocument/2006/relationships/image" Target="../media/image170.wmf"/><Relationship Id="rId48" Type="http://schemas.openxmlformats.org/officeDocument/2006/relationships/oleObject" Target="../embeddings/oleObject189.bin"/><Relationship Id="rId8" Type="http://schemas.openxmlformats.org/officeDocument/2006/relationships/image" Target="../media/image160.wmf"/><Relationship Id="rId3" Type="http://schemas.openxmlformats.org/officeDocument/2006/relationships/oleObject" Target="../embeddings/oleObject167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33" Type="http://schemas.openxmlformats.org/officeDocument/2006/relationships/image" Target="../media/image142.wmf"/><Relationship Id="rId38" Type="http://schemas.openxmlformats.org/officeDocument/2006/relationships/oleObject" Target="../embeddings/oleObject184.bin"/><Relationship Id="rId46" Type="http://schemas.openxmlformats.org/officeDocument/2006/relationships/oleObject" Target="../embeddings/oleObject188.bin"/><Relationship Id="rId20" Type="http://schemas.openxmlformats.org/officeDocument/2006/relationships/image" Target="../media/image136.wmf"/><Relationship Id="rId41" Type="http://schemas.openxmlformats.org/officeDocument/2006/relationships/image" Target="../media/image16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jpeg"/><Relationship Id="rId5" Type="http://schemas.openxmlformats.org/officeDocument/2006/relationships/image" Target="../media/image176.jpeg"/><Relationship Id="rId4" Type="http://schemas.openxmlformats.org/officeDocument/2006/relationships/image" Target="../media/image17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3.png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1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png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2.wmf"/><Relationship Id="rId4" Type="http://schemas.openxmlformats.org/officeDocument/2006/relationships/image" Target="../media/image14.png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" name="Рисунок 124" descr="Изображение выглядит как внутренний, металлоизделия, стол&#10;&#10;Описание создано автоматически">
            <a:extLst>
              <a:ext uri="{FF2B5EF4-FFF2-40B4-BE49-F238E27FC236}">
                <a16:creationId xmlns:a16="http://schemas.microsoft.com/office/drawing/2014/main" id="{F3909196-941E-4992-BED1-BC11D2307F7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63914" y="1"/>
            <a:ext cx="3328086" cy="3378089"/>
          </a:xfrm>
          <a:custGeom>
            <a:avLst/>
            <a:gdLst>
              <a:gd name="connsiteX0" fmla="*/ 807468 w 4184139"/>
              <a:gd name="connsiteY0" fmla="*/ 0 h 4247004"/>
              <a:gd name="connsiteX1" fmla="*/ 4068803 w 4184139"/>
              <a:gd name="connsiteY1" fmla="*/ 0 h 4247004"/>
              <a:gd name="connsiteX2" fmla="*/ 4162158 w 4184139"/>
              <a:gd name="connsiteY2" fmla="*/ 84846 h 4247004"/>
              <a:gd name="connsiteX3" fmla="*/ 4184139 w 4184139"/>
              <a:gd name="connsiteY3" fmla="*/ 109032 h 4247004"/>
              <a:gd name="connsiteX4" fmla="*/ 4184139 w 4184139"/>
              <a:gd name="connsiteY4" fmla="*/ 3508705 h 4247004"/>
              <a:gd name="connsiteX5" fmla="*/ 4162158 w 4184139"/>
              <a:gd name="connsiteY5" fmla="*/ 3532891 h 4247004"/>
              <a:gd name="connsiteX6" fmla="*/ 2438135 w 4184139"/>
              <a:gd name="connsiteY6" fmla="*/ 4247004 h 4247004"/>
              <a:gd name="connsiteX7" fmla="*/ 0 w 4184139"/>
              <a:gd name="connsiteY7" fmla="*/ 1808869 h 4247004"/>
              <a:gd name="connsiteX8" fmla="*/ 714113 w 4184139"/>
              <a:gd name="connsiteY8" fmla="*/ 84846 h 424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4139" h="4247004">
                <a:moveTo>
                  <a:pt x="807468" y="0"/>
                </a:moveTo>
                <a:lnTo>
                  <a:pt x="4068803" y="0"/>
                </a:lnTo>
                <a:lnTo>
                  <a:pt x="4162158" y="84846"/>
                </a:lnTo>
                <a:lnTo>
                  <a:pt x="4184139" y="109032"/>
                </a:lnTo>
                <a:lnTo>
                  <a:pt x="4184139" y="3508705"/>
                </a:lnTo>
                <a:lnTo>
                  <a:pt x="4162158" y="3532891"/>
                </a:lnTo>
                <a:cubicBezTo>
                  <a:pt x="3720942" y="3974107"/>
                  <a:pt x="3111408" y="4247004"/>
                  <a:pt x="2438135" y="4247004"/>
                </a:cubicBezTo>
                <a:cubicBezTo>
                  <a:pt x="1091590" y="4247004"/>
                  <a:pt x="0" y="3155414"/>
                  <a:pt x="0" y="1808869"/>
                </a:cubicBezTo>
                <a:cubicBezTo>
                  <a:pt x="0" y="1135596"/>
                  <a:pt x="272898" y="526062"/>
                  <a:pt x="714113" y="84846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7" name="Рисунок 66">
            <a:extLst>
              <a:ext uri="{FF2B5EF4-FFF2-40B4-BE49-F238E27FC236}">
                <a16:creationId xmlns:a16="http://schemas.microsoft.com/office/drawing/2014/main" id="{1A54E013-7609-4552-A8AD-5B1DDB0490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34182" y="1"/>
            <a:ext cx="3442473" cy="2761540"/>
          </a:xfrm>
          <a:custGeom>
            <a:avLst/>
            <a:gdLst>
              <a:gd name="connsiteX0" fmla="*/ 431362 w 4215670"/>
              <a:gd name="connsiteY0" fmla="*/ 0 h 3381796"/>
              <a:gd name="connsiteX1" fmla="*/ 3784309 w 4215670"/>
              <a:gd name="connsiteY1" fmla="*/ 0 h 3381796"/>
              <a:gd name="connsiteX2" fmla="*/ 3855685 w 4215670"/>
              <a:gd name="connsiteY2" fmla="*/ 95451 h 3381796"/>
              <a:gd name="connsiteX3" fmla="*/ 4215670 w 4215670"/>
              <a:gd name="connsiteY3" fmla="*/ 1273961 h 3381796"/>
              <a:gd name="connsiteX4" fmla="*/ 2107836 w 4215670"/>
              <a:gd name="connsiteY4" fmla="*/ 3381796 h 3381796"/>
              <a:gd name="connsiteX5" fmla="*/ 0 w 4215670"/>
              <a:gd name="connsiteY5" fmla="*/ 1273961 h 3381796"/>
              <a:gd name="connsiteX6" fmla="*/ 359986 w 4215670"/>
              <a:gd name="connsiteY6" fmla="*/ 95451 h 3381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15670" h="3381796">
                <a:moveTo>
                  <a:pt x="431362" y="0"/>
                </a:moveTo>
                <a:lnTo>
                  <a:pt x="3784309" y="0"/>
                </a:lnTo>
                <a:lnTo>
                  <a:pt x="3855685" y="95451"/>
                </a:lnTo>
                <a:cubicBezTo>
                  <a:pt x="4082961" y="431863"/>
                  <a:pt x="4215670" y="837414"/>
                  <a:pt x="4215670" y="1273961"/>
                </a:cubicBezTo>
                <a:cubicBezTo>
                  <a:pt x="4215670" y="2438087"/>
                  <a:pt x="3271960" y="3381796"/>
                  <a:pt x="2107836" y="3381796"/>
                </a:cubicBezTo>
                <a:cubicBezTo>
                  <a:pt x="943711" y="3381796"/>
                  <a:pt x="0" y="2438087"/>
                  <a:pt x="0" y="1273961"/>
                </a:cubicBezTo>
                <a:cubicBezTo>
                  <a:pt x="0" y="837414"/>
                  <a:pt x="132710" y="431863"/>
                  <a:pt x="359986" y="95451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0" name="Рисунок 59" descr="Изображение выглядит как транспорт&#10;&#10;Описание создано автоматически">
            <a:extLst>
              <a:ext uri="{FF2B5EF4-FFF2-40B4-BE49-F238E27FC236}">
                <a16:creationId xmlns:a16="http://schemas.microsoft.com/office/drawing/2014/main" id="{08C650E0-B4D1-40F8-ACDF-AF497894FA0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"/>
          <a:stretch/>
        </p:blipFill>
        <p:spPr>
          <a:xfrm>
            <a:off x="1" y="1337091"/>
            <a:ext cx="5190767" cy="5530385"/>
          </a:xfrm>
          <a:custGeom>
            <a:avLst/>
            <a:gdLst>
              <a:gd name="connsiteX0" fmla="*/ 1986067 w 5190767"/>
              <a:gd name="connsiteY0" fmla="*/ 0 h 5530385"/>
              <a:gd name="connsiteX1" fmla="*/ 5190767 w 5190767"/>
              <a:gd name="connsiteY1" fmla="*/ 3204701 h 5530385"/>
              <a:gd name="connsiteX2" fmla="*/ 4252132 w 5190767"/>
              <a:gd name="connsiteY2" fmla="*/ 5470767 h 5530385"/>
              <a:gd name="connsiteX3" fmla="*/ 4186536 w 5190767"/>
              <a:gd name="connsiteY3" fmla="*/ 5530385 h 5530385"/>
              <a:gd name="connsiteX4" fmla="*/ 0 w 5190767"/>
              <a:gd name="connsiteY4" fmla="*/ 5530385 h 5530385"/>
              <a:gd name="connsiteX5" fmla="*/ 0 w 5190767"/>
              <a:gd name="connsiteY5" fmla="*/ 692598 h 5530385"/>
              <a:gd name="connsiteX6" fmla="*/ 194287 w 5190767"/>
              <a:gd name="connsiteY6" fmla="*/ 547313 h 5530385"/>
              <a:gd name="connsiteX7" fmla="*/ 1986067 w 5190767"/>
              <a:gd name="connsiteY7" fmla="*/ 0 h 553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90767" h="5530385">
                <a:moveTo>
                  <a:pt x="1986067" y="0"/>
                </a:moveTo>
                <a:cubicBezTo>
                  <a:pt x="3755974" y="0"/>
                  <a:pt x="5190767" y="1434794"/>
                  <a:pt x="5190767" y="3204701"/>
                </a:cubicBezTo>
                <a:cubicBezTo>
                  <a:pt x="5190767" y="4089655"/>
                  <a:pt x="4832069" y="4890830"/>
                  <a:pt x="4252132" y="5470767"/>
                </a:cubicBezTo>
                <a:lnTo>
                  <a:pt x="4186536" y="5530385"/>
                </a:lnTo>
                <a:lnTo>
                  <a:pt x="0" y="5530385"/>
                </a:lnTo>
                <a:lnTo>
                  <a:pt x="0" y="692598"/>
                </a:lnTo>
                <a:lnTo>
                  <a:pt x="194287" y="547313"/>
                </a:lnTo>
                <a:cubicBezTo>
                  <a:pt x="705761" y="201768"/>
                  <a:pt x="1322351" y="0"/>
                  <a:pt x="1986067" y="0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152" name="Picture 147">
            <a:extLst>
              <a:ext uri="{FF2B5EF4-FFF2-40B4-BE49-F238E27FC236}">
                <a16:creationId xmlns:a16="http://schemas.microsoft.com/office/drawing/2014/main" id="{4603FC70-67D9-49EF-983C-3853BF2B49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FCDD7C-75F0-49C2-9B2E-581F86D201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284876" y="3429000"/>
            <a:ext cx="5686228" cy="977792"/>
          </a:xfrm>
        </p:spPr>
        <p:txBody>
          <a:bodyPr anchor="t">
            <a:noAutofit/>
          </a:bodyPr>
          <a:lstStyle/>
          <a:p>
            <a:pPr algn="r"/>
            <a:r>
              <a:rPr lang="ru-RU" sz="7200" dirty="0">
                <a:solidFill>
                  <a:srgbClr val="002060"/>
                </a:solidFill>
                <a:latin typeface="Constantia" panose="02030602050306030303" pitchFamily="18" charset="0"/>
              </a:rPr>
              <a:t>МЕХАНИКА</a:t>
            </a:r>
            <a:endParaRPr lang="en-US" sz="72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10" name="Подзаголовок 2">
            <a:extLst>
              <a:ext uri="{FF2B5EF4-FFF2-40B4-BE49-F238E27FC236}">
                <a16:creationId xmlns:a16="http://schemas.microsoft.com/office/drawing/2014/main" id="{65011AA6-3213-4FA5-BF8E-404A2D79BA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947695" y="4333102"/>
            <a:ext cx="7117660" cy="2443719"/>
          </a:xfrm>
        </p:spPr>
        <p:txBody>
          <a:bodyPr anchor="b">
            <a:noAutofit/>
          </a:bodyPr>
          <a:lstStyle/>
          <a:p>
            <a:pPr algn="r"/>
            <a:r>
              <a:rPr lang="ru-RU" sz="3600" dirty="0">
                <a:solidFill>
                  <a:srgbClr val="FF0000"/>
                </a:solidFill>
                <a:latin typeface="Constantia" panose="02030602050306030303" pitchFamily="18" charset="0"/>
              </a:rPr>
              <a:t>Кинематика</a:t>
            </a:r>
          </a:p>
          <a:p>
            <a:pPr algn="r"/>
            <a:r>
              <a:rPr lang="ru-RU" sz="3600" dirty="0">
                <a:solidFill>
                  <a:srgbClr val="FF0000"/>
                </a:solidFill>
                <a:latin typeface="Constantia" panose="02030602050306030303" pitchFamily="18" charset="0"/>
              </a:rPr>
              <a:t>Материальной точки.</a:t>
            </a:r>
          </a:p>
          <a:p>
            <a:pPr algn="r"/>
            <a:r>
              <a:rPr lang="ru-RU" sz="3600" dirty="0">
                <a:solidFill>
                  <a:srgbClr val="002060"/>
                </a:solidFill>
                <a:latin typeface="Constantia" panose="02030602050306030303" pitchFamily="18" charset="0"/>
              </a:rPr>
              <a:t>Опорный конспект</a:t>
            </a:r>
          </a:p>
          <a:p>
            <a:pPr algn="r"/>
            <a:r>
              <a:rPr lang="ru-RU" sz="3600" dirty="0">
                <a:solidFill>
                  <a:srgbClr val="002060"/>
                </a:solidFill>
                <a:latin typeface="Constantia" panose="02030602050306030303" pitchFamily="18" charset="0"/>
              </a:rPr>
              <a:t>Е.А. Ефремова</a:t>
            </a:r>
            <a:endParaRPr lang="en-US" sz="36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475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0212" y="78587"/>
            <a:ext cx="10515600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РЕМЯ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9C83C772-4268-40C8-8C76-6FD50B42E6FE}"/>
              </a:ext>
            </a:extLst>
          </p:cNvPr>
          <p:cNvSpPr/>
          <p:nvPr/>
        </p:nvSpPr>
        <p:spPr>
          <a:xfrm>
            <a:off x="363366" y="452671"/>
            <a:ext cx="1182863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у́тки</a:t>
            </a:r>
            <a:r>
              <a:rPr lang="ru-RU" sz="2800" dirty="0">
                <a:latin typeface="Constantia" panose="02030602050306030303" pitchFamily="18" charset="0"/>
              </a:rPr>
              <a:t> — </a:t>
            </a: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естественная единица измерения времени, приблизительно равная периоду обращения Земли вокруг своей оси. Сутки делятся на </a:t>
            </a:r>
            <a:r>
              <a:rPr lang="ru-RU" sz="2800" dirty="0">
                <a:solidFill>
                  <a:srgbClr val="FF0000"/>
                </a:solidFill>
                <a:latin typeface="Constantia" panose="02030602050306030303" pitchFamily="18" charset="0"/>
              </a:rPr>
              <a:t>24 часа </a:t>
            </a:r>
            <a:r>
              <a:rPr lang="ru-RU" sz="2800" dirty="0">
                <a:latin typeface="Constantia" panose="02030602050306030303" pitchFamily="18" charset="0"/>
              </a:rPr>
              <a:t>(</a:t>
            </a:r>
            <a:r>
              <a:rPr lang="ru-RU" sz="2800" dirty="0">
                <a:solidFill>
                  <a:srgbClr val="FF0000"/>
                </a:solidFill>
                <a:latin typeface="Constantia" panose="02030602050306030303" pitchFamily="18" charset="0"/>
              </a:rPr>
              <a:t>1440 минут</a:t>
            </a:r>
            <a:r>
              <a:rPr lang="ru-RU" sz="2800" dirty="0">
                <a:latin typeface="Constantia" panose="02030602050306030303" pitchFamily="18" charset="0"/>
              </a:rPr>
              <a:t>, или </a:t>
            </a:r>
            <a:r>
              <a:rPr lang="ru-RU" sz="2800" dirty="0">
                <a:solidFill>
                  <a:srgbClr val="FF0000"/>
                </a:solidFill>
                <a:latin typeface="Constantia" panose="02030602050306030303" pitchFamily="18" charset="0"/>
              </a:rPr>
              <a:t>86 400 секунд</a:t>
            </a:r>
            <a:r>
              <a:rPr lang="ru-RU" sz="2800" dirty="0">
                <a:latin typeface="Constantia" panose="02030602050306030303" pitchFamily="18" charset="0"/>
              </a:rPr>
              <a:t>)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C7FD54A0-CDD5-4530-BFE4-80B49128D321}"/>
              </a:ext>
            </a:extLst>
          </p:cNvPr>
          <p:cNvSpPr/>
          <p:nvPr/>
        </p:nvSpPr>
        <p:spPr>
          <a:xfrm>
            <a:off x="363366" y="1820028"/>
            <a:ext cx="5221358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Одна секунда</a:t>
            </a:r>
            <a:r>
              <a:rPr lang="ru-RU" sz="2400" dirty="0">
                <a:latin typeface="Constantia" panose="02030602050306030303" pitchFamily="18" charset="0"/>
              </a:rPr>
              <a:t> 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—</a:t>
            </a:r>
            <a:r>
              <a:rPr lang="ru-RU" sz="2400" dirty="0">
                <a:latin typeface="Constantia" panose="02030602050306030303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это интервал времени, равный</a:t>
            </a:r>
            <a:r>
              <a:rPr lang="ru-RU" sz="2400" dirty="0">
                <a:latin typeface="Constantia" panose="02030602050306030303" pitchFamily="18" charset="0"/>
              </a:rPr>
              <a:t> </a:t>
            </a:r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9 192 631 770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периодам излучения, соответствующего переходу между двумя сверхтонкими уровнями основного квантового состояния атома цезия-133 в покое при </a:t>
            </a:r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0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К». Это определение было принято в 1967 году (уточнение относительно температуры и состояния покоя появилось в 1997 году). </a:t>
            </a:r>
            <a:r>
              <a:rPr lang="ru-RU" sz="2400" dirty="0">
                <a:solidFill>
                  <a:srgbClr val="002060"/>
                </a:solidFill>
              </a:rPr>
              <a:t>Погрешность составила лишь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одну секунду в 15 миллиардов лет.</a:t>
            </a:r>
          </a:p>
          <a:p>
            <a:pPr algn="just"/>
            <a:endParaRPr lang="ru-RU" sz="2400" dirty="0">
              <a:latin typeface="Constantia" panose="02030602050306030303" pitchFamily="18" charset="0"/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0379709C-B7EC-4945-BDAE-27D4D4B89B65}"/>
              </a:ext>
            </a:extLst>
          </p:cNvPr>
          <p:cNvSpPr/>
          <p:nvPr/>
        </p:nvSpPr>
        <p:spPr>
          <a:xfrm>
            <a:off x="3352898" y="6452726"/>
            <a:ext cx="59502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hlinkClick r:id="rId3"/>
              </a:rPr>
              <a:t>https://pml.nist.gov/cuu/index.html</a:t>
            </a:r>
            <a:endParaRPr lang="ru-RU" dirty="0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1BFD12AE-F6E5-4AD1-80D5-F3688D7AA098}"/>
              </a:ext>
            </a:extLst>
          </p:cNvPr>
          <p:cNvSpPr/>
          <p:nvPr/>
        </p:nvSpPr>
        <p:spPr>
          <a:xfrm>
            <a:off x="7391301" y="6452726"/>
            <a:ext cx="4800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hlinkClick r:id="rId4"/>
              </a:rPr>
              <a:t>https://pml.nist.gov/cuu/Constants/index.html</a:t>
            </a:r>
            <a:endParaRPr lang="ru-RU" dirty="0"/>
          </a:p>
        </p:txBody>
      </p:sp>
      <p:pic>
        <p:nvPicPr>
          <p:cNvPr id="17" name="Рисунок 16" descr="Изображение выглядит как внутренний, зеленый, стена, электроника&#10;&#10;Описание создано автоматически">
            <a:extLst>
              <a:ext uri="{FF2B5EF4-FFF2-40B4-BE49-F238E27FC236}">
                <a16:creationId xmlns:a16="http://schemas.microsoft.com/office/drawing/2014/main" id="{60F92078-880F-4220-93D2-0CDBD1F31E1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4348" y="1785853"/>
            <a:ext cx="1914286" cy="4695238"/>
          </a:xfrm>
          <a:prstGeom prst="rect">
            <a:avLst/>
          </a:prstGeom>
        </p:spPr>
      </p:pic>
      <p:pic>
        <p:nvPicPr>
          <p:cNvPr id="21" name="Рисунок 20" descr="Изображение выглядит как дерево, внешний, солнечные часы&#10;&#10;Описание создано автоматически">
            <a:extLst>
              <a:ext uri="{FF2B5EF4-FFF2-40B4-BE49-F238E27FC236}">
                <a16:creationId xmlns:a16="http://schemas.microsoft.com/office/drawing/2014/main" id="{F9C219C6-2EFA-485A-9D20-9EB8BF7A62B0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820028"/>
            <a:ext cx="3785001" cy="2129063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94010960-FEDF-42A7-8CB1-4605714DA8B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059062"/>
            <a:ext cx="3785001" cy="2422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269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6320522-2F72-4128-A1E2-B46BA1CF00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0136" y="826582"/>
            <a:ext cx="9031728" cy="5701388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0212" y="162809"/>
            <a:ext cx="10515600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ременные Интервалы </a:t>
            </a:r>
            <a:r>
              <a:rPr 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 Природе</a:t>
            </a:r>
            <a:endParaRPr lang="en-US" sz="36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86143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57233" y="-3897"/>
            <a:ext cx="10515600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РАССТОЯНИЕ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pic>
        <p:nvPicPr>
          <p:cNvPr id="13" name="Рисунок 12" descr="Изображение выглядит как мебель, внутренний, пол&#10;&#10;Описание создано автоматически">
            <a:extLst>
              <a:ext uri="{FF2B5EF4-FFF2-40B4-BE49-F238E27FC236}">
                <a16:creationId xmlns:a16="http://schemas.microsoft.com/office/drawing/2014/main" id="{573753B6-A99F-42A4-8D17-DE4E6FAC672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3471" y="897371"/>
            <a:ext cx="3277505" cy="2456900"/>
          </a:xfrm>
          <a:prstGeom prst="rect">
            <a:avLst/>
          </a:prstGeom>
        </p:spPr>
      </p:pic>
      <p:pic>
        <p:nvPicPr>
          <p:cNvPr id="7" name="Рисунок 6" descr="Изображение выглядит как объект, щуп, устройство, захват&#10;&#10;Описание создано автоматически">
            <a:extLst>
              <a:ext uri="{FF2B5EF4-FFF2-40B4-BE49-F238E27FC236}">
                <a16:creationId xmlns:a16="http://schemas.microsoft.com/office/drawing/2014/main" id="{40F71D7B-F02F-47C3-BFB8-9AAFD3CA3E86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4875" y="-136331"/>
            <a:ext cx="6096000" cy="1162050"/>
          </a:xfrm>
          <a:prstGeom prst="rect">
            <a:avLst/>
          </a:prstGeom>
        </p:spPr>
      </p:pic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31D8A0FA-F0B1-4E27-B3AD-7D787DF9D6B2}"/>
              </a:ext>
            </a:extLst>
          </p:cNvPr>
          <p:cNvSpPr/>
          <p:nvPr/>
        </p:nvSpPr>
        <p:spPr>
          <a:xfrm>
            <a:off x="260617" y="566678"/>
            <a:ext cx="7478232" cy="56630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Старый эталон метра хранится в штаб-квартире Международного бюро мер и весов близ Парижа (Франция). Погрешность расположения на нем отметок, задающих длину 1 метр, составляет 10</a:t>
            </a:r>
            <a:r>
              <a:rPr lang="ru-RU" baseline="30000" dirty="0">
                <a:solidFill>
                  <a:srgbClr val="002060"/>
                </a:solidFill>
                <a:latin typeface="Constantia" panose="02030602050306030303" pitchFamily="18" charset="0"/>
              </a:rPr>
              <a:t>-7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метра. Из-за теплового расширения платиноиридиевого сплава, из которого изготовлен эталон, каждый градус меняет его длину на 8,5 микрона, так что пользоваться им надо </a:t>
            </a:r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при температуре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таяния льда, выдерживая ее с точностью до 0,01°C. Этот метр служил эталоном длины с 1889 по 1960 год. В 1960 было решено отказаться от использования изготовленного людьми предмета в качестве эталона метра, и с этого времени по 1983 год метр определялся как число 1 650 763,73, умноженное на длину волны оранжевой линии (6 056 Å) спектра, излучаемого изотопом криптона в вакууме. Сегодня точность измерений выросла как минимум на два порядка — до миллиардной доли метра, и от искусственных эталонов отказались, </a:t>
            </a:r>
            <a:r>
              <a:rPr lang="ru-RU" dirty="0">
                <a:solidFill>
                  <a:srgbClr val="FF0000"/>
                </a:solidFill>
                <a:latin typeface="Constantia" panose="02030602050306030303" pitchFamily="18" charset="0"/>
              </a:rPr>
              <a:t>определив метр как путь, проходимый светом в вакууме за 1/299 792 458 секунды.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Современное определение метра в терминах времени и скорости света было принято XVII Генеральной конференцией по мерам и весам (ГКМВ) в 1983 году</a:t>
            </a:r>
          </a:p>
          <a:p>
            <a:pPr algn="just"/>
            <a:endParaRPr lang="ru-RU" sz="2000" dirty="0">
              <a:latin typeface="Constantia" panose="02030602050306030303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B02E5335-95D4-4933-ACA0-D707E77FED50}"/>
              </a:ext>
            </a:extLst>
          </p:cNvPr>
          <p:cNvSpPr/>
          <p:nvPr/>
        </p:nvSpPr>
        <p:spPr>
          <a:xfrm>
            <a:off x="421627" y="6232657"/>
            <a:ext cx="59502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hlinkClick r:id="rId5"/>
              </a:rPr>
              <a:t>https://pml.nist.gov/cuu/index.html</a:t>
            </a:r>
            <a:endParaRPr lang="ru-RU" dirty="0"/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D581F8CE-A221-4E33-8990-DDFE5417360B}"/>
              </a:ext>
            </a:extLst>
          </p:cNvPr>
          <p:cNvSpPr/>
          <p:nvPr/>
        </p:nvSpPr>
        <p:spPr>
          <a:xfrm>
            <a:off x="6850581" y="6291322"/>
            <a:ext cx="4800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hlinkClick r:id="rId6"/>
              </a:rPr>
              <a:t>https://pml.nist.gov/cuu/Constants/index.html</a:t>
            </a:r>
            <a:endParaRPr lang="ru-RU" dirty="0"/>
          </a:p>
        </p:txBody>
      </p:sp>
      <p:pic>
        <p:nvPicPr>
          <p:cNvPr id="9" name="Рисунок 8" descr="Изображение выглядит как здание, сидит, внешний&#10;&#10;Описание создано автоматически">
            <a:extLst>
              <a:ext uri="{FF2B5EF4-FFF2-40B4-BE49-F238E27FC236}">
                <a16:creationId xmlns:a16="http://schemas.microsoft.com/office/drawing/2014/main" id="{1DF3C41B-741E-44D0-A08C-03384699E15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3470" y="3697857"/>
            <a:ext cx="3277505" cy="2454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4912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FFC0634-FD01-4525-88B5-943C1C7620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994" y="369962"/>
            <a:ext cx="8647846" cy="6275602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Пространственные Расстояния в Природе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8570578-FECC-43DA-ABD4-3100EEDB25C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5030" y="765635"/>
            <a:ext cx="4036055" cy="6092365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F067477F-97CE-4330-B2A3-19FEED34B001}"/>
              </a:ext>
            </a:extLst>
          </p:cNvPr>
          <p:cNvSpPr/>
          <p:nvPr/>
        </p:nvSpPr>
        <p:spPr>
          <a:xfrm>
            <a:off x="3340924" y="6490896"/>
            <a:ext cx="71412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onstantia" panose="02030602050306030303" pitchFamily="18" charset="0"/>
                <a:hlinkClick r:id="rId5"/>
              </a:rPr>
              <a:t>http://s02.yapfiles.ru/files/531066/SHkala_masshtabov_Vselennoy_v.2.swf</a:t>
            </a:r>
            <a:endParaRPr lang="en-US" sz="1600" dirty="0">
              <a:latin typeface="Constantia" panose="02030602050306030303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7889B528-AD61-469D-8E04-F2BBBBE908B4}"/>
              </a:ext>
            </a:extLst>
          </p:cNvPr>
          <p:cNvSpPr/>
          <p:nvPr/>
        </p:nvSpPr>
        <p:spPr>
          <a:xfrm>
            <a:off x="247616" y="6456157"/>
            <a:ext cx="24296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onstantia" panose="02030602050306030303" pitchFamily="18" charset="0"/>
                <a:hlinkClick r:id="rId6"/>
              </a:rPr>
              <a:t>http://htwins.net/scale2/</a:t>
            </a:r>
            <a:endParaRPr lang="en-US" sz="1600" dirty="0"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9661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2006" y="112242"/>
            <a:ext cx="7491298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ЧЕСКИЕ ПАРАМЕТРЫ</a:t>
            </a:r>
            <a:endParaRPr lang="en-US" sz="3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113" name="Объект 112">
            <a:extLst>
              <a:ext uri="{FF2B5EF4-FFF2-40B4-BE49-F238E27FC236}">
                <a16:creationId xmlns:a16="http://schemas.microsoft.com/office/drawing/2014/main" id="{5422FCB6-B859-4710-81C1-36FACB06D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02662"/>
              </p:ext>
            </p:extLst>
          </p:nvPr>
        </p:nvGraphicFramePr>
        <p:xfrm>
          <a:off x="3227593" y="2244441"/>
          <a:ext cx="1549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304560" progId="Equation.DSMT4">
                  <p:embed/>
                </p:oleObj>
              </mc:Choice>
              <mc:Fallback>
                <p:oleObj name="Equation" r:id="rId3" imgW="1206360" imgH="304560" progId="Equation.DSMT4">
                  <p:embed/>
                  <p:pic>
                    <p:nvPicPr>
                      <p:cNvPr id="113" name="Объект 112">
                        <a:extLst>
                          <a:ext uri="{FF2B5EF4-FFF2-40B4-BE49-F238E27FC236}">
                            <a16:creationId xmlns:a16="http://schemas.microsoft.com/office/drawing/2014/main" id="{5422FCB6-B859-4710-81C1-36FACB06D8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7593" y="2244441"/>
                        <a:ext cx="1549400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0" name="Группа 229">
            <a:extLst>
              <a:ext uri="{FF2B5EF4-FFF2-40B4-BE49-F238E27FC236}">
                <a16:creationId xmlns:a16="http://schemas.microsoft.com/office/drawing/2014/main" id="{C442460D-7258-4A97-87FA-82A3936B79EE}"/>
              </a:ext>
            </a:extLst>
          </p:cNvPr>
          <p:cNvGrpSpPr/>
          <p:nvPr/>
        </p:nvGrpSpPr>
        <p:grpSpPr>
          <a:xfrm>
            <a:off x="8217872" y="111328"/>
            <a:ext cx="3717105" cy="3125529"/>
            <a:chOff x="820061" y="747284"/>
            <a:chExt cx="3717105" cy="3125529"/>
          </a:xfrm>
        </p:grpSpPr>
        <p:grpSp>
          <p:nvGrpSpPr>
            <p:cNvPr id="225" name="Группа 224">
              <a:extLst>
                <a:ext uri="{FF2B5EF4-FFF2-40B4-BE49-F238E27FC236}">
                  <a16:creationId xmlns:a16="http://schemas.microsoft.com/office/drawing/2014/main" id="{452306A3-75C7-48B4-9EC7-FF6E10192288}"/>
                </a:ext>
              </a:extLst>
            </p:cNvPr>
            <p:cNvGrpSpPr/>
            <p:nvPr/>
          </p:nvGrpSpPr>
          <p:grpSpPr>
            <a:xfrm>
              <a:off x="820061" y="747284"/>
              <a:ext cx="3717105" cy="3125529"/>
              <a:chOff x="240196" y="3302313"/>
              <a:chExt cx="5171012" cy="4253449"/>
            </a:xfrm>
          </p:grpSpPr>
          <p:grpSp>
            <p:nvGrpSpPr>
              <p:cNvPr id="221" name="Группа 220">
                <a:extLst>
                  <a:ext uri="{FF2B5EF4-FFF2-40B4-BE49-F238E27FC236}">
                    <a16:creationId xmlns:a16="http://schemas.microsoft.com/office/drawing/2014/main" id="{2029C8A6-460E-4AA2-9BD1-F58E0433504C}"/>
                  </a:ext>
                </a:extLst>
              </p:cNvPr>
              <p:cNvGrpSpPr/>
              <p:nvPr/>
            </p:nvGrpSpPr>
            <p:grpSpPr>
              <a:xfrm>
                <a:off x="240196" y="3302313"/>
                <a:ext cx="5171012" cy="4253449"/>
                <a:chOff x="367167" y="3262790"/>
                <a:chExt cx="5171012" cy="4253449"/>
              </a:xfrm>
            </p:grpSpPr>
            <p:grpSp>
              <p:nvGrpSpPr>
                <p:cNvPr id="220" name="Группа 219">
                  <a:extLst>
                    <a:ext uri="{FF2B5EF4-FFF2-40B4-BE49-F238E27FC236}">
                      <a16:creationId xmlns:a16="http://schemas.microsoft.com/office/drawing/2014/main" id="{902A5F8E-1DFA-4F6B-B757-CBA174A12851}"/>
                    </a:ext>
                  </a:extLst>
                </p:cNvPr>
                <p:cNvGrpSpPr/>
                <p:nvPr/>
              </p:nvGrpSpPr>
              <p:grpSpPr>
                <a:xfrm>
                  <a:off x="367167" y="3262790"/>
                  <a:ext cx="5171012" cy="4253449"/>
                  <a:chOff x="319542" y="3335873"/>
                  <a:chExt cx="5171012" cy="4253449"/>
                </a:xfrm>
              </p:grpSpPr>
              <p:grpSp>
                <p:nvGrpSpPr>
                  <p:cNvPr id="216" name="Группа 215">
                    <a:extLst>
                      <a:ext uri="{FF2B5EF4-FFF2-40B4-BE49-F238E27FC236}">
                        <a16:creationId xmlns:a16="http://schemas.microsoft.com/office/drawing/2014/main" id="{C4CBB0F1-3BD2-442C-BBFD-CA3272CE159A}"/>
                      </a:ext>
                    </a:extLst>
                  </p:cNvPr>
                  <p:cNvGrpSpPr/>
                  <p:nvPr/>
                </p:nvGrpSpPr>
                <p:grpSpPr>
                  <a:xfrm>
                    <a:off x="319542" y="3335873"/>
                    <a:ext cx="5171012" cy="4253449"/>
                    <a:chOff x="319542" y="3335873"/>
                    <a:chExt cx="5171012" cy="4253449"/>
                  </a:xfrm>
                </p:grpSpPr>
                <p:grpSp>
                  <p:nvGrpSpPr>
                    <p:cNvPr id="213" name="Группа 212">
                      <a:extLst>
                        <a:ext uri="{FF2B5EF4-FFF2-40B4-BE49-F238E27FC236}">
                          <a16:creationId xmlns:a16="http://schemas.microsoft.com/office/drawing/2014/main" id="{B18B5BC4-9196-40AA-9BBF-8521F823ACE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19542" y="3335873"/>
                      <a:ext cx="5171012" cy="4253449"/>
                      <a:chOff x="319542" y="3335873"/>
                      <a:chExt cx="5171012" cy="4253449"/>
                    </a:xfrm>
                  </p:grpSpPr>
                  <p:grpSp>
                    <p:nvGrpSpPr>
                      <p:cNvPr id="210" name="Группа 209">
                        <a:extLst>
                          <a:ext uri="{FF2B5EF4-FFF2-40B4-BE49-F238E27FC236}">
                            <a16:creationId xmlns:a16="http://schemas.microsoft.com/office/drawing/2014/main" id="{27560F72-DD53-45D0-9451-0F68337870BA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319542" y="3335873"/>
                        <a:ext cx="5171012" cy="4253449"/>
                        <a:chOff x="319542" y="3335873"/>
                        <a:chExt cx="5171012" cy="4253449"/>
                      </a:xfrm>
                    </p:grpSpPr>
                    <p:grpSp>
                      <p:nvGrpSpPr>
                        <p:cNvPr id="198" name="Группа 197">
                          <a:extLst>
                            <a:ext uri="{FF2B5EF4-FFF2-40B4-BE49-F238E27FC236}">
                              <a16:creationId xmlns:a16="http://schemas.microsoft.com/office/drawing/2014/main" id="{0B338FBD-7F60-413A-874A-BAFE8F88486E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319542" y="3335873"/>
                          <a:ext cx="5171012" cy="4253449"/>
                          <a:chOff x="319542" y="3335873"/>
                          <a:chExt cx="5171012" cy="4253449"/>
                        </a:xfrm>
                      </p:grpSpPr>
                      <p:grpSp>
                        <p:nvGrpSpPr>
                          <p:cNvPr id="196" name="Группа 195">
                            <a:extLst>
                              <a:ext uri="{FF2B5EF4-FFF2-40B4-BE49-F238E27FC236}">
                                <a16:creationId xmlns:a16="http://schemas.microsoft.com/office/drawing/2014/main" id="{A3E83374-1DB5-4376-BCC8-C25C4525676D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319542" y="3335873"/>
                            <a:ext cx="5171012" cy="4253449"/>
                            <a:chOff x="319542" y="3335873"/>
                            <a:chExt cx="5171012" cy="4253449"/>
                          </a:xfrm>
                        </p:grpSpPr>
                        <p:grpSp>
                          <p:nvGrpSpPr>
                            <p:cNvPr id="194" name="Группа 193">
                              <a:extLst>
                                <a:ext uri="{FF2B5EF4-FFF2-40B4-BE49-F238E27FC236}">
                                  <a16:creationId xmlns:a16="http://schemas.microsoft.com/office/drawing/2014/main" id="{0BD5FEF4-3CA5-4FF3-8BB9-303B3514928B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319542" y="3335873"/>
                              <a:ext cx="5171012" cy="4253449"/>
                              <a:chOff x="319542" y="3335873"/>
                              <a:chExt cx="5171012" cy="4253449"/>
                            </a:xfrm>
                          </p:grpSpPr>
                          <p:grpSp>
                            <p:nvGrpSpPr>
                              <p:cNvPr id="192" name="Группа 191">
                                <a:extLst>
                                  <a:ext uri="{FF2B5EF4-FFF2-40B4-BE49-F238E27FC236}">
                                    <a16:creationId xmlns:a16="http://schemas.microsoft.com/office/drawing/2014/main" id="{094196F4-B9CD-46F5-B8FA-6906C8A08188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319542" y="3335873"/>
                                <a:ext cx="5171012" cy="4253449"/>
                                <a:chOff x="319542" y="3335873"/>
                                <a:chExt cx="5171012" cy="4253449"/>
                              </a:xfrm>
                            </p:grpSpPr>
                            <p:grpSp>
                              <p:nvGrpSpPr>
                                <p:cNvPr id="190" name="Группа 189">
                                  <a:extLst>
                                    <a:ext uri="{FF2B5EF4-FFF2-40B4-BE49-F238E27FC236}">
                                      <a16:creationId xmlns:a16="http://schemas.microsoft.com/office/drawing/2014/main" id="{71E554A1-0014-4783-BE90-0E9D47C2A937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319542" y="3335873"/>
                                  <a:ext cx="5171012" cy="4253449"/>
                                  <a:chOff x="319542" y="3335873"/>
                                  <a:chExt cx="5171012" cy="4253449"/>
                                </a:xfrm>
                              </p:grpSpPr>
                              <p:grpSp>
                                <p:nvGrpSpPr>
                                  <p:cNvPr id="188" name="Группа 187">
                                    <a:extLst>
                                      <a:ext uri="{FF2B5EF4-FFF2-40B4-BE49-F238E27FC236}">
                                        <a16:creationId xmlns:a16="http://schemas.microsoft.com/office/drawing/2014/main" id="{B4E33C7B-415C-4464-95FF-95DF41AFDB90}"/>
                                      </a:ext>
                                    </a:extLst>
                                  </p:cNvPr>
                                  <p:cNvGrpSpPr/>
                                  <p:nvPr/>
                                </p:nvGrpSpPr>
                                <p:grpSpPr>
                                  <a:xfrm>
                                    <a:off x="319542" y="3335873"/>
                                    <a:ext cx="5171012" cy="4253449"/>
                                    <a:chOff x="319542" y="3335873"/>
                                    <a:chExt cx="5171012" cy="4253449"/>
                                  </a:xfrm>
                                </p:grpSpPr>
                                <p:grpSp>
                                  <p:nvGrpSpPr>
                                    <p:cNvPr id="186" name="Группа 185">
                                      <a:extLst>
                                        <a:ext uri="{FF2B5EF4-FFF2-40B4-BE49-F238E27FC236}">
                                          <a16:creationId xmlns:a16="http://schemas.microsoft.com/office/drawing/2014/main" id="{5BDFE77C-8478-4470-827C-3D9029A1AC60}"/>
                                        </a:ext>
                                      </a:extLst>
                                    </p:cNvPr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319542" y="3335873"/>
                                      <a:ext cx="5171012" cy="4253449"/>
                                      <a:chOff x="319542" y="3335873"/>
                                      <a:chExt cx="5171012" cy="4253449"/>
                                    </a:xfrm>
                                  </p:grpSpPr>
                                  <p:grpSp>
                                    <p:nvGrpSpPr>
                                      <p:cNvPr id="184" name="Группа 183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8D66B4F1-E982-461E-8922-1BCE42F4240C}"/>
                                          </a:ext>
                                        </a:extLst>
                                      </p:cNvPr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319542" y="3335873"/>
                                        <a:ext cx="5171012" cy="4253449"/>
                                        <a:chOff x="319542" y="3335873"/>
                                        <a:chExt cx="5171012" cy="4253449"/>
                                      </a:xfrm>
                                    </p:grpSpPr>
                                    <p:grpSp>
                                      <p:nvGrpSpPr>
                                        <p:cNvPr id="182" name="Группа 18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912CBBDB-0854-48CF-AC99-03E616A82317}"/>
                                            </a:ext>
                                          </a:extLst>
                                        </p:cNvPr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319542" y="3335873"/>
                                          <a:ext cx="5171012" cy="4253449"/>
                                          <a:chOff x="319542" y="3335873"/>
                                          <a:chExt cx="5171012" cy="4253449"/>
                                        </a:xfrm>
                                      </p:grpSpPr>
                                      <p:grpSp>
                                        <p:nvGrpSpPr>
                                          <p:cNvPr id="180" name="Группа 179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9FCE0624-6FB9-43C7-92FB-7024A08CC95F}"/>
                                              </a:ext>
                                            </a:extLst>
                                          </p:cNvPr>
                                          <p:cNvGrpSpPr/>
                                          <p:nvPr/>
                                        </p:nvGrpSpPr>
                                        <p:grpSpPr>
                                          <a:xfrm>
                                            <a:off x="319542" y="3335873"/>
                                            <a:ext cx="5171012" cy="4253449"/>
                                            <a:chOff x="319542" y="3335873"/>
                                            <a:chExt cx="5171012" cy="4253449"/>
                                          </a:xfrm>
                                        </p:grpSpPr>
                                        <p:grpSp>
                                          <p:nvGrpSpPr>
                                            <p:cNvPr id="178" name="Группа 177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5B629F8D-9F23-444D-A77D-97BEE2954552}"/>
                                                </a:ext>
                                              </a:extLst>
                                            </p:cNvPr>
                                            <p:cNvGrpSpPr/>
                                            <p:nvPr/>
                                          </p:nvGrpSpPr>
                                          <p:grpSpPr>
                                            <a:xfrm>
                                              <a:off x="319542" y="3335873"/>
                                              <a:ext cx="5171012" cy="4253449"/>
                                              <a:chOff x="462417" y="3445919"/>
                                              <a:chExt cx="5171012" cy="4253449"/>
                                            </a:xfrm>
                                          </p:grpSpPr>
                                          <p:grpSp>
                                            <p:nvGrpSpPr>
                                              <p:cNvPr id="175" name="Группа 174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3217707C-8CBA-41B8-B937-015960FC33F7}"/>
                                                  </a:ext>
                                                </a:extLst>
                                              </p:cNvPr>
                                              <p:cNvGrpSpPr/>
                                              <p:nvPr/>
                                            </p:nvGrpSpPr>
                                            <p:grpSpPr>
                                              <a:xfrm>
                                                <a:off x="462417" y="3445919"/>
                                                <a:ext cx="5171012" cy="4253449"/>
                                                <a:chOff x="462417" y="3445919"/>
                                                <a:chExt cx="5171012" cy="4253449"/>
                                              </a:xfrm>
                                            </p:grpSpPr>
                                            <p:grpSp>
                                              <p:nvGrpSpPr>
                                                <p:cNvPr id="171" name="Группа 170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4B7A93CF-DB2A-4367-B7E1-1B6ACC4AF749}"/>
                                                    </a:ext>
                                                  </a:extLst>
                                                </p:cNvPr>
                                                <p:cNvGrpSpPr/>
                                                <p:nvPr/>
                                              </p:nvGrpSpPr>
                                              <p:grpSpPr>
                                                <a:xfrm>
                                                  <a:off x="462417" y="3445919"/>
                                                  <a:ext cx="5171012" cy="4253449"/>
                                                  <a:chOff x="462417" y="3445919"/>
                                                  <a:chExt cx="5171012" cy="4253449"/>
                                                </a:xfrm>
                                              </p:grpSpPr>
                                              <p:grpSp>
                                                <p:nvGrpSpPr>
                                                  <p:cNvPr id="168" name="Группа 167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7546F741-8A55-4678-AEC7-424E1C958A92}"/>
                                                      </a:ext>
                                                    </a:extLst>
                                                  </p:cNvPr>
                                                  <p:cNvGrpSpPr/>
                                                  <p:nvPr/>
                                                </p:nvGrpSpPr>
                                                <p:grpSpPr>
                                                  <a:xfrm>
                                                    <a:off x="462417" y="3445919"/>
                                                    <a:ext cx="5171012" cy="4253449"/>
                                                    <a:chOff x="462417" y="3445919"/>
                                                    <a:chExt cx="5171012" cy="4253449"/>
                                                  </a:xfrm>
                                                </p:grpSpPr>
                                                <p:grpSp>
                                                  <p:nvGrpSpPr>
                                                    <p:cNvPr id="163" name="Группа 162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B5904672-C6D7-49D0-9A25-ECA7892F5E23}"/>
                                                        </a:ext>
                                                      </a:extLst>
                                                    </p:cNvPr>
                                                    <p:cNvGrpSpPr/>
                                                    <p:nvPr/>
                                                  </p:nvGrpSpPr>
                                                  <p:grpSpPr>
                                                    <a:xfrm>
                                                      <a:off x="462417" y="3445919"/>
                                                      <a:ext cx="5171012" cy="4253449"/>
                                                      <a:chOff x="498076" y="3516455"/>
                                                      <a:chExt cx="5171012" cy="4253449"/>
                                                    </a:xfrm>
                                                  </p:grpSpPr>
                                                  <p:grpSp>
                                                    <p:nvGrpSpPr>
                                                      <p:cNvPr id="159" name="Группа 158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919DAF53-D9F7-41AE-9A02-8245915E07B8}"/>
                                                          </a:ext>
                                                        </a:extLst>
                                                      </p:cNvPr>
                                                      <p:cNvGrpSpPr/>
                                                      <p:nvPr/>
                                                    </p:nvGrpSpPr>
                                                    <p:grpSpPr>
                                                      <a:xfrm>
                                                        <a:off x="498076" y="3516455"/>
                                                        <a:ext cx="5171012" cy="4253449"/>
                                                        <a:chOff x="498076" y="3516455"/>
                                                        <a:chExt cx="5171012" cy="4253449"/>
                                                      </a:xfrm>
                                                    </p:grpSpPr>
                                                    <p:cxnSp>
                                                      <p:nvCxnSpPr>
                                                        <p:cNvPr id="158" name="Прямая соединительная линия 157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C194D196-5D17-47A6-A9BA-DDB4F3839E58}"/>
                                                            </a:ext>
                                                          </a:extLst>
                                                        </p:cNvPr>
                                                        <p:cNvCxnSpPr>
                                                          <a:cxnSpLocks/>
                                                        </p:cNvCxnSpPr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3842262" y="4833351"/>
                                                          <a:ext cx="26825" cy="2486612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grpSp>
                                                      <p:nvGrpSpPr>
                                                        <p:cNvPr id="157" name="Группа 156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00120F0D-E13C-45D5-AD90-CBB068F261FD}"/>
                                                            </a:ext>
                                                          </a:extLst>
                                                        </p:cNvPr>
                                                        <p:cNvGrpSpPr/>
                                                        <p:nvPr/>
                                                      </p:nvGrpSpPr>
                                                      <p:grpSpPr>
                                                        <a:xfrm>
                                                          <a:off x="498076" y="3516455"/>
                                                          <a:ext cx="5171012" cy="4253449"/>
                                                          <a:chOff x="498076" y="3516455"/>
                                                          <a:chExt cx="5171012" cy="4253449"/>
                                                        </a:xfrm>
                                                      </p:grpSpPr>
                                                      <p:grpSp>
                                                        <p:nvGrpSpPr>
                                                          <p:cNvPr id="151" name="Группа 150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6C1574E5-EB92-4858-B3CB-85D4535C244D}"/>
                                                              </a:ext>
                                                            </a:extLst>
                                                          </p:cNvPr>
                                                          <p:cNvGrpSpPr/>
                                                          <p:nvPr/>
                                                        </p:nvGrpSpPr>
                                                        <p:grpSpPr>
                                                          <a:xfrm>
                                                            <a:off x="498076" y="3516455"/>
                                                            <a:ext cx="5171012" cy="4253449"/>
                                                            <a:chOff x="520205" y="3584837"/>
                                                            <a:chExt cx="5171012" cy="4253449"/>
                                                          </a:xfrm>
                                                        </p:grpSpPr>
                                                        <p:graphicFrame>
                                                          <p:nvGraphicFramePr>
                                                            <p:cNvPr id="146" name="Объект 145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31ADE4B6-94F0-4220-9496-EA3546AC9284}"/>
                                                                </a:ext>
                                                              </a:extLst>
                                                            </p:cNvPr>
                                                            <p:cNvGraphicFramePr>
                                                              <a:graphicFrameLocks noChangeAspect="1"/>
                                                            </p:cNvGraphicFramePr>
                                                            <p:nvPr>
                                                              <p:extLst>
                                                                <p:ext uri="{D42A27DB-BD31-4B8C-83A1-F6EECF244321}">
                                                                  <p14:modId xmlns:p14="http://schemas.microsoft.com/office/powerpoint/2010/main" val="1277963733"/>
                                                                </p:ext>
                                                              </p:extLst>
                                                            </p:nvPr>
                                                          </p:nvGraphicFramePr>
                                                          <p:xfrm>
                                                            <a:off x="1130300" y="4627563"/>
                                                            <a:ext cx="490538" cy="412750"/>
                                                          </p:xfrm>
                                                          <a:graphic>
                                                            <a:graphicData uri="http://schemas.openxmlformats.org/presentationml/2006/ole">
                                                              <mc:AlternateContent xmlns:mc="http://schemas.openxmlformats.org/markup-compatibility/2006">
                                                                <mc:Choice xmlns:v="urn:schemas-microsoft-com:vml" Requires="v">
                                                                  <p:oleObj name="Equation" r:id="rId5" imgW="330120" imgH="279360" progId="Equation.DSMT4">
                                                                    <p:embed/>
                                                                  </p:oleObj>
                                                                </mc:Choice>
                                                                <mc:Fallback>
                                                                  <p:oleObj name="Equation" r:id="rId5" imgW="330120" imgH="279360" progId="Equation.DSMT4">
                                                                    <p:embed/>
                                                                    <p:pic>
                                                                      <p:nvPicPr>
                                                                        <p:cNvPr id="146" name="Объект 145">
                                                                          <a:extLst>
                                                                            <a:ext uri="{FF2B5EF4-FFF2-40B4-BE49-F238E27FC236}">
                                                                              <a16:creationId xmlns:a16="http://schemas.microsoft.com/office/drawing/2014/main" id="{31ADE4B6-94F0-4220-9496-EA3546AC9284}"/>
                                                                            </a:ext>
                                                                          </a:extLst>
                                                                        </p:cNvPr>
                                                                        <p:cNvPicPr/>
                                                                        <p:nvPr/>
                                                                      </p:nvPicPr>
                                                                      <p:blipFill>
                                                                        <a:blip r:embed="rId6"/>
                                                                        <a:stretch>
                                                                          <a:fillRect/>
                                                                        </a:stretch>
                                                                      </p:blipFill>
                                                                      <p:spPr>
                                                                        <a:xfrm>
                                                                          <a:off x="1130300" y="4627563"/>
                                                                          <a:ext cx="490538" cy="412750"/>
                                                                        </a:xfrm>
                                                                        <a:prstGeom prst="rect">
                                                                          <a:avLst/>
                                                                        </a:prstGeom>
                                                                      </p:spPr>
                                                                    </p:pic>
                                                                  </p:oleObj>
                                                                </mc:Fallback>
                                                              </mc:AlternateContent>
                                                            </a:graphicData>
                                                          </a:graphic>
                                                        </p:graphicFrame>
                                                        <p:grpSp>
                                                          <p:nvGrpSpPr>
                                                            <p:cNvPr id="150" name="Группа 149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339954E8-A562-48F0-983B-691E74BC4B5A}"/>
                                                                </a:ext>
                                                              </a:extLst>
                                                            </p:cNvPr>
                                                            <p:cNvGrpSpPr/>
                                                            <p:nvPr/>
                                                          </p:nvGrpSpPr>
                                                          <p:grpSpPr>
                                                            <a:xfrm>
                                                              <a:off x="520205" y="3584837"/>
                                                              <a:ext cx="5171012" cy="4253449"/>
                                                              <a:chOff x="498076" y="3556360"/>
                                                              <a:chExt cx="5171012" cy="4253449"/>
                                                            </a:xfrm>
                                                          </p:grpSpPr>
                                                          <p:grpSp>
                                                            <p:nvGrpSpPr>
                                                              <p:cNvPr id="145" name="Группа 144">
                                                                <a:extLst>
                                                                  <a:ext uri="{FF2B5EF4-FFF2-40B4-BE49-F238E27FC236}">
                                                                    <a16:creationId xmlns:a16="http://schemas.microsoft.com/office/drawing/2014/main" id="{6A2B969A-6607-477D-8DA6-9F3E84495B27}"/>
                                                                  </a:ext>
                                                                </a:extLst>
                                                              </p:cNvPr>
                                                              <p:cNvGrpSpPr/>
                                                              <p:nvPr/>
                                                            </p:nvGrpSpPr>
                                                            <p:grpSpPr>
                                                              <a:xfrm>
                                                                <a:off x="498076" y="3556360"/>
                                                                <a:ext cx="5171012" cy="4253449"/>
                                                                <a:chOff x="469750" y="3463067"/>
                                                                <a:chExt cx="5171012" cy="4253449"/>
                                                              </a:xfrm>
                                                            </p:grpSpPr>
                                                            <p:grpSp>
                                                              <p:nvGrpSpPr>
                                                                <p:cNvPr id="141" name="Группа 140">
                                                                  <a:extLst>
                                                                    <a:ext uri="{FF2B5EF4-FFF2-40B4-BE49-F238E27FC236}">
                                                                      <a16:creationId xmlns:a16="http://schemas.microsoft.com/office/drawing/2014/main" id="{8DDA92B8-D2EB-4C6D-9954-7509662D6346}"/>
                                                                    </a:ext>
                                                                  </a:extLst>
                                                                </p:cNvPr>
                                                                <p:cNvGrpSpPr/>
                                                                <p:nvPr/>
                                                              </p:nvGrpSpPr>
                                                              <p:grpSpPr>
                                                                <a:xfrm>
                                                                  <a:off x="469750" y="3463067"/>
                                                                  <a:ext cx="5171012" cy="4253449"/>
                                                                  <a:chOff x="469750" y="3463067"/>
                                                                  <a:chExt cx="5171012" cy="4253449"/>
                                                                </a:xfrm>
                                                              </p:grpSpPr>
                                                              <p:grpSp>
                                                                <p:nvGrpSpPr>
                                                                  <p:cNvPr id="98" name="Группа 97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0396EF16-1B07-4489-8934-B0EA12E2E796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GrpSpPr/>
                                                                  <p:nvPr/>
                                                                </p:nvGrpSpPr>
                                                                <p:grpSpPr>
                                                                  <a:xfrm>
                                                                    <a:off x="469750" y="3463067"/>
                                                                    <a:ext cx="5171012" cy="4253449"/>
                                                                    <a:chOff x="469750" y="3463067"/>
                                                                    <a:chExt cx="5171012" cy="4253449"/>
                                                                  </a:xfrm>
                                                                </p:grpSpPr>
                                                                <p:grpSp>
                                                                  <p:nvGrpSpPr>
                                                                    <p:cNvPr id="97" name="Группа 96">
                                                                      <a:extLst>
                                                                        <a:ext uri="{FF2B5EF4-FFF2-40B4-BE49-F238E27FC236}">
                                                                          <a16:creationId xmlns:a16="http://schemas.microsoft.com/office/drawing/2014/main" id="{9D89A4CD-34CD-495E-82DE-E66E9C2F1155}"/>
                                                                        </a:ext>
                                                                      </a:extLst>
                                                                    </p:cNvPr>
                                                                    <p:cNvGrpSpPr/>
                                                                    <p:nvPr/>
                                                                  </p:nvGrpSpPr>
                                                                  <p:grpSpPr>
                                                                    <a:xfrm>
                                                                      <a:off x="469750" y="3463067"/>
                                                                      <a:ext cx="5171012" cy="4253449"/>
                                                                      <a:chOff x="469750" y="3463067"/>
                                                                      <a:chExt cx="5171012" cy="4253449"/>
                                                                    </a:xfrm>
                                                                  </p:grpSpPr>
                                                                  <p:grpSp>
                                                                    <p:nvGrpSpPr>
                                                                      <p:cNvPr id="92" name="Группа 91">
                                                                        <a:extLst>
                                                                          <a:ext uri="{FF2B5EF4-FFF2-40B4-BE49-F238E27FC236}">
                                                                            <a16:creationId xmlns:a16="http://schemas.microsoft.com/office/drawing/2014/main" id="{637978C6-7D95-4D80-8574-C86A98DB2095}"/>
                                                                          </a:ext>
                                                                        </a:extLst>
                                                                      </p:cNvPr>
                                                                      <p:cNvGrpSpPr/>
                                                                      <p:nvPr/>
                                                                    </p:nvGrpSpPr>
                                                                    <p:grpSpPr>
                                                                      <a:xfrm>
                                                                        <a:off x="469750" y="3463067"/>
                                                                        <a:ext cx="5171012" cy="4253449"/>
                                                                        <a:chOff x="469750" y="3463067"/>
                                                                        <a:chExt cx="5171012" cy="4253449"/>
                                                                      </a:xfrm>
                                                                    </p:grpSpPr>
                                                                    <p:grpSp>
                                                                      <p:nvGrpSpPr>
                                                                        <p:cNvPr id="46" name="Группа 45">
                                                                          <a:extLst>
                                                                            <a:ext uri="{FF2B5EF4-FFF2-40B4-BE49-F238E27FC236}">
                                                                              <a16:creationId xmlns:a16="http://schemas.microsoft.com/office/drawing/2014/main" id="{8953C8D4-E43B-4A4E-856F-AC0862B043F5}"/>
                                                                            </a:ext>
                                                                          </a:extLst>
                                                                        </p:cNvPr>
                                                                        <p:cNvGrpSpPr/>
                                                                        <p:nvPr/>
                                                                      </p:nvGrpSpPr>
                                                                      <p:grpSpPr>
                                                                        <a:xfrm>
                                                                          <a:off x="469750" y="3463067"/>
                                                                          <a:ext cx="5171012" cy="4253449"/>
                                                                          <a:chOff x="483091" y="3278891"/>
                                                                          <a:chExt cx="5171012" cy="4253449"/>
                                                                        </a:xfrm>
                                                                      </p:grpSpPr>
                                                                      <p:graphicFrame>
                                                                        <p:nvGraphicFramePr>
                                                                          <p:cNvPr id="134" name="Объект 133">
                                                                            <a:extLst>
                                                                              <a:ext uri="{FF2B5EF4-FFF2-40B4-BE49-F238E27FC236}">
                                                                                <a16:creationId xmlns:a16="http://schemas.microsoft.com/office/drawing/2014/main" id="{298BE57E-44FA-496A-8550-D2A27980C158}"/>
                                                                              </a:ext>
                                                                            </a:extLst>
                                                                          </p:cNvPr>
                                                                          <p:cNvGraphicFramePr>
                                                                            <a:graphicFrameLocks noChangeAspect="1"/>
                                                                          </p:cNvGraphicFramePr>
                                                                          <p:nvPr>
                                                                            <p:extLst>
                                                                              <p:ext uri="{D42A27DB-BD31-4B8C-83A1-F6EECF244321}">
                                                                                <p14:modId xmlns:p14="http://schemas.microsoft.com/office/powerpoint/2010/main" val="1626646155"/>
                                                                              </p:ext>
                                                                            </p:extLst>
                                                                          </p:nvPr>
                                                                        </p:nvGraphicFramePr>
                                                                        <p:xfrm>
                                                                          <a:off x="1811923" y="6065295"/>
                                                                          <a:ext cx="165100" cy="304800"/>
                                                                        </p:xfrm>
                                                                        <a:graphic>
                                                                          <a:graphicData uri="http://schemas.openxmlformats.org/presentationml/2006/ole">
                                                                            <mc:AlternateContent xmlns:mc="http://schemas.openxmlformats.org/markup-compatibility/2006">
                                                                              <mc:Choice xmlns:v="urn:schemas-microsoft-com:vml" Requires="v">
                                                                                <p:oleObj name="Equation" r:id="rId7" imgW="164880" imgH="304560" progId="Equation.DSMT4">
                                                                                  <p:embed/>
                                                                                </p:oleObj>
                                                                              </mc:Choice>
                                                                              <mc:Fallback>
                                                                                <p:oleObj name="Equation" r:id="rId7" imgW="164880" imgH="304560" progId="Equation.DSMT4">
                                                                                  <p:embed/>
                                                                                  <p:pic>
                                                                                    <p:nvPicPr>
                                                                                      <p:cNvPr id="134" name="Объект 133">
                                                                                        <a:extLst>
                                                                                          <a:ext uri="{FF2B5EF4-FFF2-40B4-BE49-F238E27FC236}">
                                                                                            <a16:creationId xmlns:a16="http://schemas.microsoft.com/office/drawing/2014/main" id="{298BE57E-44FA-496A-8550-D2A27980C158}"/>
                                                                                          </a:ext>
                                                                                        </a:extLst>
                                                                                      </p:cNvPr>
                                                                                      <p:cNvPicPr/>
                                                                                      <p:nvPr/>
                                                                                    </p:nvPicPr>
                                                                                    <p:blipFill>
                                                                                      <a:blip r:embed="rId8"/>
                                                                                      <a:stretch>
                                                                                        <a:fillRect/>
                                                                                      </a:stretch>
                                                                                    </p:blipFill>
                                                                                    <p:spPr>
                                                                                      <a:xfrm>
                                                                                        <a:off x="1811923" y="6065295"/>
                                                                                        <a:ext cx="165100" cy="304800"/>
                                                                                      </a:xfrm>
                                                                                      <a:prstGeom prst="rect">
                                                                                        <a:avLst/>
                                                                                      </a:prstGeom>
                                                                                    </p:spPr>
                                                                                  </p:pic>
                                                                                </p:oleObj>
                                                                              </mc:Fallback>
                                                                            </mc:AlternateContent>
                                                                          </a:graphicData>
                                                                        </a:graphic>
                                                                      </p:graphicFrame>
                                                                      <p:grpSp>
                                                                        <p:nvGrpSpPr>
                                                                          <p:cNvPr id="44" name="Группа 43">
                                                                            <a:extLst>
                                                                              <a:ext uri="{FF2B5EF4-FFF2-40B4-BE49-F238E27FC236}">
                                                                                <a16:creationId xmlns:a16="http://schemas.microsoft.com/office/drawing/2014/main" id="{33DC06C5-D07B-44FA-A32E-8279C119F863}"/>
                                                                              </a:ext>
                                                                            </a:extLst>
                                                                          </p:cNvPr>
                                                                          <p:cNvGrpSpPr/>
                                                                          <p:nvPr/>
                                                                        </p:nvGrpSpPr>
                                                                        <p:grpSpPr>
                                                                          <a:xfrm>
                                                                            <a:off x="483091" y="3278891"/>
                                                                            <a:ext cx="5171012" cy="4253449"/>
                                                                            <a:chOff x="462417" y="3278891"/>
                                                                            <a:chExt cx="5171012" cy="4253449"/>
                                                                          </a:xfrm>
                                                                        </p:grpSpPr>
                                                                        <p:grpSp>
                                                                          <p:nvGrpSpPr>
                                                                            <p:cNvPr id="43" name="Группа 42">
                                                                              <a:extLst>
                                                                                <a:ext uri="{FF2B5EF4-FFF2-40B4-BE49-F238E27FC236}">
                                                                                  <a16:creationId xmlns:a16="http://schemas.microsoft.com/office/drawing/2014/main" id="{908BB246-0DBE-4614-8FE4-E2CEA01C474B}"/>
                                                                                </a:ext>
                                                                              </a:extLst>
                                                                            </p:cNvPr>
                                                                            <p:cNvGrpSpPr/>
                                                                            <p:nvPr/>
                                                                          </p:nvGrpSpPr>
                                                                          <p:grpSpPr>
                                                                            <a:xfrm>
                                                                              <a:off x="462417" y="3278891"/>
                                                                              <a:ext cx="5171012" cy="4253449"/>
                                                                              <a:chOff x="462417" y="3278891"/>
                                                                              <a:chExt cx="5171012" cy="4253449"/>
                                                                            </a:xfrm>
                                                                          </p:grpSpPr>
                                                                          <p:grpSp>
                                                                            <p:nvGrpSpPr>
                                                                              <p:cNvPr id="41" name="Группа 40">
                                                                                <a:extLst>
                                                                                  <a:ext uri="{FF2B5EF4-FFF2-40B4-BE49-F238E27FC236}">
                                                                                    <a16:creationId xmlns:a16="http://schemas.microsoft.com/office/drawing/2014/main" id="{680C8673-B115-4863-B83B-C951FDFB18BD}"/>
                                                                                  </a:ext>
                                                                                </a:extLst>
                                                                              </p:cNvPr>
                                                                              <p:cNvGrpSpPr/>
                                                                              <p:nvPr/>
                                                                            </p:nvGrpSpPr>
                                                                            <p:grpSpPr>
                                                                              <a:xfrm>
                                                                                <a:off x="462417" y="3278891"/>
                                                                                <a:ext cx="5171012" cy="4253449"/>
                                                                                <a:chOff x="462417" y="3278891"/>
                                                                                <a:chExt cx="5171012" cy="4253449"/>
                                                                              </a:xfrm>
                                                                            </p:grpSpPr>
                                                                            <p:grpSp>
                                                                              <p:nvGrpSpPr>
                                                                                <p:cNvPr id="32" name="Группа 31">
                                                                                  <a:extLst>
                                                                                    <a:ext uri="{FF2B5EF4-FFF2-40B4-BE49-F238E27FC236}">
                                                                                      <a16:creationId xmlns:a16="http://schemas.microsoft.com/office/drawing/2014/main" id="{BCE36A8B-2A02-4F8C-9A19-D58023B33759}"/>
                                                                                    </a:ext>
                                                                                  </a:extLst>
                                                                                </p:cNvPr>
                                                                                <p:cNvGrpSpPr/>
                                                                                <p:nvPr/>
                                                                              </p:nvGrpSpPr>
                                                                              <p:grpSpPr>
                                                                                <a:xfrm>
                                                                                  <a:off x="462417" y="3278891"/>
                                                                                  <a:ext cx="5171012" cy="4253449"/>
                                                                                  <a:chOff x="462417" y="3278891"/>
                                                                                  <a:chExt cx="5171012" cy="4253449"/>
                                                                                </a:xfrm>
                                                                              </p:grpSpPr>
                                                                              <p:grpSp>
                                                                                <p:nvGrpSpPr>
                                                                                  <p:cNvPr id="30" name="Группа 29">
                                                                                    <a:extLst>
                                                                                      <a:ext uri="{FF2B5EF4-FFF2-40B4-BE49-F238E27FC236}">
                                                                                        <a16:creationId xmlns:a16="http://schemas.microsoft.com/office/drawing/2014/main" id="{697EEB7D-CC3E-49D5-BECA-CBD72B1A7721}"/>
                                                                                      </a:ext>
                                                                                    </a:extLst>
                                                                                  </p:cNvPr>
                                                                                  <p:cNvGrpSpPr/>
                                                                                  <p:nvPr/>
                                                                                </p:nvGrpSpPr>
                                                                                <p:grpSpPr>
                                                                                  <a:xfrm>
                                                                                    <a:off x="462417" y="3278891"/>
                                                                                    <a:ext cx="5171012" cy="4253449"/>
                                                                                    <a:chOff x="462417" y="3278891"/>
                                                                                    <a:chExt cx="5171012" cy="4253449"/>
                                                                                  </a:xfrm>
                                                                                </p:grpSpPr>
                                                                                <p:grpSp>
                                                                                  <p:nvGrpSpPr>
                                                                                    <p:cNvPr id="27" name="Группа 26">
                                                                                      <a:extLst>
                                                                                        <a:ext uri="{FF2B5EF4-FFF2-40B4-BE49-F238E27FC236}">
                                                                                          <a16:creationId xmlns:a16="http://schemas.microsoft.com/office/drawing/2014/main" id="{9BC8BA05-922B-47D4-AFE9-EEA954FF4F1C}"/>
                                                                                        </a:ext>
                                                                                      </a:extLst>
                                                                                    </p:cNvPr>
                                                                                    <p:cNvGrpSpPr/>
                                                                                    <p:nvPr/>
                                                                                  </p:nvGrpSpPr>
                                                                                  <p:grpSpPr>
                                                                                    <a:xfrm>
                                                                                      <a:off x="462417" y="3278891"/>
                                                                                      <a:ext cx="5171012" cy="4253449"/>
                                                                                      <a:chOff x="462417" y="3278891"/>
                                                                                      <a:chExt cx="5171012" cy="4253449"/>
                                                                                    </a:xfrm>
                                                                                  </p:grpSpPr>
                                                                                  <p:grpSp>
                                                                                    <p:nvGrpSpPr>
                                                                                      <p:cNvPr id="26" name="Группа 25">
                                                                                        <a:extLst>
                                                                                          <a:ext uri="{FF2B5EF4-FFF2-40B4-BE49-F238E27FC236}">
                                                                                            <a16:creationId xmlns:a16="http://schemas.microsoft.com/office/drawing/2014/main" id="{387F1831-97DE-42F8-A3B4-45F833B2E8B9}"/>
                                                                                          </a:ext>
                                                                                        </a:extLst>
                                                                                      </p:cNvPr>
                                                                                      <p:cNvGrpSpPr/>
                                                                                      <p:nvPr/>
                                                                                    </p:nvGrpSpPr>
                                                                                    <p:grpSpPr>
                                                                                      <a:xfrm>
                                                                                        <a:off x="462417" y="3278891"/>
                                                                                        <a:ext cx="5171012" cy="4253449"/>
                                                                                        <a:chOff x="-50800" y="3578137"/>
                                                                                        <a:chExt cx="5171012" cy="4253449"/>
                                                                                      </a:xfrm>
                                                                                    </p:grpSpPr>
                                                                                    <p:grpSp>
                                                                                      <p:nvGrpSpPr>
                                                                                        <p:cNvPr id="25" name="Группа 24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E9C5A13C-1167-445D-8C69-8E2EE109D3E8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GrpSpPr/>
                                                                                        <p:nvPr/>
                                                                                      </p:nvGrpSpPr>
                                                                                      <p:grpSpPr>
                                                                                        <a:xfrm>
                                                                                          <a:off x="-50800" y="3741663"/>
                                                                                          <a:ext cx="4839951" cy="3889868"/>
                                                                                          <a:chOff x="-50800" y="3741663"/>
                                                                                          <a:chExt cx="4839951" cy="3889868"/>
                                                                                        </a:xfrm>
                                                                                      </p:grpSpPr>
                                                                                      <p:cxnSp>
                                                                                        <p:nvCxnSpPr>
                                                                                          <p:cNvPr id="94" name="Прямая со стрелкой 93">
                                                                                            <a:extLst>
                                                                                              <a:ext uri="{FF2B5EF4-FFF2-40B4-BE49-F238E27FC236}">
                                                                                                <a16:creationId xmlns:a16="http://schemas.microsoft.com/office/drawing/2014/main" id="{35D6052E-9DCB-4C6B-9F1F-6C9C37F8A9F8}"/>
                                                                                              </a:ext>
                                                                                            </a:extLst>
                                                                                          </p:cNvPr>
                                                                                          <p:cNvCxnSpPr>
                                                                                            <a:cxnSpLocks/>
                                                                                          </p:cNvCxnSpPr>
                                                                                          <p:nvPr/>
                                                                                        </p:nvCxnSpPr>
                                                                                        <p:spPr>
                                                                                          <a:xfrm flipV="1">
                                                                                            <a:off x="1062495" y="6351888"/>
                                                                                            <a:ext cx="3726656" cy="14004"/>
                                                                                          </a:xfrm>
                                                                                          <a:prstGeom prst="straightConnector1">
                                                                                            <a:avLst/>
                                                                                          </a:prstGeom>
                                                                                          <a:ln w="31750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tailEnd type="triangle"/>
                                                                                          </a:ln>
                                                                                        </p:spPr>
                                                                                        <p:style>
                                                                                          <a:lnRef idx="1">
                                                                                            <a:schemeClr val="accent1"/>
                                                                                          </a:lnRef>
                                                                                          <a:fillRef idx="0">
                                                                                            <a:schemeClr val="accent1"/>
                                                                                          </a:fillRef>
                                                                                          <a:effectRef idx="0">
                                                                                            <a:schemeClr val="accent1"/>
                                                                                          </a:effectRef>
                                                                                          <a:fontRef idx="minor">
                                                                                            <a:schemeClr val="tx1"/>
                                                                                          </a:fontRef>
                                                                                        </p:style>
                                                                                      </p:cxnSp>
                                                                                      <p:cxnSp>
                                                                                        <p:nvCxnSpPr>
                                                                                          <p:cNvPr id="96" name="Прямая со стрелкой 95">
                                                                                            <a:extLst>
                                                                                              <a:ext uri="{FF2B5EF4-FFF2-40B4-BE49-F238E27FC236}">
                                                                                                <a16:creationId xmlns:a16="http://schemas.microsoft.com/office/drawing/2014/main" id="{B8D526D3-12C5-4F7E-8BAA-65396C536D80}"/>
                                                                                              </a:ext>
                                                                                            </a:extLst>
                                                                                          </p:cNvPr>
                                                                                          <p:cNvCxnSpPr>
                                                                                            <a:cxnSpLocks/>
                                                                                          </p:cNvCxnSpPr>
                                                                                          <p:nvPr/>
                                                                                        </p:nvCxnSpPr>
                                                                                        <p:spPr>
                                                                                          <a:xfrm flipH="1" flipV="1">
                                                                                            <a:off x="1035844" y="3741663"/>
                                                                                            <a:ext cx="2" cy="2622879"/>
                                                                                          </a:xfrm>
                                                                                          <a:prstGeom prst="straightConnector1">
                                                                                            <a:avLst/>
                                                                                          </a:prstGeom>
                                                                                          <a:ln w="31750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tailEnd type="triangle"/>
                                                                                          </a:ln>
                                                                                        </p:spPr>
                                                                                        <p:style>
                                                                                          <a:lnRef idx="1">
                                                                                            <a:schemeClr val="accent1"/>
                                                                                          </a:lnRef>
                                                                                          <a:fillRef idx="0">
                                                                                            <a:schemeClr val="accent1"/>
                                                                                          </a:fillRef>
                                                                                          <a:effectRef idx="0">
                                                                                            <a:schemeClr val="accent1"/>
                                                                                          </a:effectRef>
                                                                                          <a:fontRef idx="minor">
                                                                                            <a:schemeClr val="tx1"/>
                                                                                          </a:fontRef>
                                                                                        </p:style>
                                                                                      </p:cxnSp>
                                                                                      <p:cxnSp>
                                                                                        <p:nvCxnSpPr>
                                                                                          <p:cNvPr id="99" name="Прямая со стрелкой 98">
                                                                                            <a:extLst>
                                                                                              <a:ext uri="{FF2B5EF4-FFF2-40B4-BE49-F238E27FC236}">
                                                                                                <a16:creationId xmlns:a16="http://schemas.microsoft.com/office/drawing/2014/main" id="{F096D804-968C-4F59-92B2-1D774F0F189B}"/>
                                                                                              </a:ext>
                                                                                            </a:extLst>
                                                                                          </p:cNvPr>
                                                                                          <p:cNvCxnSpPr>
                                                                                            <a:cxnSpLocks/>
                                                                                          </p:cNvCxnSpPr>
                                                                                          <p:nvPr/>
                                                                                        </p:nvCxnSpPr>
                                                                                        <p:spPr>
                                                                                          <a:xfrm flipH="1">
                                                                                            <a:off x="-50800" y="6025473"/>
                                                                                            <a:ext cx="1373567" cy="1606058"/>
                                                                                          </a:xfrm>
                                                                                          <a:prstGeom prst="straightConnector1">
                                                                                            <a:avLst/>
                                                                                          </a:prstGeom>
                                                                                          <a:ln w="31750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tailEnd type="triangle"/>
                                                                                          </a:ln>
                                                                                        </p:spPr>
                                                                                        <p:style>
                                                                                          <a:lnRef idx="1">
                                                                                            <a:schemeClr val="accent1"/>
                                                                                          </a:lnRef>
                                                                                          <a:fillRef idx="0">
                                                                                            <a:schemeClr val="accent1"/>
                                                                                          </a:fillRef>
                                                                                          <a:effectRef idx="0">
                                                                                            <a:schemeClr val="accent1"/>
                                                                                          </a:effectRef>
                                                                                          <a:fontRef idx="minor">
                                                                                            <a:schemeClr val="tx1"/>
                                                                                          </a:fontRef>
                                                                                        </p:style>
                                                                                      </p:cxnSp>
                                                                                    </p:grpSp>
                                                                                    <p:sp>
                                                                                      <p:nvSpPr>
                                                                                        <p:cNvPr id="104" name="TextBox 103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D61EA7DF-F10F-447B-ABED-71174EFC8945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SpPr txBox="1"/>
                                                                                        <p:nvPr/>
                                                                                      </p:nvSpPr>
                                                                                      <p:spPr>
                                                                                        <a:xfrm>
                                                                                          <a:off x="1009153" y="3578137"/>
                                                                                          <a:ext cx="428502" cy="400110"/>
                                                                                        </a:xfrm>
                                                                                        <a:prstGeom prst="rect">
                                                                                          <a:avLst/>
                                                                                        </a:prstGeom>
                                                                                        <a:noFill/>
                                                                                      </p:spPr>
                                                                                      <p:txBody>
                                                                                        <a:bodyPr wrap="square" rtlCol="0">
                                                                                          <a:spAutoFit/>
                                                                                        </a:bodyPr>
                                                                                        <a:lstStyle/>
                                                                                        <a:p>
                                                                                          <a:r>
                                                                                            <a:rPr lang="en-US" sz="2000" b="1" i="1" dirty="0">
                                                                                              <a:solidFill>
                                                                                                <a:schemeClr val="accent1">
                                                                                                  <a:lumMod val="75000"/>
                                                                                                </a:schemeClr>
                                                                                              </a:solidFill>
                                                                                              <a:latin typeface="Constantia" panose="02030602050306030303" pitchFamily="18" charset="0"/>
                                                                                            </a:rPr>
                                                                                            <a:t>Z</a:t>
                                                                                          </a:r>
                                                                                          <a:endParaRPr lang="ru-RU" sz="2000" b="1" i="1" dirty="0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latin typeface="Constantia" panose="02030602050306030303" pitchFamily="18" charset="0"/>
                                                                                          </a:endParaRPr>
                                                                                        </a:p>
                                                                                      </p:txBody>
                                                                                    </p:sp>
                                                                                    <p:sp>
                                                                                      <p:nvSpPr>
                                                                                        <p:cNvPr id="106" name="TextBox 105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1FD6679A-9E47-4CA2-883E-50C7D555EE50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SpPr txBox="1"/>
                                                                                        <p:nvPr/>
                                                                                      </p:nvSpPr>
                                                                                      <p:spPr>
                                                                                        <a:xfrm>
                                                                                          <a:off x="4691710" y="6164487"/>
                                                                                          <a:ext cx="428502" cy="400110"/>
                                                                                        </a:xfrm>
                                                                                        <a:prstGeom prst="rect">
                                                                                          <a:avLst/>
                                                                                        </a:prstGeom>
                                                                                        <a:noFill/>
                                                                                      </p:spPr>
                                                                                      <p:txBody>
                                                                                        <a:bodyPr wrap="square" rtlCol="0">
                                                                                          <a:spAutoFit/>
                                                                                        </a:bodyPr>
                                                                                        <a:lstStyle/>
                                                                                        <a:p>
                                                                                          <a:r>
                                                                                            <a:rPr lang="en-US" sz="2000" b="1" i="1" dirty="0">
                                                                                              <a:solidFill>
                                                                                                <a:schemeClr val="accent1">
                                                                                                  <a:lumMod val="75000"/>
                                                                                                </a:schemeClr>
                                                                                              </a:solidFill>
                                                                                              <a:latin typeface="Constantia" panose="02030602050306030303" pitchFamily="18" charset="0"/>
                                                                                            </a:rPr>
                                                                                            <a:t>Y</a:t>
                                                                                          </a:r>
                                                                                          <a:endParaRPr lang="ru-RU" sz="2000" b="1" i="1" dirty="0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latin typeface="Constantia" panose="02030602050306030303" pitchFamily="18" charset="0"/>
                                                                                          </a:endParaRPr>
                                                                                        </a:p>
                                                                                      </p:txBody>
                                                                                    </p:sp>
                                                                                    <p:sp>
                                                                                      <p:nvSpPr>
                                                                                        <p:cNvPr id="107" name="TextBox 106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146C8728-970F-4129-A3F8-B24B0D246D64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SpPr txBox="1"/>
                                                                                        <p:nvPr/>
                                                                                      </p:nvSpPr>
                                                                                      <p:spPr>
                                                                                        <a:xfrm>
                                                                                          <a:off x="8655" y="7431476"/>
                                                                                          <a:ext cx="428502" cy="400110"/>
                                                                                        </a:xfrm>
                                                                                        <a:prstGeom prst="rect">
                                                                                          <a:avLst/>
                                                                                        </a:prstGeom>
                                                                                        <a:noFill/>
                                                                                      </p:spPr>
                                                                                      <p:txBody>
                                                                                        <a:bodyPr wrap="square" rtlCol="0">
                                                                                          <a:spAutoFit/>
                                                                                        </a:bodyPr>
                                                                                        <a:lstStyle/>
                                                                                        <a:p>
                                                                                          <a:r>
                                                                                            <a:rPr lang="en-US" sz="2000" b="1" i="1" dirty="0">
                                                                                              <a:solidFill>
                                                                                                <a:schemeClr val="accent1">
                                                                                                  <a:lumMod val="75000"/>
                                                                                                </a:schemeClr>
                                                                                              </a:solidFill>
                                                                                              <a:latin typeface="Constantia" panose="02030602050306030303" pitchFamily="18" charset="0"/>
                                                                                            </a:rPr>
                                                                                            <a:t>X</a:t>
                                                                                          </a:r>
                                                                                          <a:endParaRPr lang="ru-RU" sz="2000" b="1" i="1" dirty="0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latin typeface="Constantia" panose="02030602050306030303" pitchFamily="18" charset="0"/>
                                                                                          </a:endParaRPr>
                                                                                        </a:p>
                                                                                      </p:txBody>
                                                                                    </p:sp>
                                                                                  </p:grpSp>
                                                                                  <p:sp>
                                                                                    <p:nvSpPr>
                                                                                      <p:cNvPr id="109" name="Овал 108">
                                                                                        <a:extLst>
                                                                                          <a:ext uri="{FF2B5EF4-FFF2-40B4-BE49-F238E27FC236}">
                                                                                            <a16:creationId xmlns:a16="http://schemas.microsoft.com/office/drawing/2014/main" id="{51DA4C22-CEF4-4989-AB82-6A09A5FC82EF}"/>
                                                                                          </a:ext>
                                                                                        </a:extLst>
                                                                                      </p:cNvPr>
                                                                                      <p:cNvSpPr/>
                                                                                      <p:nvPr/>
                                                                                    </p:nvSpPr>
                                                                                    <p:spPr>
                                                                                      <a:xfrm>
                                                                                        <a:off x="1481268" y="5994435"/>
                                                                                        <a:ext cx="135585" cy="141721"/>
                                                                                      </a:xfrm>
                                                                                      <a:prstGeom prst="ellipse">
                                                                                        <a:avLst/>
                                                                                      </a:prstGeom>
                                                                                      <a:solidFill>
                                                                                        <a:srgbClr val="00B0F0"/>
                                                                                      </a:solidFill>
                                                                                      <a:ln>
                                                                                        <a:solidFill>
                                                                                          <a:srgbClr val="00B0F0"/>
                                                                                        </a:solidFill>
                                                                                      </a:ln>
                                                                                    </p:spPr>
                                                                                    <p:style>
                                                                                      <a:lnRef idx="2">
                                                                                        <a:schemeClr val="accent1">
                                                                                          <a:shade val="50000"/>
                                                                                        </a:schemeClr>
                                                                                      </a:lnRef>
                                                                                      <a:fillRef idx="1">
                                                                                        <a:schemeClr val="accent1"/>
                                                                                      </a:fillRef>
                                                                                      <a:effectRef idx="0">
                                                                                        <a:schemeClr val="accent1"/>
                                                                                      </a:effectRef>
                                                                                      <a:fontRef idx="minor">
                                                                                        <a:schemeClr val="lt1"/>
                                                                                      </a:fontRef>
                                                                                    </p:style>
                                                                                    <p:txBody>
                                                                                      <a:bodyPr rtlCol="0" anchor="ctr"/>
                                                                                      <a:lstStyle/>
                                                                                      <a:p>
                                                                                        <a:pPr algn="ctr"/>
                                                                                        <a:endParaRPr lang="ru-RU"/>
                                                                                      </a:p>
                                                                                    </p:txBody>
                                                                                  </p:sp>
                                                                                </p:grpSp>
                                                                                <p:cxnSp>
                                                                                  <p:nvCxnSpPr>
                                                                                    <p:cNvPr id="121" name="Прямая со стрелкой 120">
                                                                                      <a:extLst>
                                                                                        <a:ext uri="{FF2B5EF4-FFF2-40B4-BE49-F238E27FC236}">
                                                                                          <a16:creationId xmlns:a16="http://schemas.microsoft.com/office/drawing/2014/main" id="{1EFBB854-3F52-420D-847C-699D598BE64D}"/>
                                                                                        </a:ext>
                                                                                      </a:extLst>
                                                                                    </p:cNvPr>
                                                                                    <p:cNvCxnSpPr>
                                                                                      <a:cxnSpLocks/>
                                                                                    </p:cNvCxnSpPr>
                                                                                    <p:nvPr/>
                                                                                  </p:nvCxnSpPr>
                                                                                  <p:spPr>
                                                                                    <a:xfrm flipV="1">
                                                                                      <a:off x="1549060" y="5442180"/>
                                                                                      <a:ext cx="0" cy="552255"/>
                                                                                    </a:xfrm>
                                                                                    <a:prstGeom prst="straightConnector1">
                                                                                      <a:avLst/>
                                                                                    </a:prstGeom>
                                                                                    <a:ln w="34925">
                                                                                      <a:solidFill>
                                                                                        <a:srgbClr val="FF0000"/>
                                                                                      </a:solidFill>
                                                                                      <a:tailEnd type="triangle"/>
                                                                                    </a:ln>
                                                                                  </p:spPr>
                                                                                  <p:style>
                                                                                    <a:lnRef idx="1">
                                                                                      <a:schemeClr val="accent1"/>
                                                                                    </a:lnRef>
                                                                                    <a:fillRef idx="0">
                                                                                      <a:schemeClr val="accent1"/>
                                                                                    </a:fillRef>
                                                                                    <a:effectRef idx="0">
                                                                                      <a:schemeClr val="accent1"/>
                                                                                    </a:effectRef>
                                                                                    <a:fontRef idx="minor">
                                                                                      <a:schemeClr val="tx1"/>
                                                                                    </a:fontRef>
                                                                                  </p:style>
                                                                                </p:cxnSp>
                                                                              </p:grpSp>
                                                                              <p:cxnSp>
                                                                                <p:nvCxnSpPr>
                                                                                  <p:cNvPr id="131" name="Прямая со стрелкой 130">
                                                                                    <a:extLst>
                                                                                      <a:ext uri="{FF2B5EF4-FFF2-40B4-BE49-F238E27FC236}">
                                                                                        <a16:creationId xmlns:a16="http://schemas.microsoft.com/office/drawing/2014/main" id="{8B74C004-2735-4EFA-923E-DDB04D2D3B53}"/>
                                                                                      </a:ext>
                                                                                    </a:extLst>
                                                                                  </p:cNvPr>
                                                                                  <p:cNvCxnSpPr>
                                                                                    <a:cxnSpLocks/>
                                                                                  </p:cNvCxnSpPr>
                                                                                  <p:nvPr/>
                                                                                </p:nvCxnSpPr>
                                                                                <p:spPr>
                                                                                  <a:xfrm flipV="1">
                                                                                    <a:off x="1621602" y="6061261"/>
                                                                                    <a:ext cx="482146" cy="1"/>
                                                                                  </a:xfrm>
                                                                                  <a:prstGeom prst="straightConnector1">
                                                                                    <a:avLst/>
                                                                                  </a:prstGeom>
                                                                                  <a:ln w="34925">
                                                                                    <a:solidFill>
                                                                                      <a:srgbClr val="FF0000"/>
                                                                                    </a:solidFill>
                                                                                    <a:tailEnd type="triangle"/>
                                                                                  </a:ln>
                                                                                </p:spPr>
                                                                                <p:style>
                                                                                  <a:lnRef idx="1">
                                                                                    <a:schemeClr val="accent1"/>
                                                                                  </a:lnRef>
                                                                                  <a:fillRef idx="0">
                                                                                    <a:schemeClr val="accent1"/>
                                                                                  </a:fillRef>
                                                                                  <a:effectRef idx="0">
                                                                                    <a:schemeClr val="accent1"/>
                                                                                  </a:effectRef>
                                                                                  <a:fontRef idx="minor">
                                                                                    <a:schemeClr val="tx1"/>
                                                                                  </a:fontRef>
                                                                                </p:style>
                                                                              </p:cxnSp>
                                                                            </p:grpSp>
                                                                            <p:cxnSp>
                                                                              <p:nvCxnSpPr>
                                                                                <p:cNvPr id="132" name="Прямая со стрелкой 131">
                                                                                  <a:extLst>
                                                                                    <a:ext uri="{FF2B5EF4-FFF2-40B4-BE49-F238E27FC236}">
                                                                                      <a16:creationId xmlns:a16="http://schemas.microsoft.com/office/drawing/2014/main" id="{E19535BD-9C8B-4D5C-97C5-628B805633DC}"/>
                                                                                    </a:ext>
                                                                                  </a:extLst>
                                                                                </p:cNvPr>
                                                                                <p:cNvCxnSpPr>
                                                                                  <a:cxnSpLocks/>
                                                                                </p:cNvCxnSpPr>
                                                                                <p:nvPr/>
                                                                              </p:nvCxnSpPr>
                                                                              <p:spPr>
                                                                                <a:xfrm flipH="1">
                                                                                  <a:off x="1233488" y="6118110"/>
                                                                                  <a:ext cx="270063" cy="318409"/>
                                                                                </a:xfrm>
                                                                                <a:prstGeom prst="straightConnector1">
                                                                                  <a:avLst/>
                                                                                </a:prstGeom>
                                                                                <a:ln w="34925">
                                                                                  <a:solidFill>
                                                                                    <a:srgbClr val="FF0000"/>
                                                                                  </a:solidFill>
                                                                                  <a:tailEnd type="triangle"/>
                                                                                </a:ln>
                                                                              </p:spPr>
                                                                              <p:style>
                                                                                <a:lnRef idx="1">
                                                                                  <a:schemeClr val="accent1"/>
                                                                                </a:lnRef>
                                                                                <a:fillRef idx="0">
                                                                                  <a:schemeClr val="accent1"/>
                                                                                </a:fillRef>
                                                                                <a:effectRef idx="0">
                                                                                  <a:schemeClr val="accent1"/>
                                                                                </a:effectRef>
                                                                                <a:fontRef idx="minor">
                                                                                  <a:schemeClr val="tx1"/>
                                                                                </a:fontRef>
                                                                              </p:style>
                                                                            </p:cxnSp>
                                                                          </p:grpSp>
                                                                          <p:graphicFrame>
                                                                            <p:nvGraphicFramePr>
                                                                              <p:cNvPr id="42" name="Объект 41">
                                                                                <a:extLst>
                                                                                  <a:ext uri="{FF2B5EF4-FFF2-40B4-BE49-F238E27FC236}">
                                                                                    <a16:creationId xmlns:a16="http://schemas.microsoft.com/office/drawing/2014/main" id="{9B4772DD-8B94-4B7F-964B-4D55B1F2BAC8}"/>
                                                                                  </a:ext>
                                                                                </a:extLst>
                                                                              </p:cNvPr>
                                                                              <p:cNvGraphicFramePr>
                                                                                <a:graphicFrameLocks noChangeAspect="1"/>
                                                                              </p:cNvGraphicFramePr>
                                                                              <p:nvPr>
                                                                                <p:extLst>
                                                                                  <p:ext uri="{D42A27DB-BD31-4B8C-83A1-F6EECF244321}">
                                                                                    <p14:modId xmlns:p14="http://schemas.microsoft.com/office/powerpoint/2010/main" val="1358558584"/>
                                                                                  </p:ext>
                                                                                </p:extLst>
                                                                              </p:nvPr>
                                                                            </p:nvGraphicFramePr>
                                                                            <p:xfrm>
                                                                              <a:off x="1475514" y="6165685"/>
                                                                              <a:ext cx="139700" cy="266700"/>
                                                                            </p:xfrm>
                                                                            <a:graphic>
                                                                              <a:graphicData uri="http://schemas.openxmlformats.org/presentationml/2006/ole">
                                                                                <mc:AlternateContent xmlns:mc="http://schemas.openxmlformats.org/markup-compatibility/2006">
                                                                                  <mc:Choice xmlns:v="urn:schemas-microsoft-com:vml" Requires="v">
                                                                                    <p:oleObj name="Equation" r:id="rId9" imgW="139680" imgH="266400" progId="Equation.DSMT4">
                                                                                      <p:embed/>
                                                                                    </p:oleObj>
                                                                                  </mc:Choice>
                                                                                  <mc:Fallback>
                                                                                    <p:oleObj name="Equation" r:id="rId9" imgW="139680" imgH="266400" progId="Equation.DSMT4">
                                                                                      <p:embed/>
                                                                                      <p:pic>
                                                                                        <p:nvPicPr>
                                                                                          <p:cNvPr id="42" name="Объект 41">
                                                                                            <a:extLst>
                                                                                              <a:ext uri="{FF2B5EF4-FFF2-40B4-BE49-F238E27FC236}">
                                                                                                <a16:creationId xmlns:a16="http://schemas.microsoft.com/office/drawing/2014/main" id="{9B4772DD-8B94-4B7F-964B-4D55B1F2BAC8}"/>
                                                                                              </a:ext>
                                                                                            </a:extLst>
                                                                                          </p:cNvPr>
                                                                                          <p:cNvPicPr/>
                                                                                          <p:nvPr/>
                                                                                        </p:nvPicPr>
                                                                                        <p:blipFill>
                                                                                          <a:blip r:embed="rId10"/>
                                                                                          <a:stretch>
                                                                                            <a:fillRect/>
                                                                                          </a:stretch>
                                                                                        </p:blipFill>
                                                                                        <p:spPr>
                                                                                          <a:xfrm>
                                                                                            <a:off x="1475514" y="6165685"/>
                                                                                            <a:ext cx="139700" cy="266700"/>
                                                                                          </a:xfrm>
                                                                                          <a:prstGeom prst="rect">
                                                                                            <a:avLst/>
                                                                                          </a:prstGeom>
                                                                                        </p:spPr>
                                                                                      </p:pic>
                                                                                    </p:oleObj>
                                                                                  </mc:Fallback>
                                                                                </mc:AlternateContent>
                                                                              </a:graphicData>
                                                                            </a:graphic>
                                                                          </p:graphicFrame>
                                                                        </p:grpSp>
                                                                        <p:graphicFrame>
                                                                          <p:nvGraphicFramePr>
                                                                            <p:cNvPr id="135" name="Объект 134">
                                                                              <a:extLst>
                                                                                <a:ext uri="{FF2B5EF4-FFF2-40B4-BE49-F238E27FC236}">
                                                                                  <a16:creationId xmlns:a16="http://schemas.microsoft.com/office/drawing/2014/main" id="{E7F2A4A6-FF67-474C-8154-46821AA23E24}"/>
                                                                                </a:ext>
                                                                              </a:extLst>
                                                                            </p:cNvPr>
                                                                            <p:cNvGraphicFramePr>
                                                                              <a:graphicFrameLocks noChangeAspect="1"/>
                                                                            </p:cNvGraphicFramePr>
                                                                            <p:nvPr>
                                                                              <p:extLst>
                                                                                <p:ext uri="{D42A27DB-BD31-4B8C-83A1-F6EECF244321}">
                                                                                  <p14:modId xmlns:p14="http://schemas.microsoft.com/office/powerpoint/2010/main" val="3571690670"/>
                                                                                </p:ext>
                                                                              </p:extLst>
                                                                            </p:nvPr>
                                                                          </p:nvGraphicFramePr>
                                                                          <p:xfrm>
                                                                            <a:off x="1354138" y="5595938"/>
                                                                            <a:ext cx="165100" cy="266700"/>
                                                                          </p:xfrm>
                                                                          <a:graphic>
                                                                            <a:graphicData uri="http://schemas.openxmlformats.org/presentationml/2006/ole">
                                                                              <mc:AlternateContent xmlns:mc="http://schemas.openxmlformats.org/markup-compatibility/2006">
                                                                                <mc:Choice xmlns:v="urn:schemas-microsoft-com:vml" Requires="v">
                                                                                  <p:oleObj name="Equation" r:id="rId11" imgW="164880" imgH="266400" progId="Equation.DSMT4">
                                                                                    <p:embed/>
                                                                                  </p:oleObj>
                                                                                </mc:Choice>
                                                                                <mc:Fallback>
                                                                                  <p:oleObj name="Equation" r:id="rId11" imgW="164880" imgH="266400" progId="Equation.DSMT4">
                                                                                    <p:embed/>
                                                                                    <p:pic>
                                                                                      <p:nvPicPr>
                                                                                        <p:cNvPr id="135" name="Объект 134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E7F2A4A6-FF67-474C-8154-46821AA23E24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PicPr/>
                                                                                        <p:nvPr/>
                                                                                      </p:nvPicPr>
                                                                                      <p:blipFill>
                                                                                        <a:blip r:embed="rId12"/>
                                                                                        <a:stretch>
                                                                                          <a:fillRect/>
                                                                                        </a:stretch>
                                                                                      </p:blipFill>
                                                                                      <p:spPr>
                                                                                        <a:xfrm>
                                                                                          <a:off x="1354138" y="5595938"/>
                                                                                          <a:ext cx="165100" cy="266700"/>
                                                                                        </a:xfrm>
                                                                                        <a:prstGeom prst="rect">
                                                                                          <a:avLst/>
                                                                                        </a:prstGeom>
                                                                                      </p:spPr>
                                                                                    </p:pic>
                                                                                  </p:oleObj>
                                                                                </mc:Fallback>
                                                                              </mc:AlternateContent>
                                                                            </a:graphicData>
                                                                          </a:graphic>
                                                                        </p:graphicFrame>
                                                                      </p:grpSp>
                                                                    </p:grpSp>
                                                                    <p:sp>
                                                                      <p:nvSpPr>
                                                                        <p:cNvPr id="47" name="Дуга 46">
                                                                          <a:extLst>
                                                                            <a:ext uri="{FF2B5EF4-FFF2-40B4-BE49-F238E27FC236}">
                                                                              <a16:creationId xmlns:a16="http://schemas.microsoft.com/office/drawing/2014/main" id="{8C7CF925-73F3-481F-864A-5A1EDFDD7FD3}"/>
                                                                            </a:ext>
                                                                          </a:extLst>
                                                                        </p:cNvPr>
                                                                        <p:cNvSpPr/>
                                                                        <p:nvPr/>
                                                                      </p:nvSpPr>
                                                                      <p:spPr>
                                                                        <a:xfrm>
                                                                          <a:off x="1361471" y="3889765"/>
                                                                          <a:ext cx="2592525" cy="2876204"/>
                                                                        </a:xfrm>
                                                                        <a:prstGeom prst="arc">
                                                                          <a:avLst/>
                                                                        </a:prstGeom>
                                                                        <a:ln w="31750">
                                                                          <a:solidFill>
                                                                            <a:schemeClr val="accent1">
                                                                              <a:lumMod val="75000"/>
                                                                            </a:schemeClr>
                                                                          </a:solidFill>
                                                                        </a:ln>
                                                                      </p:spPr>
                                                                      <p:style>
                                                                        <a:lnRef idx="1">
                                                                          <a:schemeClr val="accent1"/>
                                                                        </a:lnRef>
                                                                        <a:fillRef idx="0">
                                                                          <a:schemeClr val="accent1"/>
                                                                        </a:fillRef>
                                                                        <a:effectRef idx="0">
                                                                          <a:schemeClr val="accent1"/>
                                                                        </a:effectRef>
                                                                        <a:fontRef idx="minor">
                                                                          <a:schemeClr val="tx1"/>
                                                                        </a:fontRef>
                                                                      </p:style>
                                                                      <p:txBody>
                                                                        <a:bodyPr rtlCol="0" anchor="ctr"/>
                                                                        <a:lstStyle/>
                                                                        <a:p>
                                                                          <a:pPr algn="ctr"/>
                                                                          <a:endParaRPr lang="ru-RU"/>
                                                                        </a:p>
                                                                      </p:txBody>
                                                                    </p:sp>
                                                                  </p:grpSp>
                                                                  <p:sp>
                                                                    <p:nvSpPr>
                                                                      <p:cNvPr id="136" name="Овал 135">
                                                                        <a:extLst>
                                                                          <a:ext uri="{FF2B5EF4-FFF2-40B4-BE49-F238E27FC236}">
                                                                            <a16:creationId xmlns:a16="http://schemas.microsoft.com/office/drawing/2014/main" id="{3E447C53-376C-414A-8E76-E551F857ABE3}"/>
                                                                          </a:ext>
                                                                        </a:extLst>
                                                                      </p:cNvPr>
                                                                      <p:cNvSpPr/>
                                                                      <p:nvPr/>
                                                                    </p:nvSpPr>
                                                                    <p:spPr>
                                                                      <a:xfrm>
                                                                        <a:off x="3018142" y="3924878"/>
                                                                        <a:ext cx="74228" cy="66675"/>
                                                                      </a:xfrm>
                                                                      <a:prstGeom prst="ellipse">
                                                                        <a:avLst/>
                                                                      </a:prstGeom>
                                                                      <a:solidFill>
                                                                        <a:srgbClr val="FF0000"/>
                                                                      </a:solidFill>
                                                                      <a:ln>
                                                                        <a:solidFill>
                                                                          <a:srgbClr val="FF0000"/>
                                                                        </a:solidFill>
                                                                      </a:ln>
                                                                    </p:spPr>
                                                                    <p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50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p:style>
                                                                    <p:txBody>
                                                                      <a:bodyPr rtlCol="0" anchor="ctr"/>
                                                                      <a:lstStyle/>
                                                                      <a:p>
                                                                        <a:pPr algn="ctr"/>
                                                                        <a:endParaRPr lang="ru-RU"/>
                                                                      </a:p>
                                                                    </p:txBody>
                                                                  </p:sp>
                                                                </p:grpSp>
                                                                <p:sp>
                                                                  <p:nvSpPr>
                                                                    <p:cNvPr id="137" name="Овал 136">
                                                                      <a:extLst>
                                                                        <a:ext uri="{FF2B5EF4-FFF2-40B4-BE49-F238E27FC236}">
                                                                          <a16:creationId xmlns:a16="http://schemas.microsoft.com/office/drawing/2014/main" id="{F413AB1D-FEAF-41B2-B9AA-BB366F3B7610}"/>
                                                                        </a:ext>
                                                                      </a:extLst>
                                                                    </p:cNvPr>
                                                                    <p:cNvSpPr/>
                                                                    <p:nvPr/>
                                                                  </p:nvSpPr>
                                                                  <p:spPr>
                                                                    <a:xfrm>
                                                                      <a:off x="3806068" y="4759809"/>
                                                                      <a:ext cx="74228" cy="66675"/>
                                                                    </a:xfrm>
                                                                    <a:prstGeom prst="ellipse">
                                                                      <a:avLst/>
                                                                    </a:prstGeom>
                                                                    <a:solidFill>
                                                                      <a:srgbClr val="FF0000"/>
                                                                    </a:solidFill>
                                                                    <a:ln>
                                                                      <a:solidFill>
                                                                        <a:srgbClr val="FF0000"/>
                                                                      </a:solidFill>
                                                                    </a:ln>
                                                                  </p:spPr>
                                                                  <p:style>
                                                                    <a:lnRef idx="2">
                                                                      <a:schemeClr val="accent1">
                                                                        <a:shade val="50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p:style>
                                                                  <p:txBody>
                                                                    <a:bodyPr rtlCol="0" anchor="ctr"/>
                                                                    <a:lstStyle/>
                                                                    <a:p>
                                                                      <a:pPr algn="ctr"/>
                                                                      <a:endParaRPr lang="ru-RU"/>
                                                                    </a:p>
                                                                  </p:txBody>
                                                                </p:sp>
                                                              </p:grpSp>
                                                              <p:cxnSp>
                                                                <p:nvCxnSpPr>
                                                                  <p:cNvPr id="102" name="Прямая соединительная линия 101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4DC59D79-E317-4705-94E2-F6E6D9E7357E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CxnSpPr>
                                                                    <a:cxnSpLocks/>
                                                                    <a:stCxn id="136" idx="2"/>
                                                                  </p:cNvCxnSpPr>
                                                                  <p:nvPr/>
                                                                </p:nvCxnSpPr>
                                                                <p:spPr>
                                                                  <a:xfrm flipH="1">
                                                                    <a:off x="1539764" y="3958216"/>
                                                                    <a:ext cx="1478378" cy="5732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</p:spPr>
                                                                <p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p:style>
                                                              </p:cxnSp>
                                                              <p:graphicFrame>
                                                                <p:nvGraphicFramePr>
                                                                  <p:cNvPr id="139" name="Объект 138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7B3D1FF0-7254-407D-BECC-D8CF91B260E7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GraphicFramePr>
                                                                    <a:graphicFrameLocks noChangeAspect="1"/>
                                                                  </p:cNvGraphicFramePr>
                                                                  <p:nvPr>
                                                                    <p:extLst>
                                                                      <p:ext uri="{D42A27DB-BD31-4B8C-83A1-F6EECF244321}">
                                                                        <p14:modId xmlns:p14="http://schemas.microsoft.com/office/powerpoint/2010/main" val="3234158765"/>
                                                                      </p:ext>
                                                                    </p:extLst>
                                                                  </p:nvPr>
                                                                </p:nvGraphicFramePr>
                                                                <p:xfrm>
                                                                  <a:off x="2987675" y="3606800"/>
                                                                  <a:ext cx="319088" cy="355600"/>
                                                                </p:xfrm>
                                                                <a:graphic>
                                                                  <a:graphicData uri="http://schemas.openxmlformats.org/presentationml/2006/ole">
                                                                    <mc:AlternateContent xmlns:mc="http://schemas.openxmlformats.org/markup-compatibility/2006">
                                                                      <mc:Choice xmlns:v="urn:schemas-microsoft-com:vml" Requires="v">
                                                                        <p:oleObj name="Equation" r:id="rId13" imgW="215640" imgH="241200" progId="Equation.DSMT4">
                                                                          <p:embed/>
                                                                        </p:oleObj>
                                                                      </mc:Choice>
                                                                      <mc:Fallback>
                                                                        <p:oleObj name="Equation" r:id="rId13" imgW="215640" imgH="241200" progId="Equation.DSMT4">
                                                                          <p:embed/>
                                                                          <p:pic>
                                                                            <p:nvPicPr>
                                                                              <p:cNvPr id="139" name="Объект 138">
                                                                                <a:extLst>
                                                                                  <a:ext uri="{FF2B5EF4-FFF2-40B4-BE49-F238E27FC236}">
                                                                                    <a16:creationId xmlns:a16="http://schemas.microsoft.com/office/drawing/2014/main" id="{7B3D1FF0-7254-407D-BECC-D8CF91B260E7}"/>
                                                                                  </a:ext>
                                                                                </a:extLst>
                                                                              </p:cNvPr>
                                                                              <p:cNvPicPr/>
                                                                              <p:nvPr/>
                                                                            </p:nvPicPr>
                                                                            <p:blipFill>
                                                                              <a:blip r:embed="rId14"/>
                                                                              <a:stretch>
                                                                                <a:fillRect/>
                                                                              </a:stretch>
                                                                            </p:blipFill>
                                                                            <p:spPr>
                                                                              <a:xfrm>
                                                                                <a:off x="2987675" y="3606800"/>
                                                                                <a:ext cx="319088" cy="355600"/>
                                                                              </a:xfrm>
                                                                              <a:prstGeom prst="rect">
                                                                                <a:avLst/>
                                                                              </a:prstGeom>
                                                                            </p:spPr>
                                                                          </p:pic>
                                                                        </p:oleObj>
                                                                      </mc:Fallback>
                                                                    </mc:AlternateContent>
                                                                  </a:graphicData>
                                                                </a:graphic>
                                                              </p:graphicFrame>
                                                              <p:graphicFrame>
                                                                <p:nvGraphicFramePr>
                                                                  <p:cNvPr id="140" name="Объект 139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CC178490-69A9-4822-894B-74F4ECAB5775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GraphicFramePr>
                                                                    <a:graphicFrameLocks noChangeAspect="1"/>
                                                                  </p:cNvGraphicFramePr>
                                                                  <p:nvPr>
                                                                    <p:extLst>
                                                                      <p:ext uri="{D42A27DB-BD31-4B8C-83A1-F6EECF244321}">
                                                                        <p14:modId xmlns:p14="http://schemas.microsoft.com/office/powerpoint/2010/main" val="1829168500"/>
                                                                      </p:ext>
                                                                    </p:extLst>
                                                                  </p:nvPr>
                                                                </p:nvGraphicFramePr>
                                                                <p:xfrm>
                                                                  <a:off x="1243013" y="3760788"/>
                                                                  <a:ext cx="301625" cy="412750"/>
                                                                </p:xfrm>
                                                                <a:graphic>
                                                                  <a:graphicData uri="http://schemas.openxmlformats.org/presentationml/2006/ole">
                                                                    <mc:AlternateContent xmlns:mc="http://schemas.openxmlformats.org/markup-compatibility/2006">
                                                                      <mc:Choice xmlns:v="urn:schemas-microsoft-com:vml" Requires="v">
                                                                        <p:oleObj name="Equation" r:id="rId15" imgW="203040" imgH="279360" progId="Equation.DSMT4">
                                                                          <p:embed/>
                                                                        </p:oleObj>
                                                                      </mc:Choice>
                                                                      <mc:Fallback>
                                                                        <p:oleObj name="Equation" r:id="rId15" imgW="203040" imgH="279360" progId="Equation.DSMT4">
                                                                          <p:embed/>
                                                                          <p:pic>
                                                                            <p:nvPicPr>
                                                                              <p:cNvPr id="140" name="Объект 139">
                                                                                <a:extLst>
                                                                                  <a:ext uri="{FF2B5EF4-FFF2-40B4-BE49-F238E27FC236}">
                                                                                    <a16:creationId xmlns:a16="http://schemas.microsoft.com/office/drawing/2014/main" id="{CC178490-69A9-4822-894B-74F4ECAB5775}"/>
                                                                                  </a:ext>
                                                                                </a:extLst>
                                                                              </p:cNvPr>
                                                                              <p:cNvPicPr/>
                                                                              <p:nvPr/>
                                                                            </p:nvPicPr>
                                                                            <p:blipFill>
                                                                              <a:blip r:embed="rId16"/>
                                                                              <a:stretch>
                                                                                <a:fillRect/>
                                                                              </a:stretch>
                                                                            </p:blipFill>
                                                                            <p:spPr>
                                                                              <a:xfrm>
                                                                                <a:off x="1243013" y="3760788"/>
                                                                                <a:ext cx="301625" cy="412750"/>
                                                                              </a:xfrm>
                                                                              <a:prstGeom prst="rect">
                                                                                <a:avLst/>
                                                                              </a:prstGeom>
                                                                            </p:spPr>
                                                                          </p:pic>
                                                                        </p:oleObj>
                                                                      </mc:Fallback>
                                                                    </mc:AlternateContent>
                                                                  </a:graphicData>
                                                                </a:graphic>
                                                              </p:graphicFrame>
                                                            </p:grpSp>
                                                            <p:graphicFrame>
                                                              <p:nvGraphicFramePr>
                                                                <p:cNvPr id="142" name="Объект 141">
                                                                  <a:extLst>
                                                                    <a:ext uri="{FF2B5EF4-FFF2-40B4-BE49-F238E27FC236}">
                                                                      <a16:creationId xmlns:a16="http://schemas.microsoft.com/office/drawing/2014/main" id="{8CF5BA16-7E7C-41F5-9410-B8B08476D384}"/>
                                                                    </a:ext>
                                                                  </a:extLst>
                                                                </p:cNvPr>
                                                                <p:cNvGraphicFramePr>
                                                                  <a:graphicFrameLocks noChangeAspect="1"/>
                                                                </p:cNvGraphicFramePr>
                                                                <p:nvPr>
                                                                  <p:extLst>
                                                                    <p:ext uri="{D42A27DB-BD31-4B8C-83A1-F6EECF244321}">
                                                                      <p14:modId xmlns:p14="http://schemas.microsoft.com/office/powerpoint/2010/main" val="137616438"/>
                                                                    </p:ext>
                                                                  </p:extLst>
                                                                </p:nvPr>
                                                              </p:nvGraphicFramePr>
                                                              <p:xfrm>
                                                                <a:off x="3819525" y="4602163"/>
                                                                <a:ext cx="487363" cy="355600"/>
                                                              </p:xfrm>
                                                              <a:graphic>
                                                                <a:graphicData uri="http://schemas.openxmlformats.org/presentationml/2006/ole">
                                                                  <mc:AlternateContent xmlns:mc="http://schemas.openxmlformats.org/markup-compatibility/2006">
                                                                    <mc:Choice xmlns:v="urn:schemas-microsoft-com:vml" Requires="v">
                                                                      <p:oleObj name="Equation" r:id="rId17" imgW="330120" imgH="241200" progId="Equation.DSMT4">
                                                                        <p:embed/>
                                                                      </p:oleObj>
                                                                    </mc:Choice>
                                                                    <mc:Fallback>
                                                                      <p:oleObj name="Equation" r:id="rId17" imgW="330120" imgH="241200" progId="Equation.DSMT4">
                                                                        <p:embed/>
                                                                        <p:pic>
                                                                          <p:nvPicPr>
                                                                            <p:cNvPr id="142" name="Объект 141">
                                                                              <a:extLst>
                                                                                <a:ext uri="{FF2B5EF4-FFF2-40B4-BE49-F238E27FC236}">
                                                                                  <a16:creationId xmlns:a16="http://schemas.microsoft.com/office/drawing/2014/main" id="{8CF5BA16-7E7C-41F5-9410-B8B08476D384}"/>
                                                                                </a:ext>
                                                                              </a:extLst>
                                                                            </p:cNvPr>
                                                                            <p:cNvPicPr/>
                                                                            <p:nvPr/>
                                                                          </p:nvPicPr>
                                                                          <p:blipFill>
                                                                            <a:blip r:embed="rId18"/>
                                                                            <a:stretch>
                                                                              <a:fillRect/>
                                                                            </a:stretch>
                                                                          </p:blipFill>
                                                                          <p:spPr>
                                                                            <a:xfrm>
                                                                              <a:off x="3819525" y="4602163"/>
                                                                              <a:ext cx="487363" cy="355600"/>
                                                                            </a:xfrm>
                                                                            <a:prstGeom prst="rect">
                                                                              <a:avLst/>
                                                                            </a:prstGeom>
                                                                          </p:spPr>
                                                                        </p:pic>
                                                                      </p:oleObj>
                                                                    </mc:Fallback>
                                                                  </mc:AlternateContent>
                                                                </a:graphicData>
                                                              </a:graphic>
                                                            </p:graphicFrame>
                                                            <p:cxnSp>
                                                              <p:nvCxnSpPr>
                                                                <p:cNvPr id="143" name="Прямая соединительная линия 142">
                                                                  <a:extLst>
                                                                    <a:ext uri="{FF2B5EF4-FFF2-40B4-BE49-F238E27FC236}">
                                                                      <a16:creationId xmlns:a16="http://schemas.microsoft.com/office/drawing/2014/main" id="{458C3D67-2EF8-438D-8FFE-D00FCA16C319}"/>
                                                                    </a:ext>
                                                                  </a:extLst>
                                                                </p:cNvPr>
                                                                <p:cNvCxnSpPr>
                                                                  <a:cxnSpLocks/>
                                                                </p:cNvCxnSpPr>
                                                                <p:nvPr/>
                                                              </p:nvCxnSpPr>
                                                              <p:spPr>
                                                                <a:xfrm flipH="1">
                                                                  <a:off x="1556393" y="4790280"/>
                                                                  <a:ext cx="2238052" cy="17065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</p:spPr>
                                                              <p:style>
                                                                <a:lnRef idx="1">
                                                                  <a:schemeClr val="accent1"/>
                                                                </a:lnRef>
                                                                <a:fillRef idx="0">
                                                                  <a:schemeClr val="accent1"/>
                                                                </a:fillRef>
                                                                <a:effectRef idx="0">
                                                                  <a:schemeClr val="accent1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p:style>
                                                            </p:cxnSp>
                                                          </p:grpSp>
                                                          <p:cxnSp>
                                                            <p:nvCxnSpPr>
                                                              <p:cNvPr id="147" name="Прямая со стрелкой 146">
                                                                <a:extLst>
                                                                  <a:ext uri="{FF2B5EF4-FFF2-40B4-BE49-F238E27FC236}">
                                                                    <a16:creationId xmlns:a16="http://schemas.microsoft.com/office/drawing/2014/main" id="{6DF256B9-48A5-4972-9ECC-E47225896834}"/>
                                                                  </a:ext>
                                                                </a:extLst>
                                                              </p:cNvPr>
                                                              <p:cNvCxnSpPr>
                                                                <a:cxnSpLocks/>
                                                                <a:endCxn id="142" idx="1"/>
                                                              </p:cNvCxnSpPr>
                                                              <p:nvPr/>
                                                            </p:nvCxnSpPr>
                                                            <p:spPr>
                                                              <a:xfrm>
                                                                <a:off x="3092784" y="4060804"/>
                                                                <a:ext cx="755067" cy="812452"/>
                                                              </a:xfrm>
                                                              <a:prstGeom prst="straightConnector1">
                                                                <a:avLst/>
                                                              </a:prstGeom>
                                                              <a:ln w="34925">
                                                                <a:solidFill>
                                                                  <a:srgbClr val="FF0000"/>
                                                                </a:solidFill>
                                                                <a:tailEnd type="triangle"/>
                                                              </a:ln>
                                                            </p:spPr>
                                                            <p:style>
                                                              <a:lnRef idx="1">
                                                                <a:schemeClr val="accent1"/>
                                                              </a:lnRef>
                                                              <a:fillRef idx="0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tx1"/>
                                                              </a:fontRef>
                                                            </p:style>
                                                          </p:cxnSp>
                                                        </p:grpSp>
                                                      </p:grpSp>
                                                      <p:cxnSp>
                                                        <p:nvCxnSpPr>
                                                          <p:cNvPr id="153" name="Прямая соединительная линия 152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E9E13062-4841-4CE0-9526-75EAE418E331}"/>
                                                              </a:ext>
                                                            </a:extLst>
                                                          </p:cNvPr>
                                                          <p:cNvCxnSpPr>
                                                            <a:cxnSpLocks/>
                                                          </p:cNvCxnSpPr>
                                                          <p:nvPr/>
                                                        </p:nvCxnSpPr>
                                                        <p:spPr>
                                                          <a:xfrm>
                                                            <a:off x="3096410" y="4050052"/>
                                                            <a:ext cx="5589" cy="2767877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</p:spPr>
                                                        <p:style>
                                                          <a:lnRef idx="1">
                                                            <a:schemeClr val="accent1"/>
                                                          </a:lnRef>
                                                          <a:fillRef idx="0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tx1"/>
                                                          </a:fontRef>
                                                        </p:style>
                                                      </p:cxnSp>
                                                    </p:grpSp>
                                                  </p:grpSp>
                                                  <p:cxnSp>
                                                    <p:nvCxnSpPr>
                                                      <p:cNvPr id="160" name="Прямая со стрелкой 159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A0020A53-CF31-4860-8166-174FB76E680A}"/>
                                                          </a:ext>
                                                        </a:extLst>
                                                      </p:cNvPr>
                                                      <p:cNvCxnSpPr>
                                                        <a:cxnSpLocks/>
                                                      </p:cNvCxnSpPr>
                                                      <p:nvPr/>
                                                    </p:nvCxnSpPr>
                                                    <p:spPr>
                                                      <a:xfrm>
                                                        <a:off x="3100590" y="6818839"/>
                                                        <a:ext cx="768497" cy="511441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ln w="34925">
                                                        <a:solidFill>
                                                          <a:srgbClr val="FF0000"/>
                                                        </a:solidFill>
                                                        <a:tailEnd type="triangle"/>
                                                      </a:ln>
                                                    </p:spPr>
                                                    <p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p:style>
                                                  </p:cxnSp>
                                                </p:grpSp>
                                                <p:cxnSp>
                                                  <p:nvCxnSpPr>
                                                    <p:cNvPr id="165" name="Прямая соединительная линия 164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D70C14E9-57D2-46AC-B3AD-B82C48F34388}"/>
                                                        </a:ext>
                                                      </a:extLst>
                                                    </p:cNvPr>
                                                    <p:cNvCxnSpPr>
                                                      <a:cxnSpLocks/>
                                                    </p:cNvCxnSpPr>
                                                    <p:nvPr/>
                                                  </p:nvCxnSpPr>
                                                  <p:spPr>
                                                    <a:xfrm>
                                                      <a:off x="1128805" y="6747393"/>
                                                      <a:ext cx="1934740" cy="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</p:spPr>
                                                  <p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p:style>
                                                </p:cxnSp>
                                              </p:grpSp>
                                              <p:cxnSp>
                                                <p:nvCxnSpPr>
                                                  <p:cNvPr id="169" name="Прямая соединительная линия 168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EE1E8F39-2EDE-4589-94D8-FA5D0924458D}"/>
                                                      </a:ext>
                                                    </a:extLst>
                                                  </p:cNvPr>
                                                  <p:cNvCxnSpPr>
                                                    <a:cxnSpLocks/>
                                                  </p:cNvCxnSpPr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688152" y="7249427"/>
                                                    <a:ext cx="3143538" cy="10317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</p:grpSp>
                                            <p:cxnSp>
                                              <p:nvCxnSpPr>
                                                <p:cNvPr id="172" name="Прямая соединительная линия 171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EB739251-EF03-4197-8127-B653A36751C6}"/>
                                                    </a:ext>
                                                  </a:extLst>
                                                </p:cNvPr>
                                                <p:cNvCxnSpPr>
                                                  <a:cxnSpLocks/>
                                                </p:cNvCxnSpPr>
                                                <p:nvPr/>
                                              </p:nvCxnSpPr>
                                              <p:spPr>
                                                <a:xfrm flipV="1">
                                                  <a:off x="3082382" y="6225643"/>
                                                  <a:ext cx="502584" cy="50319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</p:grpSp>
                                          <p:cxnSp>
                                            <p:nvCxnSpPr>
                                              <p:cNvPr id="176" name="Прямая соединительная линия 175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88FB1EA3-ECEB-48CB-90B8-A0E673985388}"/>
                                                  </a:ext>
                                                </a:extLst>
                                              </p:cNvPr>
                                              <p:cNvCxnSpPr>
                                                <a:cxnSpLocks/>
                                              </p:cNvCxnSpPr>
                                              <p:nvPr/>
                                            </p:nvCxnSpPr>
                                            <p:spPr>
                                              <a:xfrm flipV="1">
                                                <a:off x="3837470" y="6245108"/>
                                                <a:ext cx="910743" cy="994588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</p:spPr>
                                            <p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p:style>
                                          </p:cxnSp>
                                        </p:grpSp>
                                        <p:graphicFrame>
                                          <p:nvGraphicFramePr>
                                            <p:cNvPr id="179" name="Объект 178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A014C502-90F2-494C-8EF9-EDDAA5F511CA}"/>
                                                </a:ext>
                                              </a:extLst>
                                            </p:cNvPr>
                                            <p:cNvGraphicFramePr>
                                              <a:graphicFrameLocks noChangeAspect="1"/>
                                            </p:cNvGraphicFramePr>
                                            <p:nvPr>
                                              <p:extLst>
                                                <p:ext uri="{D42A27DB-BD31-4B8C-83A1-F6EECF244321}">
                                                  <p14:modId xmlns:p14="http://schemas.microsoft.com/office/powerpoint/2010/main" val="819159575"/>
                                                </p:ext>
                                              </p:extLst>
                                            </p:nvPr>
                                          </p:nvGraphicFramePr>
                                          <p:xfrm>
                                            <a:off x="1031875" y="6427788"/>
                                            <a:ext cx="339725" cy="412750"/>
                                          </p:xfrm>
                                          <a:graphic>
                                            <a:graphicData uri="http://schemas.openxmlformats.org/presentationml/2006/ole">
                                              <mc:AlternateContent xmlns:mc="http://schemas.openxmlformats.org/markup-compatibility/2006">
                                                <mc:Choice xmlns:v="urn:schemas-microsoft-com:vml" Requires="v">
                                                  <p:oleObj name="Equation" r:id="rId19" imgW="228600" imgH="279360" progId="Equation.DSMT4">
                                                    <p:embed/>
                                                  </p:oleObj>
                                                </mc:Choice>
                                                <mc:Fallback>
                                                  <p:oleObj name="Equation" r:id="rId19" imgW="228600" imgH="279360" progId="Equation.DSMT4">
                                                    <p:embed/>
                                                    <p:pic>
                                                      <p:nvPicPr>
                                                        <p:cNvPr id="179" name="Объект 178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A014C502-90F2-494C-8EF9-EDDAA5F511CA}"/>
                                                            </a:ext>
                                                          </a:extLst>
                                                        </p:cNvPr>
                                                        <p:cNvPicPr/>
                                                        <p:nvPr/>
                                                      </p:nvPicPr>
                                                      <p:blipFill>
                                                        <a:blip r:embed="rId20"/>
                                                        <a:stretch>
                                                          <a:fillRect/>
                                                        </a:stretch>
                                                      </p:blipFill>
                                                      <p:spPr>
                                                        <a:xfrm>
                                                          <a:off x="1031875" y="6427788"/>
                                                          <a:ext cx="339725" cy="412750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</p:spPr>
                                                    </p:pic>
                                                  </p:oleObj>
                                                </mc:Fallback>
                                              </mc:AlternateContent>
                                            </a:graphicData>
                                          </a:graphic>
                                        </p:graphicFrame>
                                      </p:grpSp>
                                      <p:graphicFrame>
                                        <p:nvGraphicFramePr>
                                          <p:cNvPr id="181" name="Объект 180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E4A704E8-2718-41F7-B6D5-57F4AF47B7CA}"/>
                                              </a:ext>
                                            </a:extLst>
                                          </p:cNvPr>
                                          <p:cNvGraphicFramePr>
                                            <a:graphicFrameLocks noChangeAspect="1"/>
                                          </p:cNvGraphicFramePr>
                                          <p:nvPr>
                                            <p:extLst>
                                              <p:ext uri="{D42A27DB-BD31-4B8C-83A1-F6EECF244321}">
                                                <p14:modId xmlns:p14="http://schemas.microsoft.com/office/powerpoint/2010/main" val="4226545899"/>
                                              </p:ext>
                                            </p:extLst>
                                          </p:nvPr>
                                        </p:nvGraphicFramePr>
                                        <p:xfrm>
                                          <a:off x="603250" y="6894513"/>
                                          <a:ext cx="528638" cy="412750"/>
                                        </p:xfrm>
                                        <a:graphic>
                                          <a:graphicData uri="http://schemas.openxmlformats.org/presentationml/2006/ole">
                                            <mc:AlternateContent xmlns:mc="http://schemas.openxmlformats.org/markup-compatibility/2006">
                                              <mc:Choice xmlns:v="urn:schemas-microsoft-com:vml" Requires="v">
                                                <p:oleObj name="Equation" r:id="rId21" imgW="355320" imgH="279360" progId="Equation.DSMT4">
                                                  <p:embed/>
                                                </p:oleObj>
                                              </mc:Choice>
                                              <mc:Fallback>
                                                <p:oleObj name="Equation" r:id="rId21" imgW="355320" imgH="279360" progId="Equation.DSMT4">
                                                  <p:embed/>
                                                  <p:pic>
                                                    <p:nvPicPr>
                                                      <p:cNvPr id="181" name="Объект 180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E4A704E8-2718-41F7-B6D5-57F4AF47B7CA}"/>
                                                          </a:ext>
                                                        </a:extLst>
                                                      </p:cNvPr>
                                                      <p:cNvPicPr/>
                                                      <p:nvPr/>
                                                    </p:nvPicPr>
                                                    <p:blipFill>
                                                      <a:blip r:embed="rId22"/>
                                                      <a:stretch>
                                                        <a:fillRect/>
                                                      </a:stretch>
                                                    </p:blipFill>
                                                    <p:spPr>
                                                      <a:xfrm>
                                                        <a:off x="603250" y="6894513"/>
                                                        <a:ext cx="528638" cy="41275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</p:spPr>
                                                  </p:pic>
                                                </p:oleObj>
                                              </mc:Fallback>
                                            </mc:AlternateContent>
                                          </a:graphicData>
                                        </a:graphic>
                                      </p:graphicFrame>
                                    </p:grpSp>
                                    <p:graphicFrame>
                                      <p:nvGraphicFramePr>
                                        <p:cNvPr id="183" name="Объект 182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510013DA-32A9-49A0-8147-CD70EBA2C8D4}"/>
                                            </a:ext>
                                          </a:extLst>
                                        </p:cNvPr>
                                        <p:cNvGraphicFramePr>
                                          <a:graphicFrameLocks noChangeAspect="1"/>
                                        </p:cNvGraphicFramePr>
                                        <p:nvPr>
                                          <p:extLst>
                                            <p:ext uri="{D42A27DB-BD31-4B8C-83A1-F6EECF244321}">
                                              <p14:modId xmlns:p14="http://schemas.microsoft.com/office/powerpoint/2010/main" val="2491546861"/>
                                            </p:ext>
                                          </p:extLst>
                                        </p:nvPr>
                                      </p:nvGraphicFramePr>
                                      <p:xfrm>
                                        <a:off x="4489450" y="5699125"/>
                                        <a:ext cx="528638" cy="412750"/>
                                      </p:xfrm>
                                      <a:graphic>
                                        <a:graphicData uri="http://schemas.openxmlformats.org/presentationml/2006/ole">
                                          <mc:AlternateContent xmlns:mc="http://schemas.openxmlformats.org/markup-compatibility/2006">
                                            <mc:Choice xmlns:v="urn:schemas-microsoft-com:vml" Requires="v">
                                              <p:oleObj name="Equation" r:id="rId23" imgW="355320" imgH="279360" progId="Equation.DSMT4">
                                                <p:embed/>
                                              </p:oleObj>
                                            </mc:Choice>
                                            <mc:Fallback>
                                              <p:oleObj name="Equation" r:id="rId23" imgW="355320" imgH="279360" progId="Equation.DSMT4">
                                                <p:embed/>
                                                <p:pic>
                                                  <p:nvPicPr>
                                                    <p:cNvPr id="183" name="Объект 182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510013DA-32A9-49A0-8147-CD70EBA2C8D4}"/>
                                                        </a:ext>
                                                      </a:extLst>
                                                    </p:cNvPr>
                                                    <p:cNvPicPr/>
                                                    <p:nvPr/>
                                                  </p:nvPicPr>
                                                  <p:blipFill>
                                                    <a:blip r:embed="rId24"/>
                                                    <a:stretch>
                                                      <a:fillRect/>
                                                    </a:stretch>
                                                  </p:blipFill>
                                                  <p:spPr>
                                                    <a:xfrm>
                                                      <a:off x="4489450" y="5699125"/>
                                                      <a:ext cx="528638" cy="41275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:spPr>
                                                </p:pic>
                                              </p:oleObj>
                                            </mc:Fallback>
                                          </mc:AlternateContent>
                                        </a:graphicData>
                                      </a:graphic>
                                    </p:graphicFrame>
                                  </p:grpSp>
                                  <p:graphicFrame>
                                    <p:nvGraphicFramePr>
                                      <p:cNvPr id="185" name="Объект 18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3B2BC894-652F-46B1-8087-52FF07A697C7}"/>
                                          </a:ext>
                                        </a:extLst>
                                      </p:cNvPr>
                                      <p:cNvGraphicFramePr>
                                        <a:graphicFrameLocks noChangeAspect="1"/>
                                      </p:cNvGraphicFramePr>
                                      <p:nvPr>
                                        <p:extLst>
                                          <p:ext uri="{D42A27DB-BD31-4B8C-83A1-F6EECF244321}">
                                            <p14:modId xmlns:p14="http://schemas.microsoft.com/office/powerpoint/2010/main" val="1829491861"/>
                                          </p:ext>
                                        </p:extLst>
                                      </p:nvPr>
                                    </p:nvGraphicFramePr>
                                    <p:xfrm>
                                      <a:off x="3390899" y="5705475"/>
                                      <a:ext cx="339725" cy="412750"/>
                                    </p:xfrm>
                                    <a:graphic>
                                      <a:graphicData uri="http://schemas.openxmlformats.org/presentationml/2006/ole">
                                        <mc:AlternateContent xmlns:mc="http://schemas.openxmlformats.org/markup-compatibility/2006">
                                          <mc:Choice xmlns:v="urn:schemas-microsoft-com:vml" Requires="v">
                                            <p:oleObj name="Equation" r:id="rId25" imgW="228600" imgH="279360" progId="Equation.DSMT4">
                                              <p:embed/>
                                            </p:oleObj>
                                          </mc:Choice>
                                          <mc:Fallback>
                                            <p:oleObj name="Equation" r:id="rId25" imgW="228600" imgH="279360" progId="Equation.DSMT4">
                                              <p:embed/>
                                              <p:pic>
                                                <p:nvPicPr>
                                                  <p:cNvPr id="185" name="Объект 184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3B2BC894-652F-46B1-8087-52FF07A697C7}"/>
                                                      </a:ext>
                                                    </a:extLst>
                                                  </p:cNvPr>
                                                  <p:cNvPicPr/>
                                                  <p:nvPr/>
                                                </p:nvPicPr>
                                                <p:blipFill>
                                                  <a:blip r:embed="rId26"/>
                                                  <a:stretch>
                                                    <a:fillRect/>
                                                  </a:stretch>
                                                </p:blipFill>
                                                <p:spPr>
                                                  <a:xfrm>
                                                    <a:off x="3390899" y="5705475"/>
                                                    <a:ext cx="339725" cy="41275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:spPr>
                                              </p:pic>
                                            </p:oleObj>
                                          </mc:Fallback>
                                        </mc:AlternateContent>
                                      </a:graphicData>
                                    </a:graphic>
                                  </p:graphicFrame>
                                </p:grpSp>
                                <p:sp>
                                  <p:nvSpPr>
                                    <p:cNvPr id="187" name="Овал 186">
                                      <a:extLst>
                                        <a:ext uri="{FF2B5EF4-FFF2-40B4-BE49-F238E27FC236}">
                                          <a16:creationId xmlns:a16="http://schemas.microsoft.com/office/drawing/2014/main" id="{B6226DB4-45D4-4517-8ED9-5015A055C912}"/>
                                        </a:ext>
                                      </a:extLst>
                                    </p:cNvPr>
                                    <p:cNvSpPr/>
                                    <p:nvPr/>
                                  </p:nvSpPr>
                                  <p:spPr>
                                    <a:xfrm>
                                      <a:off x="1376363" y="3807238"/>
                                      <a:ext cx="74228" cy="6667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>
                                      <a:solidFill>
                                        <a:srgbClr val="FF0000"/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ru-RU"/>
                                    </a:p>
                                  </p:txBody>
                                </p:sp>
                              </p:grpSp>
                              <p:sp>
                                <p:nvSpPr>
                                  <p:cNvPr id="189" name="Овал 188">
                                    <a:extLst>
                                      <a:ext uri="{FF2B5EF4-FFF2-40B4-BE49-F238E27FC236}">
                                        <a16:creationId xmlns:a16="http://schemas.microsoft.com/office/drawing/2014/main" id="{5FE3931D-883B-466E-B330-5DF7E5E27E75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1369445" y="4663748"/>
                                    <a:ext cx="74228" cy="666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ru-RU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191" name="Овал 190">
                                  <a:extLst>
                                    <a:ext uri="{FF2B5EF4-FFF2-40B4-BE49-F238E27FC236}">
                                      <a16:creationId xmlns:a16="http://schemas.microsoft.com/office/drawing/2014/main" id="{9A24ACA4-D535-4F1B-8EB3-8944642CCD37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>
                                  <a:off x="3409563" y="6075257"/>
                                  <a:ext cx="74228" cy="666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ru-RU"/>
                                </a:p>
                              </p:txBody>
                            </p:sp>
                          </p:grpSp>
                          <p:sp>
                            <p:nvSpPr>
                              <p:cNvPr id="193" name="Овал 192">
                                <a:extLst>
                                  <a:ext uri="{FF2B5EF4-FFF2-40B4-BE49-F238E27FC236}">
                                    <a16:creationId xmlns:a16="http://schemas.microsoft.com/office/drawing/2014/main" id="{644CC83B-9557-4FA1-AC7A-47800D7AAA0C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4575789" y="6068255"/>
                                <a:ext cx="74228" cy="6667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</p:grpSp>
                        <p:sp>
                          <p:nvSpPr>
                            <p:cNvPr id="195" name="Овал 194">
                              <a:extLst>
                                <a:ext uri="{FF2B5EF4-FFF2-40B4-BE49-F238E27FC236}">
                                  <a16:creationId xmlns:a16="http://schemas.microsoft.com/office/drawing/2014/main" id="{403BE99A-C756-4ECE-9122-3863C1B3B6DA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918640" y="6610873"/>
                              <a:ext cx="74228" cy="6667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</p:grpSp>
                      <p:sp>
                        <p:nvSpPr>
                          <p:cNvPr id="197" name="Овал 196">
                            <a:extLst>
                              <a:ext uri="{FF2B5EF4-FFF2-40B4-BE49-F238E27FC236}">
                                <a16:creationId xmlns:a16="http://schemas.microsoft.com/office/drawing/2014/main" id="{2BB3293A-28E7-4FDF-BEB4-1D498AF81018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497265" y="7090730"/>
                            <a:ext cx="74228" cy="6667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</p:grpSp>
                    <p:cxnSp>
                      <p:nvCxnSpPr>
                        <p:cNvPr id="202" name="Прямая со стрелкой 201">
                          <a:extLst>
                            <a:ext uri="{FF2B5EF4-FFF2-40B4-BE49-F238E27FC236}">
                              <a16:creationId xmlns:a16="http://schemas.microsoft.com/office/drawing/2014/main" id="{3E739CEB-3534-4DC4-B5BB-90E59335A44E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>
                          <a:off x="548877" y="6669881"/>
                          <a:ext cx="382192" cy="450625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211" name="Прямая со стрелкой 210">
                        <a:extLst>
                          <a:ext uri="{FF2B5EF4-FFF2-40B4-BE49-F238E27FC236}">
                            <a16:creationId xmlns:a16="http://schemas.microsoft.com/office/drawing/2014/main" id="{62104500-221E-4246-85D8-40BED728B78C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1408531" y="3860480"/>
                        <a:ext cx="0" cy="811138"/>
                      </a:xfrm>
                      <a:prstGeom prst="straightConnector1">
                        <a:avLst/>
                      </a:prstGeom>
                      <a:ln w="34925">
                        <a:solidFill>
                          <a:srgbClr val="FF000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214" name="Прямая со стрелкой 213">
                      <a:extLst>
                        <a:ext uri="{FF2B5EF4-FFF2-40B4-BE49-F238E27FC236}">
                          <a16:creationId xmlns:a16="http://schemas.microsoft.com/office/drawing/2014/main" id="{E8AF6A4B-4A47-4E9D-BCFB-CAFF767F2162}"/>
                        </a:ext>
                      </a:extLst>
                    </p:cNvPr>
                    <p:cNvCxnSpPr>
                      <a:cxnSpLocks/>
                      <a:endCxn id="136" idx="3"/>
                    </p:cNvCxnSpPr>
                    <p:nvPr/>
                  </p:nvCxnSpPr>
                  <p:spPr>
                    <a:xfrm flipV="1">
                      <a:off x="1442909" y="3854595"/>
                      <a:ext cx="1435895" cy="2213662"/>
                    </a:xfrm>
                    <a:prstGeom prst="straightConnector1">
                      <a:avLst/>
                    </a:prstGeom>
                    <a:ln w="34925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17" name="Прямая со стрелкой 216">
                    <a:extLst>
                      <a:ext uri="{FF2B5EF4-FFF2-40B4-BE49-F238E27FC236}">
                        <a16:creationId xmlns:a16="http://schemas.microsoft.com/office/drawing/2014/main" id="{1BE397E0-C3E9-4832-9DCA-A92EEB3ABA62}"/>
                      </a:ext>
                    </a:extLst>
                  </p:cNvPr>
                  <p:cNvCxnSpPr>
                    <a:cxnSpLocks/>
                    <a:endCxn id="137" idx="3"/>
                  </p:cNvCxnSpPr>
                  <p:nvPr/>
                </p:nvCxnSpPr>
                <p:spPr>
                  <a:xfrm flipV="1">
                    <a:off x="1456163" y="4689526"/>
                    <a:ext cx="2210567" cy="1388462"/>
                  </a:xfrm>
                  <a:prstGeom prst="straightConnector1">
                    <a:avLst/>
                  </a:prstGeom>
                  <a:ln w="34925">
                    <a:solidFill>
                      <a:schemeClr val="accent1">
                        <a:lumMod val="75000"/>
                      </a:schemeClr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99" name="Прямая со стрелкой 198">
                  <a:extLst>
                    <a:ext uri="{FF2B5EF4-FFF2-40B4-BE49-F238E27FC236}">
                      <a16:creationId xmlns:a16="http://schemas.microsoft.com/office/drawing/2014/main" id="{5F3968B7-B359-43E9-9718-EEC7BABE616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529218" y="6036783"/>
                  <a:ext cx="1111825" cy="1570"/>
                </a:xfrm>
                <a:prstGeom prst="straightConnector1">
                  <a:avLst/>
                </a:prstGeom>
                <a:ln w="3492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22" name="Объект 221">
                <a:extLst>
                  <a:ext uri="{FF2B5EF4-FFF2-40B4-BE49-F238E27FC236}">
                    <a16:creationId xmlns:a16="http://schemas.microsoft.com/office/drawing/2014/main" id="{FDE2F3E3-F693-4E1B-9D79-80081F7CA45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1879205"/>
                  </p:ext>
                </p:extLst>
              </p:nvPr>
            </p:nvGraphicFramePr>
            <p:xfrm>
              <a:off x="2858272" y="4169146"/>
              <a:ext cx="390791" cy="2807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228600" imgH="164880" progId="Equation.DSMT4">
                      <p:embed/>
                    </p:oleObj>
                  </mc:Choice>
                  <mc:Fallback>
                    <p:oleObj name="Equation" r:id="rId27" imgW="228600" imgH="164880" progId="Equation.DSMT4">
                      <p:embed/>
                      <p:pic>
                        <p:nvPicPr>
                          <p:cNvPr id="222" name="Объект 221">
                            <a:extLst>
                              <a:ext uri="{FF2B5EF4-FFF2-40B4-BE49-F238E27FC236}">
                                <a16:creationId xmlns:a16="http://schemas.microsoft.com/office/drawing/2014/main" id="{FDE2F3E3-F693-4E1B-9D79-80081F7CA45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2858272" y="4169146"/>
                            <a:ext cx="390791" cy="28074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" name="Объект 222">
                <a:extLst>
                  <a:ext uri="{FF2B5EF4-FFF2-40B4-BE49-F238E27FC236}">
                    <a16:creationId xmlns:a16="http://schemas.microsoft.com/office/drawing/2014/main" id="{AECF6EA6-A691-4347-B55E-09E4C6DBBF0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2871730"/>
                  </p:ext>
                </p:extLst>
              </p:nvPr>
            </p:nvGraphicFramePr>
            <p:xfrm>
              <a:off x="2099695" y="4292769"/>
              <a:ext cx="184150" cy="293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52280" imgH="241200" progId="Equation.DSMT4">
                      <p:embed/>
                    </p:oleObj>
                  </mc:Choice>
                  <mc:Fallback>
                    <p:oleObj name="Equation" r:id="rId29" imgW="152280" imgH="241200" progId="Equation.DSMT4">
                      <p:embed/>
                      <p:pic>
                        <p:nvPicPr>
                          <p:cNvPr id="223" name="Объект 222">
                            <a:extLst>
                              <a:ext uri="{FF2B5EF4-FFF2-40B4-BE49-F238E27FC236}">
                                <a16:creationId xmlns:a16="http://schemas.microsoft.com/office/drawing/2014/main" id="{AECF6EA6-A691-4347-B55E-09E4C6DBBF0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2099695" y="4292769"/>
                            <a:ext cx="184150" cy="2936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4" name="Объект 223">
                <a:extLst>
                  <a:ext uri="{FF2B5EF4-FFF2-40B4-BE49-F238E27FC236}">
                    <a16:creationId xmlns:a16="http://schemas.microsoft.com/office/drawing/2014/main" id="{CB550816-68C0-48E1-8512-3A5CB9137F9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0163358"/>
                  </p:ext>
                </p:extLst>
              </p:nvPr>
            </p:nvGraphicFramePr>
            <p:xfrm>
              <a:off x="2647782" y="5203669"/>
              <a:ext cx="319088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266400" imgH="241200" progId="Equation.DSMT4">
                      <p:embed/>
                    </p:oleObj>
                  </mc:Choice>
                  <mc:Fallback>
                    <p:oleObj name="Equation" r:id="rId31" imgW="266400" imgH="241200" progId="Equation.DSMT4">
                      <p:embed/>
                      <p:pic>
                        <p:nvPicPr>
                          <p:cNvPr id="224" name="Объект 223">
                            <a:extLst>
                              <a:ext uri="{FF2B5EF4-FFF2-40B4-BE49-F238E27FC236}">
                                <a16:creationId xmlns:a16="http://schemas.microsoft.com/office/drawing/2014/main" id="{CB550816-68C0-48E1-8512-3A5CB9137F9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2647782" y="5203669"/>
                            <a:ext cx="319088" cy="2889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6" name="Объект 225">
              <a:extLst>
                <a:ext uri="{FF2B5EF4-FFF2-40B4-BE49-F238E27FC236}">
                  <a16:creationId xmlns:a16="http://schemas.microsoft.com/office/drawing/2014/main" id="{DEC401E3-9073-496A-B3A9-E9DB72DFA6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863477"/>
                </p:ext>
              </p:extLst>
            </p:nvPr>
          </p:nvGraphicFramePr>
          <p:xfrm>
            <a:off x="1307478" y="2607373"/>
            <a:ext cx="274859" cy="294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77480" imgH="190440" progId="Equation.DSMT4">
                    <p:embed/>
                  </p:oleObj>
                </mc:Choice>
                <mc:Fallback>
                  <p:oleObj name="Equation" r:id="rId33" imgW="177480" imgH="190440" progId="Equation.DSMT4">
                    <p:embed/>
                    <p:pic>
                      <p:nvPicPr>
                        <p:cNvPr id="226" name="Объект 225">
                          <a:extLst>
                            <a:ext uri="{FF2B5EF4-FFF2-40B4-BE49-F238E27FC236}">
                              <a16:creationId xmlns:a16="http://schemas.microsoft.com/office/drawing/2014/main" id="{DEC401E3-9073-496A-B3A9-E9DB72DFA6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307478" y="2607373"/>
                          <a:ext cx="274859" cy="2944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6" name="Группа 235">
            <a:extLst>
              <a:ext uri="{FF2B5EF4-FFF2-40B4-BE49-F238E27FC236}">
                <a16:creationId xmlns:a16="http://schemas.microsoft.com/office/drawing/2014/main" id="{FA45D578-45D7-4352-98E7-6C6020E750DD}"/>
              </a:ext>
            </a:extLst>
          </p:cNvPr>
          <p:cNvGrpSpPr/>
          <p:nvPr/>
        </p:nvGrpSpPr>
        <p:grpSpPr>
          <a:xfrm>
            <a:off x="759645" y="3206500"/>
            <a:ext cx="9731220" cy="4199325"/>
            <a:chOff x="3739486" y="1036371"/>
            <a:chExt cx="7502131" cy="3325656"/>
          </a:xfrm>
        </p:grpSpPr>
        <p:grpSp>
          <p:nvGrpSpPr>
            <p:cNvPr id="229" name="Группа 228">
              <a:extLst>
                <a:ext uri="{FF2B5EF4-FFF2-40B4-BE49-F238E27FC236}">
                  <a16:creationId xmlns:a16="http://schemas.microsoft.com/office/drawing/2014/main" id="{D751B65F-8793-489B-A095-3526B1C35A26}"/>
                </a:ext>
              </a:extLst>
            </p:cNvPr>
            <p:cNvGrpSpPr/>
            <p:nvPr/>
          </p:nvGrpSpPr>
          <p:grpSpPr>
            <a:xfrm>
              <a:off x="3739486" y="1180630"/>
              <a:ext cx="3125571" cy="3151441"/>
              <a:chOff x="4043361" y="1261338"/>
              <a:chExt cx="2942071" cy="3021112"/>
            </a:xfrm>
          </p:grpSpPr>
          <p:grpSp>
            <p:nvGrpSpPr>
              <p:cNvPr id="3" name="Группа 2">
                <a:extLst>
                  <a:ext uri="{FF2B5EF4-FFF2-40B4-BE49-F238E27FC236}">
                    <a16:creationId xmlns:a16="http://schemas.microsoft.com/office/drawing/2014/main" id="{26637A02-CF63-4218-B582-D4CF03937FCE}"/>
                  </a:ext>
                </a:extLst>
              </p:cNvPr>
              <p:cNvGrpSpPr/>
              <p:nvPr/>
            </p:nvGrpSpPr>
            <p:grpSpPr>
              <a:xfrm>
                <a:off x="4043361" y="1261338"/>
                <a:ext cx="2942071" cy="3021112"/>
                <a:chOff x="-734459" y="557177"/>
                <a:chExt cx="4586640" cy="4771414"/>
              </a:xfrm>
            </p:grpSpPr>
            <p:grpSp>
              <p:nvGrpSpPr>
                <p:cNvPr id="2" name="Группа 1">
                  <a:extLst>
                    <a:ext uri="{FF2B5EF4-FFF2-40B4-BE49-F238E27FC236}">
                      <a16:creationId xmlns:a16="http://schemas.microsoft.com/office/drawing/2014/main" id="{265B34F7-ADA2-472B-A94B-8120026A58D4}"/>
                    </a:ext>
                  </a:extLst>
                </p:cNvPr>
                <p:cNvGrpSpPr/>
                <p:nvPr/>
              </p:nvGrpSpPr>
              <p:grpSpPr>
                <a:xfrm>
                  <a:off x="-734459" y="557177"/>
                  <a:ext cx="4108240" cy="4771414"/>
                  <a:chOff x="-734459" y="557177"/>
                  <a:chExt cx="4108240" cy="4771414"/>
                </a:xfrm>
              </p:grpSpPr>
              <p:grpSp>
                <p:nvGrpSpPr>
                  <p:cNvPr id="130" name="Группа 129">
                    <a:extLst>
                      <a:ext uri="{FF2B5EF4-FFF2-40B4-BE49-F238E27FC236}">
                        <a16:creationId xmlns:a16="http://schemas.microsoft.com/office/drawing/2014/main" id="{3455491D-E6B4-4A98-B3AE-C6CB63CA5DDF}"/>
                      </a:ext>
                    </a:extLst>
                  </p:cNvPr>
                  <p:cNvGrpSpPr/>
                  <p:nvPr/>
                </p:nvGrpSpPr>
                <p:grpSpPr>
                  <a:xfrm>
                    <a:off x="-734459" y="835848"/>
                    <a:ext cx="4108240" cy="4492743"/>
                    <a:chOff x="-734459" y="835848"/>
                    <a:chExt cx="4108240" cy="4492743"/>
                  </a:xfrm>
                </p:grpSpPr>
                <p:grpSp>
                  <p:nvGrpSpPr>
                    <p:cNvPr id="128" name="Группа 127">
                      <a:extLst>
                        <a:ext uri="{FF2B5EF4-FFF2-40B4-BE49-F238E27FC236}">
                          <a16:creationId xmlns:a16="http://schemas.microsoft.com/office/drawing/2014/main" id="{FEC58922-6F16-4C49-B607-06BC2D3C827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-734459" y="835848"/>
                      <a:ext cx="4108240" cy="4492743"/>
                      <a:chOff x="-734459" y="835848"/>
                      <a:chExt cx="4108240" cy="4492743"/>
                    </a:xfrm>
                  </p:grpSpPr>
                  <p:grpSp>
                    <p:nvGrpSpPr>
                      <p:cNvPr id="120" name="Группа 119">
                        <a:extLst>
                          <a:ext uri="{FF2B5EF4-FFF2-40B4-BE49-F238E27FC236}">
                            <a16:creationId xmlns:a16="http://schemas.microsoft.com/office/drawing/2014/main" id="{EBFDDA5E-51F5-4C41-8D95-62C07DAA9CE4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-734459" y="835848"/>
                        <a:ext cx="4108240" cy="4492743"/>
                        <a:chOff x="-442965" y="946520"/>
                        <a:chExt cx="4108240" cy="4492743"/>
                      </a:xfrm>
                    </p:grpSpPr>
                    <p:grpSp>
                      <p:nvGrpSpPr>
                        <p:cNvPr id="39" name="Группа 38">
                          <a:extLst>
                            <a:ext uri="{FF2B5EF4-FFF2-40B4-BE49-F238E27FC236}">
                              <a16:creationId xmlns:a16="http://schemas.microsoft.com/office/drawing/2014/main" id="{E0F4134A-3488-452C-BE29-E222A5146743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-442965" y="946520"/>
                          <a:ext cx="4108240" cy="4492743"/>
                          <a:chOff x="101531" y="1124784"/>
                          <a:chExt cx="3221666" cy="3707717"/>
                        </a:xfrm>
                      </p:grpSpPr>
                      <p:grpSp>
                        <p:nvGrpSpPr>
                          <p:cNvPr id="38" name="Группа 37">
                            <a:extLst>
                              <a:ext uri="{FF2B5EF4-FFF2-40B4-BE49-F238E27FC236}">
                                <a16:creationId xmlns:a16="http://schemas.microsoft.com/office/drawing/2014/main" id="{C34D7599-6D33-401D-97B3-BFE33F3837C7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101531" y="1124784"/>
                            <a:ext cx="3221666" cy="3707717"/>
                            <a:chOff x="101531" y="1124784"/>
                            <a:chExt cx="3221666" cy="3707717"/>
                          </a:xfrm>
                        </p:grpSpPr>
                        <p:sp>
                          <p:nvSpPr>
                            <p:cNvPr id="8" name="Овал 7">
                              <a:extLst>
                                <a:ext uri="{FF2B5EF4-FFF2-40B4-BE49-F238E27FC236}">
                                  <a16:creationId xmlns:a16="http://schemas.microsoft.com/office/drawing/2014/main" id="{5C55D1AC-670C-4D8C-A2DA-F1416371AF69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1339702" y="2896067"/>
                              <a:ext cx="106325" cy="116958"/>
                            </a:xfrm>
                            <a:prstGeom prst="ellipse">
                              <a:avLst/>
                            </a:prstGeom>
                            <a:solidFill>
                              <a:srgbClr val="00B0F0"/>
                            </a:solidFill>
                            <a:ln>
                              <a:solidFill>
                                <a:srgbClr val="00B0F0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  <p:sp>
                          <p:nvSpPr>
                            <p:cNvPr id="7" name="Дуга 6">
                              <a:extLst>
                                <a:ext uri="{FF2B5EF4-FFF2-40B4-BE49-F238E27FC236}">
                                  <a16:creationId xmlns:a16="http://schemas.microsoft.com/office/drawing/2014/main" id="{FBE929F7-FEB0-45A8-B322-36D65685B3AD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101531" y="1124784"/>
                              <a:ext cx="3221666" cy="3707717"/>
                            </a:xfrm>
                            <a:prstGeom prst="arc">
                              <a:avLst/>
                            </a:prstGeom>
                            <a:solidFill>
                              <a:schemeClr val="bg1"/>
                            </a:solidFill>
                            <a:ln w="28575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  <p:cxnSp>
                          <p:nvCxnSpPr>
                            <p:cNvPr id="28" name="Прямая со стрелкой 27">
                              <a:extLst>
                                <a:ext uri="{FF2B5EF4-FFF2-40B4-BE49-F238E27FC236}">
                                  <a16:creationId xmlns:a16="http://schemas.microsoft.com/office/drawing/2014/main" id="{0DC70B23-0176-4699-A19D-37185BB96F2B}"/>
                                </a:ext>
                              </a:extLst>
                            </p:cNvPr>
                            <p:cNvCxnSpPr>
                              <a:cxnSpLocks/>
                              <a:stCxn id="8" idx="6"/>
                            </p:cNvCxnSpPr>
                            <p:nvPr/>
                          </p:nvCxnSpPr>
                          <p:spPr>
                            <a:xfrm flipV="1">
                              <a:off x="1446027" y="2395538"/>
                              <a:ext cx="1803112" cy="559008"/>
                            </a:xfrm>
                            <a:prstGeom prst="straightConnector1">
                              <a:avLst/>
                            </a:prstGeom>
                            <a:ln w="34925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3" name="Прямая со стрелкой 32">
                              <a:extLst>
                                <a:ext uri="{FF2B5EF4-FFF2-40B4-BE49-F238E27FC236}">
                                  <a16:creationId xmlns:a16="http://schemas.microsoft.com/office/drawing/2014/main" id="{BB90D6D4-C777-4E57-A137-003B0303B09D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>
                              <a:off x="2200940" y="1254919"/>
                              <a:ext cx="1048199" cy="1159669"/>
                            </a:xfrm>
                            <a:prstGeom prst="straightConnector1">
                              <a:avLst/>
                            </a:prstGeom>
                            <a:ln w="34925">
                              <a:solidFill>
                                <a:srgbClr val="FF0000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cxnSp>
                        <p:nvCxnSpPr>
                          <p:cNvPr id="12" name="Прямая со стрелкой 11">
                            <a:extLst>
                              <a:ext uri="{FF2B5EF4-FFF2-40B4-BE49-F238E27FC236}">
                                <a16:creationId xmlns:a16="http://schemas.microsoft.com/office/drawing/2014/main" id="{5D277A3A-13C9-4785-8F84-F56E5FBCBE04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 flipV="1">
                            <a:off x="1427365" y="1216253"/>
                            <a:ext cx="770484" cy="1679814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chemeClr val="accent1">
                                <a:lumMod val="75000"/>
                              </a:schemeClr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aphicFrame>
                      <p:nvGraphicFramePr>
                        <p:cNvPr id="35" name="Объект 34">
                          <a:extLst>
                            <a:ext uri="{FF2B5EF4-FFF2-40B4-BE49-F238E27FC236}">
                              <a16:creationId xmlns:a16="http://schemas.microsoft.com/office/drawing/2014/main" id="{3C54525F-B377-4859-A47E-2B71940A64A6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375426085"/>
                            </p:ext>
                          </p:extLst>
                        </p:nvPr>
                      </p:nvGraphicFramePr>
                      <p:xfrm>
                        <a:off x="736600" y="1327150"/>
                        <a:ext cx="1141413" cy="431800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Equation" r:id="rId35" imgW="939600" imgH="355320" progId="Equation.DSMT4">
                                <p:embed/>
                              </p:oleObj>
                            </mc:Choice>
                            <mc:Fallback>
                              <p:oleObj name="Equation" r:id="rId35" imgW="939600" imgH="355320" progId="Equation.DSMT4">
                                <p:embed/>
                                <p:pic>
                                  <p:nvPicPr>
                                    <p:cNvPr id="35" name="Объект 34">
                                      <a:extLst>
                                        <a:ext uri="{FF2B5EF4-FFF2-40B4-BE49-F238E27FC236}">
                                          <a16:creationId xmlns:a16="http://schemas.microsoft.com/office/drawing/2014/main" id="{3C54525F-B377-4859-A47E-2B71940A64A6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36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736600" y="1327150"/>
                                      <a:ext cx="1141413" cy="431800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36" name="Объект 35">
                          <a:extLst>
                            <a:ext uri="{FF2B5EF4-FFF2-40B4-BE49-F238E27FC236}">
                              <a16:creationId xmlns:a16="http://schemas.microsoft.com/office/drawing/2014/main" id="{C59C5F40-E643-4961-91C4-8D2C97279BAE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8260371"/>
                            </p:ext>
                          </p:extLst>
                        </p:nvPr>
                      </p:nvGraphicFramePr>
                      <p:xfrm>
                        <a:off x="2035535" y="2887243"/>
                        <a:ext cx="1465263" cy="42703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Equation" r:id="rId37" imgW="1218960" imgH="355320" progId="Equation.DSMT4">
                                <p:embed/>
                              </p:oleObj>
                            </mc:Choice>
                            <mc:Fallback>
                              <p:oleObj name="Equation" r:id="rId37" imgW="1218960" imgH="355320" progId="Equation.DSMT4">
                                <p:embed/>
                                <p:pic>
                                  <p:nvPicPr>
                                    <p:cNvPr id="36" name="Объект 35">
                                      <a:extLst>
                                        <a:ext uri="{FF2B5EF4-FFF2-40B4-BE49-F238E27FC236}">
                                          <a16:creationId xmlns:a16="http://schemas.microsoft.com/office/drawing/2014/main" id="{C59C5F40-E643-4961-91C4-8D2C97279BAE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38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2035535" y="2887243"/>
                                      <a:ext cx="1465263" cy="42703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4" name="Объект 53">
                          <a:extLst>
                            <a:ext uri="{FF2B5EF4-FFF2-40B4-BE49-F238E27FC236}">
                              <a16:creationId xmlns:a16="http://schemas.microsoft.com/office/drawing/2014/main" id="{7A165D1E-8D45-4603-AC09-8F7C0A4ED4E2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010043549"/>
                            </p:ext>
                          </p:extLst>
                        </p:nvPr>
                      </p:nvGraphicFramePr>
                      <p:xfrm>
                        <a:off x="2313302" y="1793318"/>
                        <a:ext cx="610618" cy="438329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Equation" r:id="rId39" imgW="317160" imgH="228600" progId="Equation.DSMT4">
                                <p:embed/>
                              </p:oleObj>
                            </mc:Choice>
                            <mc:Fallback>
                              <p:oleObj name="Equation" r:id="rId39" imgW="317160" imgH="228600" progId="Equation.DSMT4">
                                <p:embed/>
                                <p:pic>
                                  <p:nvPicPr>
                                    <p:cNvPr id="54" name="Объект 53">
                                      <a:extLst>
                                        <a:ext uri="{FF2B5EF4-FFF2-40B4-BE49-F238E27FC236}">
                                          <a16:creationId xmlns:a16="http://schemas.microsoft.com/office/drawing/2014/main" id="{7A165D1E-8D45-4603-AC09-8F7C0A4ED4E2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40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2313302" y="1793318"/>
                                      <a:ext cx="610618" cy="438329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sp>
                    <p:nvSpPr>
                      <p:cNvPr id="127" name="Овал 126">
                        <a:extLst>
                          <a:ext uri="{FF2B5EF4-FFF2-40B4-BE49-F238E27FC236}">
                            <a16:creationId xmlns:a16="http://schemas.microsoft.com/office/drawing/2014/main" id="{3C064C2C-0E03-44C9-B46C-9757D12A986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874898" y="913346"/>
                        <a:ext cx="74228" cy="66675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  <p:sp>
                  <p:nvSpPr>
                    <p:cNvPr id="129" name="Овал 128">
                      <a:extLst>
                        <a:ext uri="{FF2B5EF4-FFF2-40B4-BE49-F238E27FC236}">
                          <a16:creationId xmlns:a16="http://schemas.microsoft.com/office/drawing/2014/main" id="{8042E694-0EEB-426F-BD96-5256E543B83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255569" y="2342770"/>
                      <a:ext cx="74228" cy="66675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  <p:graphicFrame>
                <p:nvGraphicFramePr>
                  <p:cNvPr id="53" name="Объект 52">
                    <a:extLst>
                      <a:ext uri="{FF2B5EF4-FFF2-40B4-BE49-F238E27FC236}">
                        <a16:creationId xmlns:a16="http://schemas.microsoft.com/office/drawing/2014/main" id="{700EADAD-DF0A-4452-BBBA-D2B21482E1C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4229187"/>
                      </p:ext>
                    </p:extLst>
                  </p:nvPr>
                </p:nvGraphicFramePr>
                <p:xfrm>
                  <a:off x="1763849" y="557177"/>
                  <a:ext cx="357187" cy="4127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41" imgW="241200" imgH="279360" progId="Equation.DSMT4">
                          <p:embed/>
                        </p:oleObj>
                      </mc:Choice>
                      <mc:Fallback>
                        <p:oleObj name="Equation" r:id="rId41" imgW="241200" imgH="279360" progId="Equation.DSMT4">
                          <p:embed/>
                          <p:pic>
                            <p:nvPicPr>
                              <p:cNvPr id="53" name="Объект 52">
                                <a:extLst>
                                  <a:ext uri="{FF2B5EF4-FFF2-40B4-BE49-F238E27FC236}">
                                    <a16:creationId xmlns:a16="http://schemas.microsoft.com/office/drawing/2014/main" id="{700EADAD-DF0A-4452-BBBA-D2B21482E1C0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763849" y="557177"/>
                                <a:ext cx="357187" cy="4127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56" name="Объект 55">
                  <a:extLst>
                    <a:ext uri="{FF2B5EF4-FFF2-40B4-BE49-F238E27FC236}">
                      <a16:creationId xmlns:a16="http://schemas.microsoft.com/office/drawing/2014/main" id="{072C8A46-16D5-41B0-A76F-ED57E269558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5990860"/>
                    </p:ext>
                  </p:extLst>
                </p:nvPr>
              </p:nvGraphicFramePr>
              <p:xfrm>
                <a:off x="3307668" y="2139416"/>
                <a:ext cx="544513" cy="412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3" imgW="368280" imgH="279360" progId="Equation.DSMT4">
                        <p:embed/>
                      </p:oleObj>
                    </mc:Choice>
                    <mc:Fallback>
                      <p:oleObj name="Equation" r:id="rId43" imgW="368280" imgH="279360" progId="Equation.DSMT4">
                        <p:embed/>
                        <p:pic>
                          <p:nvPicPr>
                            <p:cNvPr id="56" name="Объект 55">
                              <a:extLst>
                                <a:ext uri="{FF2B5EF4-FFF2-40B4-BE49-F238E27FC236}">
                                  <a16:creationId xmlns:a16="http://schemas.microsoft.com/office/drawing/2014/main" id="{072C8A46-16D5-41B0-A76F-ED57E269558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07668" y="2139416"/>
                              <a:ext cx="544513" cy="412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27" name="Объект 226">
                <a:extLst>
                  <a:ext uri="{FF2B5EF4-FFF2-40B4-BE49-F238E27FC236}">
                    <a16:creationId xmlns:a16="http://schemas.microsoft.com/office/drawing/2014/main" id="{5549E4CC-38FC-4270-9853-C13FA8DD12D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9486555"/>
                  </p:ext>
                </p:extLst>
              </p:nvPr>
            </p:nvGraphicFramePr>
            <p:xfrm>
              <a:off x="4797080" y="2766798"/>
              <a:ext cx="274859" cy="2944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5" imgW="177480" imgH="190440" progId="Equation.DSMT4">
                      <p:embed/>
                    </p:oleObj>
                  </mc:Choice>
                  <mc:Fallback>
                    <p:oleObj name="Equation" r:id="rId45" imgW="177480" imgH="190440" progId="Equation.DSMT4">
                      <p:embed/>
                      <p:pic>
                        <p:nvPicPr>
                          <p:cNvPr id="227" name="Объект 226">
                            <a:extLst>
                              <a:ext uri="{FF2B5EF4-FFF2-40B4-BE49-F238E27FC236}">
                                <a16:creationId xmlns:a16="http://schemas.microsoft.com/office/drawing/2014/main" id="{5549E4CC-38FC-4270-9853-C13FA8DD12D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6"/>
                          <a:stretch>
                            <a:fillRect/>
                          </a:stretch>
                        </p:blipFill>
                        <p:spPr>
                          <a:xfrm>
                            <a:off x="4797080" y="2766798"/>
                            <a:ext cx="274859" cy="2944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Объект 227">
                <a:extLst>
                  <a:ext uri="{FF2B5EF4-FFF2-40B4-BE49-F238E27FC236}">
                    <a16:creationId xmlns:a16="http://schemas.microsoft.com/office/drawing/2014/main" id="{4F5AFA76-6856-469D-AD09-D8102218B89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4885697"/>
                  </p:ext>
                </p:extLst>
              </p:nvPr>
            </p:nvGraphicFramePr>
            <p:xfrm>
              <a:off x="6746240" y="2657477"/>
              <a:ext cx="234950" cy="274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7" imgW="152280" imgH="177480" progId="Equation.DSMT4">
                      <p:embed/>
                    </p:oleObj>
                  </mc:Choice>
                  <mc:Fallback>
                    <p:oleObj name="Equation" r:id="rId47" imgW="152280" imgH="177480" progId="Equation.DSMT4">
                      <p:embed/>
                      <p:pic>
                        <p:nvPicPr>
                          <p:cNvPr id="228" name="Объект 227">
                            <a:extLst>
                              <a:ext uri="{FF2B5EF4-FFF2-40B4-BE49-F238E27FC236}">
                                <a16:creationId xmlns:a16="http://schemas.microsoft.com/office/drawing/2014/main" id="{4F5AFA76-6856-469D-AD09-D8102218B89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8"/>
                          <a:stretch>
                            <a:fillRect/>
                          </a:stretch>
                        </p:blipFill>
                        <p:spPr>
                          <a:xfrm>
                            <a:off x="6746240" y="2657477"/>
                            <a:ext cx="234950" cy="2746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4" name="Группа 233">
              <a:extLst>
                <a:ext uri="{FF2B5EF4-FFF2-40B4-BE49-F238E27FC236}">
                  <a16:creationId xmlns:a16="http://schemas.microsoft.com/office/drawing/2014/main" id="{078D0602-8655-4268-BFD3-111C6E8A1FEC}"/>
                </a:ext>
              </a:extLst>
            </p:cNvPr>
            <p:cNvGrpSpPr/>
            <p:nvPr/>
          </p:nvGrpSpPr>
          <p:grpSpPr>
            <a:xfrm>
              <a:off x="8015834" y="1036371"/>
              <a:ext cx="3225783" cy="3325656"/>
              <a:chOff x="7981302" y="984919"/>
              <a:chExt cx="3225783" cy="3325656"/>
            </a:xfrm>
          </p:grpSpPr>
          <p:grpSp>
            <p:nvGrpSpPr>
              <p:cNvPr id="6" name="Группа 5">
                <a:extLst>
                  <a:ext uri="{FF2B5EF4-FFF2-40B4-BE49-F238E27FC236}">
                    <a16:creationId xmlns:a16="http://schemas.microsoft.com/office/drawing/2014/main" id="{79549435-7C5E-4C02-BDE3-4059544EB60B}"/>
                  </a:ext>
                </a:extLst>
              </p:cNvPr>
              <p:cNvGrpSpPr/>
              <p:nvPr/>
            </p:nvGrpSpPr>
            <p:grpSpPr>
              <a:xfrm>
                <a:off x="7981302" y="984919"/>
                <a:ext cx="3225783" cy="3325656"/>
                <a:chOff x="7257599" y="487047"/>
                <a:chExt cx="4597851" cy="5011556"/>
              </a:xfrm>
            </p:grpSpPr>
            <p:grpSp>
              <p:nvGrpSpPr>
                <p:cNvPr id="5" name="Группа 4">
                  <a:extLst>
                    <a:ext uri="{FF2B5EF4-FFF2-40B4-BE49-F238E27FC236}">
                      <a16:creationId xmlns:a16="http://schemas.microsoft.com/office/drawing/2014/main" id="{09F664AF-2A7C-43EE-97D7-5B68E283A46A}"/>
                    </a:ext>
                  </a:extLst>
                </p:cNvPr>
                <p:cNvGrpSpPr/>
                <p:nvPr/>
              </p:nvGrpSpPr>
              <p:grpSpPr>
                <a:xfrm>
                  <a:off x="7257599" y="487047"/>
                  <a:ext cx="4432664" cy="5011556"/>
                  <a:chOff x="7257599" y="487047"/>
                  <a:chExt cx="4432664" cy="5011556"/>
                </a:xfrm>
              </p:grpSpPr>
              <p:grpSp>
                <p:nvGrpSpPr>
                  <p:cNvPr id="4" name="Группа 3">
                    <a:extLst>
                      <a:ext uri="{FF2B5EF4-FFF2-40B4-BE49-F238E27FC236}">
                        <a16:creationId xmlns:a16="http://schemas.microsoft.com/office/drawing/2014/main" id="{36A4F579-6698-4230-A27F-72ABFF92DA35}"/>
                      </a:ext>
                    </a:extLst>
                  </p:cNvPr>
                  <p:cNvGrpSpPr/>
                  <p:nvPr/>
                </p:nvGrpSpPr>
                <p:grpSpPr>
                  <a:xfrm>
                    <a:off x="7257599" y="487047"/>
                    <a:ext cx="4432664" cy="5011556"/>
                    <a:chOff x="7257599" y="487047"/>
                    <a:chExt cx="4432664" cy="5011556"/>
                  </a:xfrm>
                </p:grpSpPr>
                <p:grpSp>
                  <p:nvGrpSpPr>
                    <p:cNvPr id="119" name="Группа 118">
                      <a:extLst>
                        <a:ext uri="{FF2B5EF4-FFF2-40B4-BE49-F238E27FC236}">
                          <a16:creationId xmlns:a16="http://schemas.microsoft.com/office/drawing/2014/main" id="{DD20393F-F8FA-4EC4-97DA-541BE2C7F86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257599" y="741406"/>
                      <a:ext cx="4432664" cy="4757197"/>
                      <a:chOff x="3989297" y="749300"/>
                      <a:chExt cx="4432663" cy="4757197"/>
                    </a:xfrm>
                  </p:grpSpPr>
                  <p:grpSp>
                    <p:nvGrpSpPr>
                      <p:cNvPr id="111" name="Группа 110">
                        <a:extLst>
                          <a:ext uri="{FF2B5EF4-FFF2-40B4-BE49-F238E27FC236}">
                            <a16:creationId xmlns:a16="http://schemas.microsoft.com/office/drawing/2014/main" id="{038FED9C-34D1-47B1-9257-281068663372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3989297" y="1013754"/>
                        <a:ext cx="4108240" cy="4492743"/>
                        <a:chOff x="3725772" y="1075520"/>
                        <a:chExt cx="4108240" cy="4492743"/>
                      </a:xfrm>
                    </p:grpSpPr>
                    <p:grpSp>
                      <p:nvGrpSpPr>
                        <p:cNvPr id="48" name="Группа 47">
                          <a:extLst>
                            <a:ext uri="{FF2B5EF4-FFF2-40B4-BE49-F238E27FC236}">
                              <a16:creationId xmlns:a16="http://schemas.microsoft.com/office/drawing/2014/main" id="{064C7004-3A0D-47AC-B55A-6A7A4C046EA8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3725772" y="1075520"/>
                          <a:ext cx="4108240" cy="4492743"/>
                          <a:chOff x="127590" y="1162213"/>
                          <a:chExt cx="3221666" cy="3707717"/>
                        </a:xfrm>
                      </p:grpSpPr>
                      <p:sp>
                        <p:nvSpPr>
                          <p:cNvPr id="50" name="Овал 49">
                            <a:extLst>
                              <a:ext uri="{FF2B5EF4-FFF2-40B4-BE49-F238E27FC236}">
                                <a16:creationId xmlns:a16="http://schemas.microsoft.com/office/drawing/2014/main" id="{F118CCB4-D804-4846-B146-B13686BB8128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339702" y="2896067"/>
                            <a:ext cx="106325" cy="116958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51" name="Дуга 50">
                            <a:extLst>
                              <a:ext uri="{FF2B5EF4-FFF2-40B4-BE49-F238E27FC236}">
                                <a16:creationId xmlns:a16="http://schemas.microsoft.com/office/drawing/2014/main" id="{0C8730DC-6D99-4277-B439-758617040C35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27590" y="1162213"/>
                            <a:ext cx="3221666" cy="3707717"/>
                          </a:xfrm>
                          <a:prstGeom prst="arc">
                            <a:avLst/>
                          </a:prstGeom>
                          <a:solidFill>
                            <a:schemeClr val="bg1"/>
                          </a:solidFill>
                          <a:ln w="28575">
                            <a:solidFill>
                              <a:schemeClr val="accent1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cxnSp>
                        <p:nvCxnSpPr>
                          <p:cNvPr id="52" name="Прямая со стрелкой 51">
                            <a:extLst>
                              <a:ext uri="{FF2B5EF4-FFF2-40B4-BE49-F238E27FC236}">
                                <a16:creationId xmlns:a16="http://schemas.microsoft.com/office/drawing/2014/main" id="{7DBFB66E-1E5D-4CC4-BAFE-37F64B434578}"/>
                              </a:ext>
                            </a:extLst>
                          </p:cNvPr>
                          <p:cNvCxnSpPr>
                            <a:cxnSpLocks/>
                            <a:stCxn id="50" idx="6"/>
                          </p:cNvCxnSpPr>
                          <p:nvPr/>
                        </p:nvCxnSpPr>
                        <p:spPr>
                          <a:xfrm flipV="1">
                            <a:off x="1446027" y="2395538"/>
                            <a:ext cx="1803112" cy="559008"/>
                          </a:xfrm>
                          <a:prstGeom prst="straightConnector1">
                            <a:avLst/>
                          </a:prstGeom>
                          <a:ln w="34925">
                            <a:solidFill>
                              <a:schemeClr val="accent1">
                                <a:lumMod val="75000"/>
                              </a:schemeClr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49" name="Прямая со стрелкой 48">
                          <a:extLst>
                            <a:ext uri="{FF2B5EF4-FFF2-40B4-BE49-F238E27FC236}">
                              <a16:creationId xmlns:a16="http://schemas.microsoft.com/office/drawing/2014/main" id="{9C72D7A3-2565-4232-AB16-CE59DC365376}"/>
                            </a:ext>
                          </a:extLst>
                        </p:cNvPr>
                        <p:cNvCxnSpPr>
                          <a:cxnSpLocks/>
                          <a:stCxn id="50" idx="7"/>
                        </p:cNvCxnSpPr>
                        <p:nvPr/>
                      </p:nvCxnSpPr>
                      <p:spPr>
                        <a:xfrm flipV="1">
                          <a:off x="5387176" y="1141004"/>
                          <a:ext cx="978572" cy="205623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accent1">
                              <a:lumMod val="75000"/>
                            </a:schemeClr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55" name="Прямая со стрелкой 54">
                          <a:extLst>
                            <a:ext uri="{FF2B5EF4-FFF2-40B4-BE49-F238E27FC236}">
                              <a16:creationId xmlns:a16="http://schemas.microsoft.com/office/drawing/2014/main" id="{A0F16E4F-B2C9-4F36-B9E4-81366B94E770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V="1">
                          <a:off x="5413618" y="1691401"/>
                          <a:ext cx="1773348" cy="1513270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chemeClr val="accent1">
                              <a:lumMod val="75000"/>
                            </a:schemeClr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1" name="Прямая со стрелкой 70">
                          <a:extLst>
                            <a:ext uri="{FF2B5EF4-FFF2-40B4-BE49-F238E27FC236}">
                              <a16:creationId xmlns:a16="http://schemas.microsoft.com/office/drawing/2014/main" id="{CDBDDD11-D1AE-4B64-BAAF-04223AD5F84F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V="1">
                          <a:off x="5390361" y="1280237"/>
                          <a:ext cx="1234277" cy="1932742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accent1">
                              <a:lumMod val="75000"/>
                            </a:schemeClr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2" name="Прямая со стрелкой 71">
                          <a:extLst>
                            <a:ext uri="{FF2B5EF4-FFF2-40B4-BE49-F238E27FC236}">
                              <a16:creationId xmlns:a16="http://schemas.microsoft.com/office/drawing/2014/main" id="{310F3D7A-B4C0-407C-B250-C5C983D32E15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V="1">
                          <a:off x="5407030" y="1459591"/>
                          <a:ext cx="1496744" cy="176347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accent1">
                              <a:lumMod val="75000"/>
                            </a:schemeClr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7" name="Прямая со стрелкой 76">
                          <a:extLst>
                            <a:ext uri="{FF2B5EF4-FFF2-40B4-BE49-F238E27FC236}">
                              <a16:creationId xmlns:a16="http://schemas.microsoft.com/office/drawing/2014/main" id="{D67C2985-5F7C-4C9E-9A43-7D8415FA4618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V="1">
                          <a:off x="5423701" y="1940719"/>
                          <a:ext cx="1973263" cy="1275682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accent1">
                              <a:lumMod val="75000"/>
                            </a:schemeClr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83" name="Прямая со стрелкой 82">
                          <a:extLst>
                            <a:ext uri="{FF2B5EF4-FFF2-40B4-BE49-F238E27FC236}">
                              <a16:creationId xmlns:a16="http://schemas.microsoft.com/office/drawing/2014/main" id="{4A62BD43-5C13-4BC2-B13D-C9200B3FBAB8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V="1">
                          <a:off x="5407029" y="2281611"/>
                          <a:ext cx="2180268" cy="950259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accent1">
                              <a:lumMod val="75000"/>
                            </a:schemeClr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61" name="Прямая со стрелкой 60">
                          <a:extLst>
                            <a:ext uri="{FF2B5EF4-FFF2-40B4-BE49-F238E27FC236}">
                              <a16:creationId xmlns:a16="http://schemas.microsoft.com/office/drawing/2014/main" id="{1A473FC9-EB59-40C4-B1D5-CEF8AF1127CD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6352359" y="1181358"/>
                          <a:ext cx="1353984" cy="1397202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88" name="Прямая со стрелкой 87">
                          <a:extLst>
                            <a:ext uri="{FF2B5EF4-FFF2-40B4-BE49-F238E27FC236}">
                              <a16:creationId xmlns:a16="http://schemas.microsoft.com/office/drawing/2014/main" id="{CC2E0988-C402-43CE-865B-F4728F78A8E3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6365748" y="1173566"/>
                          <a:ext cx="258890" cy="116171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93" name="Прямая со стрелкой 92">
                          <a:extLst>
                            <a:ext uri="{FF2B5EF4-FFF2-40B4-BE49-F238E27FC236}">
                              <a16:creationId xmlns:a16="http://schemas.microsoft.com/office/drawing/2014/main" id="{7C15E59C-195C-47D3-9C3B-566E4154572C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6624638" y="1297529"/>
                          <a:ext cx="279136" cy="17409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95" name="Прямая со стрелкой 94">
                          <a:extLst>
                            <a:ext uri="{FF2B5EF4-FFF2-40B4-BE49-F238E27FC236}">
                              <a16:creationId xmlns:a16="http://schemas.microsoft.com/office/drawing/2014/main" id="{04B495D6-E709-4B83-AEFE-13683260EADC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6891356" y="1459991"/>
                          <a:ext cx="295610" cy="241014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0" name="Прямая со стрелкой 99">
                          <a:extLst>
                            <a:ext uri="{FF2B5EF4-FFF2-40B4-BE49-F238E27FC236}">
                              <a16:creationId xmlns:a16="http://schemas.microsoft.com/office/drawing/2014/main" id="{F11375EA-6484-4179-827F-ACAF92665B33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7177487" y="1701005"/>
                          <a:ext cx="218771" cy="249318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5" name="Прямая со стрелкой 104">
                          <a:extLst>
                            <a:ext uri="{FF2B5EF4-FFF2-40B4-BE49-F238E27FC236}">
                              <a16:creationId xmlns:a16="http://schemas.microsoft.com/office/drawing/2014/main" id="{B09854D2-47C7-4427-8738-2ED8F25B4F1A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7391807" y="1950820"/>
                          <a:ext cx="194829" cy="330791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8" name="Прямая со стрелкой 107">
                          <a:extLst>
                            <a:ext uri="{FF2B5EF4-FFF2-40B4-BE49-F238E27FC236}">
                              <a16:creationId xmlns:a16="http://schemas.microsoft.com/office/drawing/2014/main" id="{D6BFA63A-03B7-492D-AFEE-69BD65C31F1A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7574919" y="2260928"/>
                          <a:ext cx="123237" cy="309046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12" name="TextBox 111">
                        <a:extLst>
                          <a:ext uri="{FF2B5EF4-FFF2-40B4-BE49-F238E27FC236}">
                            <a16:creationId xmlns:a16="http://schemas.microsoft.com/office/drawing/2014/main" id="{3D0C7AB6-1AF5-43B6-AC9E-57D9A32478FE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5085897" y="3045486"/>
                        <a:ext cx="428503" cy="78846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endParaRPr lang="ru-RU" sz="2800" b="1" i="1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onstantia" panose="02030602050306030303" pitchFamily="18" charset="0"/>
                        </a:endParaRPr>
                      </a:p>
                    </p:txBody>
                  </p:sp>
                  <p:graphicFrame>
                    <p:nvGraphicFramePr>
                      <p:cNvPr id="114" name="Объект 113">
                        <a:extLst>
                          <a:ext uri="{FF2B5EF4-FFF2-40B4-BE49-F238E27FC236}">
                            <a16:creationId xmlns:a16="http://schemas.microsoft.com/office/drawing/2014/main" id="{87715B40-7CEC-486C-B20E-FD3DBF8807D0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309702096"/>
                          </p:ext>
                        </p:extLst>
                      </p:nvPr>
                    </p:nvGraphicFramePr>
                    <p:xfrm>
                      <a:off x="6553200" y="749300"/>
                      <a:ext cx="231775" cy="36988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49" imgW="190440" imgH="304560" progId="Equation.DSMT4">
                              <p:embed/>
                            </p:oleObj>
                          </mc:Choice>
                          <mc:Fallback>
                            <p:oleObj name="Equation" r:id="rId49" imgW="190440" imgH="304560" progId="Equation.DSMT4">
                              <p:embed/>
                              <p:pic>
                                <p:nvPicPr>
                                  <p:cNvPr id="114" name="Объект 113">
                                    <a:extLst>
                                      <a:ext uri="{FF2B5EF4-FFF2-40B4-BE49-F238E27FC236}">
                                        <a16:creationId xmlns:a16="http://schemas.microsoft.com/office/drawing/2014/main" id="{87715B40-7CEC-486C-B20E-FD3DBF8807D0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5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6553200" y="749300"/>
                                    <a:ext cx="231775" cy="369888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15" name="Объект 114">
                        <a:extLst>
                          <a:ext uri="{FF2B5EF4-FFF2-40B4-BE49-F238E27FC236}">
                            <a16:creationId xmlns:a16="http://schemas.microsoft.com/office/drawing/2014/main" id="{CC1C97D4-E86F-4591-9821-DDBE3B818CFF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687259213"/>
                          </p:ext>
                        </p:extLst>
                      </p:nvPr>
                    </p:nvGraphicFramePr>
                    <p:xfrm>
                      <a:off x="8020323" y="2292011"/>
                      <a:ext cx="401637" cy="36988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51" imgW="330120" imgH="304560" progId="Equation.DSMT4">
                              <p:embed/>
                            </p:oleObj>
                          </mc:Choice>
                          <mc:Fallback>
                            <p:oleObj name="Equation" r:id="rId51" imgW="330120" imgH="304560" progId="Equation.DSMT4">
                              <p:embed/>
                              <p:pic>
                                <p:nvPicPr>
                                  <p:cNvPr id="115" name="Объект 114">
                                    <a:extLst>
                                      <a:ext uri="{FF2B5EF4-FFF2-40B4-BE49-F238E27FC236}">
                                        <a16:creationId xmlns:a16="http://schemas.microsoft.com/office/drawing/2014/main" id="{CC1C97D4-E86F-4591-9821-DDBE3B818CFF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52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020323" y="2292011"/>
                                    <a:ext cx="401637" cy="36988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16" name="Объект 115">
                        <a:extLst>
                          <a:ext uri="{FF2B5EF4-FFF2-40B4-BE49-F238E27FC236}">
                            <a16:creationId xmlns:a16="http://schemas.microsoft.com/office/drawing/2014/main" id="{CFB78F4E-0D12-46BC-8A2D-974C2E846462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182556160"/>
                          </p:ext>
                        </p:extLst>
                      </p:nvPr>
                    </p:nvGraphicFramePr>
                    <p:xfrm>
                      <a:off x="6854825" y="865188"/>
                      <a:ext cx="217488" cy="36988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53" imgW="177480" imgH="304560" progId="Equation.DSMT4">
                              <p:embed/>
                            </p:oleObj>
                          </mc:Choice>
                          <mc:Fallback>
                            <p:oleObj name="Equation" r:id="rId53" imgW="177480" imgH="304560" progId="Equation.DSMT4">
                              <p:embed/>
                              <p:pic>
                                <p:nvPicPr>
                                  <p:cNvPr id="116" name="Объект 115">
                                    <a:extLst>
                                      <a:ext uri="{FF2B5EF4-FFF2-40B4-BE49-F238E27FC236}">
                                        <a16:creationId xmlns:a16="http://schemas.microsoft.com/office/drawing/2014/main" id="{CFB78F4E-0D12-46BC-8A2D-974C2E846462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54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6854825" y="865188"/>
                                    <a:ext cx="217488" cy="36988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17" name="Объект 116">
                        <a:extLst>
                          <a:ext uri="{FF2B5EF4-FFF2-40B4-BE49-F238E27FC236}">
                            <a16:creationId xmlns:a16="http://schemas.microsoft.com/office/drawing/2014/main" id="{24E1E719-E02D-4DEC-A9B6-129E232BD419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502331748"/>
                          </p:ext>
                        </p:extLst>
                      </p:nvPr>
                    </p:nvGraphicFramePr>
                    <p:xfrm>
                      <a:off x="7408863" y="1255713"/>
                      <a:ext cx="201612" cy="36988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55" imgW="164880" imgH="304560" progId="Equation.DSMT4">
                              <p:embed/>
                            </p:oleObj>
                          </mc:Choice>
                          <mc:Fallback>
                            <p:oleObj name="Equation" r:id="rId55" imgW="164880" imgH="304560" progId="Equation.DSMT4">
                              <p:embed/>
                              <p:pic>
                                <p:nvPicPr>
                                  <p:cNvPr id="117" name="Объект 116">
                                    <a:extLst>
                                      <a:ext uri="{FF2B5EF4-FFF2-40B4-BE49-F238E27FC236}">
                                        <a16:creationId xmlns:a16="http://schemas.microsoft.com/office/drawing/2014/main" id="{24E1E719-E02D-4DEC-A9B6-129E232BD419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5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408863" y="1255713"/>
                                    <a:ext cx="201612" cy="36988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18" name="Объект 117">
                        <a:extLst>
                          <a:ext uri="{FF2B5EF4-FFF2-40B4-BE49-F238E27FC236}">
                            <a16:creationId xmlns:a16="http://schemas.microsoft.com/office/drawing/2014/main" id="{485299C3-9821-4FAA-A977-762B61AC202E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373209929"/>
                          </p:ext>
                        </p:extLst>
                      </p:nvPr>
                    </p:nvGraphicFramePr>
                    <p:xfrm>
                      <a:off x="7675815" y="1600691"/>
                      <a:ext cx="388938" cy="36988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57" imgW="317160" imgH="304560" progId="Equation.DSMT4">
                              <p:embed/>
                            </p:oleObj>
                          </mc:Choice>
                          <mc:Fallback>
                            <p:oleObj name="Equation" r:id="rId57" imgW="317160" imgH="304560" progId="Equation.DSMT4">
                              <p:embed/>
                              <p:pic>
                                <p:nvPicPr>
                                  <p:cNvPr id="118" name="Объект 117">
                                    <a:extLst>
                                      <a:ext uri="{FF2B5EF4-FFF2-40B4-BE49-F238E27FC236}">
                                        <a16:creationId xmlns:a16="http://schemas.microsoft.com/office/drawing/2014/main" id="{485299C3-9821-4FAA-A977-762B61AC202E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5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675815" y="1600691"/>
                                    <a:ext cx="388938" cy="369888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aphicFrame>
                  <p:nvGraphicFramePr>
                    <p:cNvPr id="57" name="Объект 56">
                      <a:extLst>
                        <a:ext uri="{FF2B5EF4-FFF2-40B4-BE49-F238E27FC236}">
                          <a16:creationId xmlns:a16="http://schemas.microsoft.com/office/drawing/2014/main" id="{54E9C3D2-71A4-4FF7-8A21-40E0FFD1473C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663730093"/>
                        </p:ext>
                      </p:extLst>
                    </p:nvPr>
                  </p:nvGraphicFramePr>
                  <p:xfrm>
                    <a:off x="9765940" y="487047"/>
                    <a:ext cx="357187" cy="41275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59" imgW="241200" imgH="279360" progId="Equation.DSMT4">
                            <p:embed/>
                          </p:oleObj>
                        </mc:Choice>
                        <mc:Fallback>
                          <p:oleObj name="Equation" r:id="rId59" imgW="241200" imgH="279360" progId="Equation.DSMT4">
                            <p:embed/>
                            <p:pic>
                              <p:nvPicPr>
                                <p:cNvPr id="57" name="Объект 56">
                                  <a:extLst>
                                    <a:ext uri="{FF2B5EF4-FFF2-40B4-BE49-F238E27FC236}">
                                      <a16:creationId xmlns:a16="http://schemas.microsoft.com/office/drawing/2014/main" id="{54E9C3D2-71A4-4FF7-8A21-40E0FFD1473C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4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765940" y="487047"/>
                                  <a:ext cx="357187" cy="41275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58" name="Овал 57">
                      <a:extLst>
                        <a:ext uri="{FF2B5EF4-FFF2-40B4-BE49-F238E27FC236}">
                          <a16:creationId xmlns:a16="http://schemas.microsoft.com/office/drawing/2014/main" id="{6685A966-19D7-444B-9CF9-4B5C44441A5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847072" y="1045619"/>
                      <a:ext cx="74228" cy="66675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  <p:sp>
                <p:nvSpPr>
                  <p:cNvPr id="59" name="Овал 58">
                    <a:extLst>
                      <a:ext uri="{FF2B5EF4-FFF2-40B4-BE49-F238E27FC236}">
                        <a16:creationId xmlns:a16="http://schemas.microsoft.com/office/drawing/2014/main" id="{0F315C2E-ED24-440A-8980-26D7A49E4E89}"/>
                      </a:ext>
                    </a:extLst>
                  </p:cNvPr>
                  <p:cNvSpPr/>
                  <p:nvPr/>
                </p:nvSpPr>
                <p:spPr>
                  <a:xfrm>
                    <a:off x="10689695" y="1588958"/>
                    <a:ext cx="74228" cy="66675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  <p:sp>
              <p:nvSpPr>
                <p:cNvPr id="60" name="Овал 59">
                  <a:extLst>
                    <a:ext uri="{FF2B5EF4-FFF2-40B4-BE49-F238E27FC236}">
                      <a16:creationId xmlns:a16="http://schemas.microsoft.com/office/drawing/2014/main" id="{F71BACF4-49EE-4C3D-BD65-B51C1554FAAC}"/>
                    </a:ext>
                  </a:extLst>
                </p:cNvPr>
                <p:cNvSpPr/>
                <p:nvPr/>
              </p:nvSpPr>
              <p:spPr>
                <a:xfrm>
                  <a:off x="11208719" y="2469060"/>
                  <a:ext cx="74228" cy="6667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aphicFrame>
              <p:nvGraphicFramePr>
                <p:cNvPr id="62" name="Объект 61">
                  <a:extLst>
                    <a:ext uri="{FF2B5EF4-FFF2-40B4-BE49-F238E27FC236}">
                      <a16:creationId xmlns:a16="http://schemas.microsoft.com/office/drawing/2014/main" id="{63CC7190-0381-4D42-BAEA-764D49CE5E7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5960048"/>
                    </p:ext>
                  </p:extLst>
                </p:nvPr>
              </p:nvGraphicFramePr>
              <p:xfrm>
                <a:off x="10856913" y="1249363"/>
                <a:ext cx="320675" cy="412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0" imgW="215640" imgH="279360" progId="Equation.DSMT4">
                        <p:embed/>
                      </p:oleObj>
                    </mc:Choice>
                    <mc:Fallback>
                      <p:oleObj name="Equation" r:id="rId60" imgW="215640" imgH="279360" progId="Equation.DSMT4">
                        <p:embed/>
                        <p:pic>
                          <p:nvPicPr>
                            <p:cNvPr id="62" name="Объект 61">
                              <a:extLst>
                                <a:ext uri="{FF2B5EF4-FFF2-40B4-BE49-F238E27FC236}">
                                  <a16:creationId xmlns:a16="http://schemas.microsoft.com/office/drawing/2014/main" id="{63CC7190-0381-4D42-BAEA-764D49CE5E7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856913" y="1249363"/>
                              <a:ext cx="320675" cy="412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" name="Объект 62">
                  <a:extLst>
                    <a:ext uri="{FF2B5EF4-FFF2-40B4-BE49-F238E27FC236}">
                      <a16:creationId xmlns:a16="http://schemas.microsoft.com/office/drawing/2014/main" id="{0B2CE0C5-3431-4371-B53A-0F4246786A5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14167462"/>
                    </p:ext>
                  </p:extLst>
                </p:nvPr>
              </p:nvGraphicFramePr>
              <p:xfrm>
                <a:off x="11307763" y="2122488"/>
                <a:ext cx="547687" cy="412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2" imgW="368280" imgH="279360" progId="Equation.DSMT4">
                        <p:embed/>
                      </p:oleObj>
                    </mc:Choice>
                    <mc:Fallback>
                      <p:oleObj name="Equation" r:id="rId62" imgW="368280" imgH="279360" progId="Equation.DSMT4">
                        <p:embed/>
                        <p:pic>
                          <p:nvPicPr>
                            <p:cNvPr id="63" name="Объект 62">
                              <a:extLst>
                                <a:ext uri="{FF2B5EF4-FFF2-40B4-BE49-F238E27FC236}">
                                  <a16:creationId xmlns:a16="http://schemas.microsoft.com/office/drawing/2014/main" id="{0B2CE0C5-3431-4371-B53A-0F4246786A5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307763" y="2122488"/>
                              <a:ext cx="547687" cy="412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31" name="Объект 230">
                <a:extLst>
                  <a:ext uri="{FF2B5EF4-FFF2-40B4-BE49-F238E27FC236}">
                    <a16:creationId xmlns:a16="http://schemas.microsoft.com/office/drawing/2014/main" id="{2ED13A0B-914B-49FD-A997-6050D9DA539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6541275"/>
                  </p:ext>
                </p:extLst>
              </p:nvPr>
            </p:nvGraphicFramePr>
            <p:xfrm>
              <a:off x="8789956" y="2641929"/>
              <a:ext cx="274859" cy="2944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4" imgW="177480" imgH="190440" progId="Equation.DSMT4">
                      <p:embed/>
                    </p:oleObj>
                  </mc:Choice>
                  <mc:Fallback>
                    <p:oleObj name="Equation" r:id="rId64" imgW="177480" imgH="190440" progId="Equation.DSMT4">
                      <p:embed/>
                      <p:pic>
                        <p:nvPicPr>
                          <p:cNvPr id="231" name="Объект 230">
                            <a:extLst>
                              <a:ext uri="{FF2B5EF4-FFF2-40B4-BE49-F238E27FC236}">
                                <a16:creationId xmlns:a16="http://schemas.microsoft.com/office/drawing/2014/main" id="{2ED13A0B-914B-49FD-A997-6050D9DA539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6"/>
                          <a:stretch>
                            <a:fillRect/>
                          </a:stretch>
                        </p:blipFill>
                        <p:spPr>
                          <a:xfrm>
                            <a:off x="8789956" y="2641929"/>
                            <a:ext cx="274859" cy="2944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Объект 231">
                <a:extLst>
                  <a:ext uri="{FF2B5EF4-FFF2-40B4-BE49-F238E27FC236}">
                    <a16:creationId xmlns:a16="http://schemas.microsoft.com/office/drawing/2014/main" id="{D8C20379-E73D-43ED-BC20-7DED2E378B7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2996748"/>
                  </p:ext>
                </p:extLst>
              </p:nvPr>
            </p:nvGraphicFramePr>
            <p:xfrm>
              <a:off x="10858400" y="2704311"/>
              <a:ext cx="234950" cy="274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5" imgW="152280" imgH="177480" progId="Equation.DSMT4">
                      <p:embed/>
                    </p:oleObj>
                  </mc:Choice>
                  <mc:Fallback>
                    <p:oleObj name="Equation" r:id="rId65" imgW="152280" imgH="177480" progId="Equation.DSMT4">
                      <p:embed/>
                      <p:pic>
                        <p:nvPicPr>
                          <p:cNvPr id="232" name="Объект 231">
                            <a:extLst>
                              <a:ext uri="{FF2B5EF4-FFF2-40B4-BE49-F238E27FC236}">
                                <a16:creationId xmlns:a16="http://schemas.microsoft.com/office/drawing/2014/main" id="{D8C20379-E73D-43ED-BC20-7DED2E378B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8"/>
                          <a:stretch>
                            <a:fillRect/>
                          </a:stretch>
                        </p:blipFill>
                        <p:spPr>
                          <a:xfrm>
                            <a:off x="10858400" y="2704311"/>
                            <a:ext cx="234950" cy="2746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3" name="Стрелка: вправо 232">
              <a:extLst>
                <a:ext uri="{FF2B5EF4-FFF2-40B4-BE49-F238E27FC236}">
                  <a16:creationId xmlns:a16="http://schemas.microsoft.com/office/drawing/2014/main" id="{2633A605-CF04-48E4-958C-8985DBF7A7D7}"/>
                </a:ext>
              </a:extLst>
            </p:cNvPr>
            <p:cNvSpPr/>
            <p:nvPr/>
          </p:nvSpPr>
          <p:spPr>
            <a:xfrm>
              <a:off x="6860080" y="1401808"/>
              <a:ext cx="2379227" cy="1348022"/>
            </a:xfrm>
            <a:prstGeom prst="rightArrow">
              <a:avLst/>
            </a:prstGeom>
            <a:solidFill>
              <a:schemeClr val="accent1">
                <a:alpha val="27000"/>
              </a:schemeClr>
            </a:solidFill>
            <a:ln>
              <a:solidFill>
                <a:srgbClr val="FF0000">
                  <a:alpha val="34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35" name="Объект 234">
              <a:extLst>
                <a:ext uri="{FF2B5EF4-FFF2-40B4-BE49-F238E27FC236}">
                  <a16:creationId xmlns:a16="http://schemas.microsoft.com/office/drawing/2014/main" id="{134CD8E4-E7A5-4652-8A8A-450FBAA696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470544"/>
                </p:ext>
              </p:extLst>
            </p:nvPr>
          </p:nvGraphicFramePr>
          <p:xfrm>
            <a:off x="7064688" y="1707706"/>
            <a:ext cx="1577553" cy="721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6" imgW="1028520" imgH="469800" progId="Equation.DSMT4">
                    <p:embed/>
                  </p:oleObj>
                </mc:Choice>
                <mc:Fallback>
                  <p:oleObj name="Equation" r:id="rId66" imgW="1028520" imgH="469800" progId="Equation.DSMT4">
                    <p:embed/>
                    <p:pic>
                      <p:nvPicPr>
                        <p:cNvPr id="235" name="Объект 234">
                          <a:extLst>
                            <a:ext uri="{FF2B5EF4-FFF2-40B4-BE49-F238E27FC236}">
                              <a16:creationId xmlns:a16="http://schemas.microsoft.com/office/drawing/2014/main" id="{134CD8E4-E7A5-4652-8A8A-450FBAA696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7"/>
                        <a:stretch>
                          <a:fillRect/>
                        </a:stretch>
                      </p:blipFill>
                      <p:spPr>
                        <a:xfrm>
                          <a:off x="7064688" y="1707706"/>
                          <a:ext cx="1577553" cy="7216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7" name="Объект 236">
            <a:extLst>
              <a:ext uri="{FF2B5EF4-FFF2-40B4-BE49-F238E27FC236}">
                <a16:creationId xmlns:a16="http://schemas.microsoft.com/office/drawing/2014/main" id="{F237E360-FE18-45D3-A26A-CE5BBCB36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763128"/>
              </p:ext>
            </p:extLst>
          </p:nvPr>
        </p:nvGraphicFramePr>
        <p:xfrm>
          <a:off x="10764315" y="1338607"/>
          <a:ext cx="2349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152280" imgH="177480" progId="Equation.DSMT4">
                  <p:embed/>
                </p:oleObj>
              </mc:Choice>
              <mc:Fallback>
                <p:oleObj name="Equation" r:id="rId68" imgW="152280" imgH="177480" progId="Equation.DSMT4">
                  <p:embed/>
                  <p:pic>
                    <p:nvPicPr>
                      <p:cNvPr id="237" name="Объект 236">
                        <a:extLst>
                          <a:ext uri="{FF2B5EF4-FFF2-40B4-BE49-F238E27FC236}">
                            <a16:creationId xmlns:a16="http://schemas.microsoft.com/office/drawing/2014/main" id="{F237E360-FE18-45D3-A26A-CE5BBCB36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0764315" y="1338607"/>
                        <a:ext cx="234950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" name="TextBox 237">
            <a:extLst>
              <a:ext uri="{FF2B5EF4-FFF2-40B4-BE49-F238E27FC236}">
                <a16:creationId xmlns:a16="http://schemas.microsoft.com/office/drawing/2014/main" id="{278E72A2-7DCA-493A-A83E-C4D6ADA10429}"/>
              </a:ext>
            </a:extLst>
          </p:cNvPr>
          <p:cNvSpPr txBox="1"/>
          <p:nvPr/>
        </p:nvSpPr>
        <p:spPr>
          <a:xfrm>
            <a:off x="180985" y="1009124"/>
            <a:ext cx="84466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S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en-US" dirty="0">
                <a:latin typeface="Constantia" panose="02030602050306030303" pitchFamily="18" charset="0"/>
              </a:rPr>
              <a:t>– </a:t>
            </a:r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траектория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, т.е. непрерывная линия, которую описывает материальная точка при своем движении</a:t>
            </a:r>
            <a:r>
              <a:rPr lang="ru-RU" dirty="0">
                <a:solidFill>
                  <a:srgbClr val="002060"/>
                </a:solidFill>
              </a:rPr>
              <a:t>.</a:t>
            </a:r>
          </a:p>
        </p:txBody>
      </p:sp>
      <p:sp>
        <p:nvSpPr>
          <p:cNvPr id="239" name="TextBox 238">
            <a:extLst>
              <a:ext uri="{FF2B5EF4-FFF2-40B4-BE49-F238E27FC236}">
                <a16:creationId xmlns:a16="http://schemas.microsoft.com/office/drawing/2014/main" id="{7B74D533-5779-4E38-BAAD-20170D2ECFED}"/>
              </a:ext>
            </a:extLst>
          </p:cNvPr>
          <p:cNvSpPr txBox="1"/>
          <p:nvPr/>
        </p:nvSpPr>
        <p:spPr>
          <a:xfrm>
            <a:off x="180985" y="1551837"/>
            <a:ext cx="84466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  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  </a:t>
            </a:r>
            <a:r>
              <a:rPr lang="en-US" dirty="0">
                <a:latin typeface="Constantia" panose="02030602050306030303" pitchFamily="18" charset="0"/>
              </a:rPr>
              <a:t>–</a:t>
            </a:r>
            <a:r>
              <a:rPr lang="ru-RU" dirty="0">
                <a:latin typeface="Constantia" panose="02030602050306030303" pitchFamily="18" charset="0"/>
              </a:rPr>
              <a:t> </a:t>
            </a:r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перемещение </a:t>
            </a:r>
            <a:r>
              <a:rPr lang="ru-RU" b="1" dirty="0">
                <a:solidFill>
                  <a:srgbClr val="FF0000"/>
                </a:solidFill>
                <a:latin typeface="Constantia" panose="02030602050306030303" pitchFamily="18" charset="0"/>
              </a:rPr>
              <a:t>(! Векторная величина!) –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это вектор, проведенный из положения точки в момент времени     в ее положение в момент времени</a:t>
            </a:r>
            <a:r>
              <a:rPr lang="en-US" dirty="0">
                <a:latin typeface="Constantia" panose="02030602050306030303" pitchFamily="18" charset="0"/>
              </a:rPr>
              <a:t>  </a:t>
            </a:r>
            <a:r>
              <a:rPr lang="ru-RU" dirty="0">
                <a:latin typeface="Constantia" panose="02030602050306030303" pitchFamily="18" charset="0"/>
              </a:rPr>
              <a:t>    </a:t>
            </a:r>
            <a:endParaRPr lang="ru-RU" dirty="0"/>
          </a:p>
        </p:txBody>
      </p:sp>
      <p:graphicFrame>
        <p:nvGraphicFramePr>
          <p:cNvPr id="240" name="Объект 239">
            <a:extLst>
              <a:ext uri="{FF2B5EF4-FFF2-40B4-BE49-F238E27FC236}">
                <a16:creationId xmlns:a16="http://schemas.microsoft.com/office/drawing/2014/main" id="{FE74E1F9-AE7A-4D45-B7C2-1D2BB0D339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934533"/>
              </p:ext>
            </p:extLst>
          </p:nvPr>
        </p:nvGraphicFramePr>
        <p:xfrm>
          <a:off x="263948" y="1577980"/>
          <a:ext cx="407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317160" imgH="228600" progId="Equation.DSMT4">
                  <p:embed/>
                </p:oleObj>
              </mc:Choice>
              <mc:Fallback>
                <p:oleObj name="Equation" r:id="rId69" imgW="317160" imgH="228600" progId="Equation.DSMT4">
                  <p:embed/>
                  <p:pic>
                    <p:nvPicPr>
                      <p:cNvPr id="240" name="Объект 239">
                        <a:extLst>
                          <a:ext uri="{FF2B5EF4-FFF2-40B4-BE49-F238E27FC236}">
                            <a16:creationId xmlns:a16="http://schemas.microsoft.com/office/drawing/2014/main" id="{FE74E1F9-AE7A-4D45-B7C2-1D2BB0D33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263948" y="1577980"/>
                        <a:ext cx="407987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" name="Объект 241">
            <a:extLst>
              <a:ext uri="{FF2B5EF4-FFF2-40B4-BE49-F238E27FC236}">
                <a16:creationId xmlns:a16="http://schemas.microsoft.com/office/drawing/2014/main" id="{5A24F1D5-A2B3-43F7-AD74-9B22FB0A9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40326"/>
              </p:ext>
            </p:extLst>
          </p:nvPr>
        </p:nvGraphicFramePr>
        <p:xfrm>
          <a:off x="4075330" y="1830586"/>
          <a:ext cx="248198" cy="406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139680" imgH="228600" progId="Equation.DSMT4">
                  <p:embed/>
                </p:oleObj>
              </mc:Choice>
              <mc:Fallback>
                <p:oleObj name="Equation" r:id="rId71" imgW="139680" imgH="228600" progId="Equation.DSMT4">
                  <p:embed/>
                  <p:pic>
                    <p:nvPicPr>
                      <p:cNvPr id="242" name="Объект 241">
                        <a:extLst>
                          <a:ext uri="{FF2B5EF4-FFF2-40B4-BE49-F238E27FC236}">
                            <a16:creationId xmlns:a16="http://schemas.microsoft.com/office/drawing/2014/main" id="{5A24F1D5-A2B3-43F7-AD74-9B22FB0A90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4075330" y="1830586"/>
                        <a:ext cx="248198" cy="406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" name="Объект 242">
            <a:extLst>
              <a:ext uri="{FF2B5EF4-FFF2-40B4-BE49-F238E27FC236}">
                <a16:creationId xmlns:a16="http://schemas.microsoft.com/office/drawing/2014/main" id="{37903A27-4A1F-49BD-8191-ACFDBA0E7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22578"/>
              </p:ext>
            </p:extLst>
          </p:nvPr>
        </p:nvGraphicFramePr>
        <p:xfrm>
          <a:off x="7849883" y="1788050"/>
          <a:ext cx="430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241200" imgH="228600" progId="Equation.DSMT4">
                  <p:embed/>
                </p:oleObj>
              </mc:Choice>
              <mc:Fallback>
                <p:oleObj name="Equation" r:id="rId73" imgW="241200" imgH="228600" progId="Equation.DSMT4">
                  <p:embed/>
                  <p:pic>
                    <p:nvPicPr>
                      <p:cNvPr id="243" name="Объект 242">
                        <a:extLst>
                          <a:ext uri="{FF2B5EF4-FFF2-40B4-BE49-F238E27FC236}">
                            <a16:creationId xmlns:a16="http://schemas.microsoft.com/office/drawing/2014/main" id="{37903A27-4A1F-49BD-8191-ACFDBA0E7A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7849883" y="1788050"/>
                        <a:ext cx="43021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" name="Объект 243">
            <a:extLst>
              <a:ext uri="{FF2B5EF4-FFF2-40B4-BE49-F238E27FC236}">
                <a16:creationId xmlns:a16="http://schemas.microsoft.com/office/drawing/2014/main" id="{33028203-9C8C-4E29-8860-4FD3D3036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119700"/>
              </p:ext>
            </p:extLst>
          </p:nvPr>
        </p:nvGraphicFramePr>
        <p:xfrm>
          <a:off x="231605" y="2686634"/>
          <a:ext cx="6619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431640" imgH="228600" progId="Equation.DSMT4">
                  <p:embed/>
                </p:oleObj>
              </mc:Choice>
              <mc:Fallback>
                <p:oleObj name="Equation" r:id="rId75" imgW="431640" imgH="228600" progId="Equation.DSMT4">
                  <p:embed/>
                  <p:pic>
                    <p:nvPicPr>
                      <p:cNvPr id="244" name="Объект 243">
                        <a:extLst>
                          <a:ext uri="{FF2B5EF4-FFF2-40B4-BE49-F238E27FC236}">
                            <a16:creationId xmlns:a16="http://schemas.microsoft.com/office/drawing/2014/main" id="{33028203-9C8C-4E29-8860-4FD3D3036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231605" y="2686634"/>
                        <a:ext cx="661987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" name="TextBox 244">
            <a:extLst>
              <a:ext uri="{FF2B5EF4-FFF2-40B4-BE49-F238E27FC236}">
                <a16:creationId xmlns:a16="http://schemas.microsoft.com/office/drawing/2014/main" id="{7179695C-408C-4249-B9BB-C36B985AA518}"/>
              </a:ext>
            </a:extLst>
          </p:cNvPr>
          <p:cNvSpPr txBox="1"/>
          <p:nvPr/>
        </p:nvSpPr>
        <p:spPr>
          <a:xfrm>
            <a:off x="269261" y="2664485"/>
            <a:ext cx="84466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          -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путь 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-</a:t>
            </a:r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скалярная величина, равная длине участка траектории, пройденного точкой за рассматриваемый промежуток времени.</a:t>
            </a:r>
            <a:endParaRPr lang="ru-RU" dirty="0">
              <a:solidFill>
                <a:srgbClr val="002060"/>
              </a:solidFill>
            </a:endParaRPr>
          </a:p>
        </p:txBody>
      </p:sp>
      <p:graphicFrame>
        <p:nvGraphicFramePr>
          <p:cNvPr id="246" name="Объект 245">
            <a:extLst>
              <a:ext uri="{FF2B5EF4-FFF2-40B4-BE49-F238E27FC236}">
                <a16:creationId xmlns:a16="http://schemas.microsoft.com/office/drawing/2014/main" id="{55F2D66D-94E5-4123-A663-440F5F8FD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8834"/>
              </p:ext>
            </p:extLst>
          </p:nvPr>
        </p:nvGraphicFramePr>
        <p:xfrm>
          <a:off x="4521107" y="5724373"/>
          <a:ext cx="3001527" cy="104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1460160" imgH="507960" progId="Equation.DSMT4">
                  <p:embed/>
                </p:oleObj>
              </mc:Choice>
              <mc:Fallback>
                <p:oleObj name="Equation" r:id="rId77" imgW="1460160" imgH="507960" progId="Equation.DSMT4">
                  <p:embed/>
                  <p:pic>
                    <p:nvPicPr>
                      <p:cNvPr id="246" name="Объект 245">
                        <a:extLst>
                          <a:ext uri="{FF2B5EF4-FFF2-40B4-BE49-F238E27FC236}">
                            <a16:creationId xmlns:a16="http://schemas.microsoft.com/office/drawing/2014/main" id="{55F2D66D-94E5-4123-A663-440F5F8FD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4521107" y="5724373"/>
                        <a:ext cx="3001527" cy="1044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0012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6230" y="82500"/>
            <a:ext cx="7491298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ЧЕСКИЕ ПАРАМЕТРЫ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38" name="TextBox 237">
            <a:extLst>
              <a:ext uri="{FF2B5EF4-FFF2-40B4-BE49-F238E27FC236}">
                <a16:creationId xmlns:a16="http://schemas.microsoft.com/office/drawing/2014/main" id="{278E72A2-7DCA-493A-A83E-C4D6ADA10429}"/>
              </a:ext>
            </a:extLst>
          </p:cNvPr>
          <p:cNvSpPr txBox="1"/>
          <p:nvPr/>
        </p:nvSpPr>
        <p:spPr>
          <a:xfrm>
            <a:off x="3137735" y="2285327"/>
            <a:ext cx="85975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редняя скорость –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это есть отношения</a:t>
            </a:r>
            <a:r>
              <a:rPr lang="ru-RU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FF0000"/>
                </a:solidFill>
                <a:latin typeface="Constantia" panose="02030602050306030303" pitchFamily="18" charset="0"/>
              </a:rPr>
              <a:t>перемещения</a:t>
            </a:r>
            <a:r>
              <a:rPr lang="ru-RU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к конечному промежутку времени, за которое это перемещение совершено.</a:t>
            </a:r>
            <a:endParaRPr lang="ru-RU" dirty="0">
              <a:solidFill>
                <a:srgbClr val="002060"/>
              </a:solidFill>
            </a:endParaRPr>
          </a:p>
        </p:txBody>
      </p: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FDCBD53A-8BE4-49EA-8DA2-81CDA86BB2F2}"/>
              </a:ext>
            </a:extLst>
          </p:cNvPr>
          <p:cNvGrpSpPr/>
          <p:nvPr/>
        </p:nvGrpSpPr>
        <p:grpSpPr>
          <a:xfrm>
            <a:off x="-388081" y="1023856"/>
            <a:ext cx="3444626" cy="3684046"/>
            <a:chOff x="759645" y="3388657"/>
            <a:chExt cx="4054264" cy="3979343"/>
          </a:xfrm>
        </p:grpSpPr>
        <p:grpSp>
          <p:nvGrpSpPr>
            <p:cNvPr id="9" name="Группа 8">
              <a:extLst>
                <a:ext uri="{FF2B5EF4-FFF2-40B4-BE49-F238E27FC236}">
                  <a16:creationId xmlns:a16="http://schemas.microsoft.com/office/drawing/2014/main" id="{7F928553-974F-4D26-92AE-7E9BFAA91255}"/>
                </a:ext>
              </a:extLst>
            </p:cNvPr>
            <p:cNvGrpSpPr/>
            <p:nvPr/>
          </p:nvGrpSpPr>
          <p:grpSpPr>
            <a:xfrm>
              <a:off x="759645" y="3388657"/>
              <a:ext cx="4054264" cy="3979343"/>
              <a:chOff x="759645" y="3388657"/>
              <a:chExt cx="4054264" cy="3979343"/>
            </a:xfrm>
          </p:grpSpPr>
          <p:sp>
            <p:nvSpPr>
              <p:cNvPr id="166" name="Овал 165">
                <a:extLst>
                  <a:ext uri="{FF2B5EF4-FFF2-40B4-BE49-F238E27FC236}">
                    <a16:creationId xmlns:a16="http://schemas.microsoft.com/office/drawing/2014/main" id="{6CCBEC83-6A67-44C8-B932-0D09C18D1C88}"/>
                  </a:ext>
                </a:extLst>
              </p:cNvPr>
              <p:cNvSpPr/>
              <p:nvPr/>
            </p:nvSpPr>
            <p:spPr>
              <a:xfrm>
                <a:off x="2155284" y="5411085"/>
                <a:ext cx="119847" cy="118195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7" name="Дуга 166">
                <a:extLst>
                  <a:ext uri="{FF2B5EF4-FFF2-40B4-BE49-F238E27FC236}">
                    <a16:creationId xmlns:a16="http://schemas.microsoft.com/office/drawing/2014/main" id="{D18313DA-3CF3-4CFA-8175-16A008D60F6B}"/>
                  </a:ext>
                </a:extLst>
              </p:cNvPr>
              <p:cNvSpPr/>
              <p:nvPr/>
            </p:nvSpPr>
            <p:spPr>
              <a:xfrm>
                <a:off x="759645" y="3621068"/>
                <a:ext cx="3631392" cy="3746932"/>
              </a:xfrm>
              <a:prstGeom prst="arc">
                <a:avLst/>
              </a:prstGeom>
              <a:solidFill>
                <a:schemeClr val="bg1"/>
              </a:solidFill>
              <a:ln w="28575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170" name="Прямая со стрелкой 169">
                <a:extLst>
                  <a:ext uri="{FF2B5EF4-FFF2-40B4-BE49-F238E27FC236}">
                    <a16:creationId xmlns:a16="http://schemas.microsoft.com/office/drawing/2014/main" id="{7D056AFA-F5DE-4B17-AFF0-DBC761DB7080}"/>
                  </a:ext>
                </a:extLst>
              </p:cNvPr>
              <p:cNvCxnSpPr>
                <a:cxnSpLocks/>
                <a:stCxn id="166" idx="6"/>
              </p:cNvCxnSpPr>
              <p:nvPr/>
            </p:nvCxnSpPr>
            <p:spPr>
              <a:xfrm flipV="1">
                <a:off x="2275132" y="4905262"/>
                <a:ext cx="2032429" cy="564920"/>
              </a:xfrm>
              <a:prstGeom prst="straightConnector1">
                <a:avLst/>
              </a:prstGeom>
              <a:ln w="34925">
                <a:solidFill>
                  <a:schemeClr val="accent1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Прямая со стрелкой 172">
                <a:extLst>
                  <a:ext uri="{FF2B5EF4-FFF2-40B4-BE49-F238E27FC236}">
                    <a16:creationId xmlns:a16="http://schemas.microsoft.com/office/drawing/2014/main" id="{D6CDE3CF-B065-4DA3-B2C1-03227D7A4BD5}"/>
                  </a:ext>
                </a:extLst>
              </p:cNvPr>
              <p:cNvCxnSpPr/>
              <p:nvPr/>
            </p:nvCxnSpPr>
            <p:spPr>
              <a:xfrm>
                <a:off x="3126053" y="3752579"/>
                <a:ext cx="1181507" cy="1171934"/>
              </a:xfrm>
              <a:prstGeom prst="straightConnector1">
                <a:avLst/>
              </a:prstGeom>
              <a:ln w="3492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Прямая со стрелкой 173">
                <a:extLst>
                  <a:ext uri="{FF2B5EF4-FFF2-40B4-BE49-F238E27FC236}">
                    <a16:creationId xmlns:a16="http://schemas.microsoft.com/office/drawing/2014/main" id="{4AA91D89-115B-447D-90AC-5091C72B65C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54096" y="3713504"/>
                <a:ext cx="868473" cy="1697581"/>
              </a:xfrm>
              <a:prstGeom prst="straightConnector1">
                <a:avLst/>
              </a:prstGeom>
              <a:ln w="38100">
                <a:solidFill>
                  <a:schemeClr val="accent1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7" name="Объект 176">
                <a:extLst>
                  <a:ext uri="{FF2B5EF4-FFF2-40B4-BE49-F238E27FC236}">
                    <a16:creationId xmlns:a16="http://schemas.microsoft.com/office/drawing/2014/main" id="{9353C335-8D1B-4210-95A0-308EDD0773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6378731"/>
                  </p:ext>
                </p:extLst>
              </p:nvPr>
            </p:nvGraphicFramePr>
            <p:xfrm>
              <a:off x="1802297" y="3938512"/>
              <a:ext cx="1008928" cy="360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939600" imgH="355320" progId="Equation.DSMT4">
                      <p:embed/>
                    </p:oleObj>
                  </mc:Choice>
                  <mc:Fallback>
                    <p:oleObj name="Equation" r:id="rId3" imgW="939600" imgH="355320" progId="Equation.DSMT4">
                      <p:embed/>
                      <p:pic>
                        <p:nvPicPr>
                          <p:cNvPr id="177" name="Объект 176">
                            <a:extLst>
                              <a:ext uri="{FF2B5EF4-FFF2-40B4-BE49-F238E27FC236}">
                                <a16:creationId xmlns:a16="http://schemas.microsoft.com/office/drawing/2014/main" id="{9353C335-8D1B-4210-95A0-308EDD0773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802297" y="3938512"/>
                            <a:ext cx="1008928" cy="3601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Объект 199">
                <a:extLst>
                  <a:ext uri="{FF2B5EF4-FFF2-40B4-BE49-F238E27FC236}">
                    <a16:creationId xmlns:a16="http://schemas.microsoft.com/office/drawing/2014/main" id="{31A553A5-546B-487E-8F92-AEF4EBB53A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86032772"/>
                  </p:ext>
                </p:extLst>
              </p:nvPr>
            </p:nvGraphicFramePr>
            <p:xfrm>
              <a:off x="2950463" y="5239624"/>
              <a:ext cx="1295188" cy="356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218960" imgH="355320" progId="Equation.DSMT4">
                      <p:embed/>
                    </p:oleObj>
                  </mc:Choice>
                  <mc:Fallback>
                    <p:oleObj name="Equation" r:id="rId5" imgW="1218960" imgH="355320" progId="Equation.DSMT4">
                      <p:embed/>
                      <p:pic>
                        <p:nvPicPr>
                          <p:cNvPr id="200" name="Объект 199">
                            <a:extLst>
                              <a:ext uri="{FF2B5EF4-FFF2-40B4-BE49-F238E27FC236}">
                                <a16:creationId xmlns:a16="http://schemas.microsoft.com/office/drawing/2014/main" id="{31A553A5-546B-487E-8F92-AEF4EBB53A8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950463" y="5239624"/>
                            <a:ext cx="1295188" cy="3561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Объект 200">
                <a:extLst>
                  <a:ext uri="{FF2B5EF4-FFF2-40B4-BE49-F238E27FC236}">
                    <a16:creationId xmlns:a16="http://schemas.microsoft.com/office/drawing/2014/main" id="{15D33307-F44F-4FCB-AFE6-A1E482CA06F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72892787"/>
                  </p:ext>
                </p:extLst>
              </p:nvPr>
            </p:nvGraphicFramePr>
            <p:xfrm>
              <a:off x="3174163" y="4337144"/>
              <a:ext cx="539743" cy="3655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17160" imgH="228600" progId="Equation.DSMT4">
                      <p:embed/>
                    </p:oleObj>
                  </mc:Choice>
                  <mc:Fallback>
                    <p:oleObj name="Equation" r:id="rId7" imgW="317160" imgH="228600" progId="Equation.DSMT4">
                      <p:embed/>
                      <p:pic>
                        <p:nvPicPr>
                          <p:cNvPr id="201" name="Объект 200">
                            <a:extLst>
                              <a:ext uri="{FF2B5EF4-FFF2-40B4-BE49-F238E27FC236}">
                                <a16:creationId xmlns:a16="http://schemas.microsoft.com/office/drawing/2014/main" id="{15D33307-F44F-4FCB-AFE6-A1E482CA06F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174163" y="4337144"/>
                            <a:ext cx="539743" cy="36556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3" name="Объект 202">
                <a:extLst>
                  <a:ext uri="{FF2B5EF4-FFF2-40B4-BE49-F238E27FC236}">
                    <a16:creationId xmlns:a16="http://schemas.microsoft.com/office/drawing/2014/main" id="{8A8A202B-7ACA-48C6-98A6-A2AD9C0D1E0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1007019"/>
                  </p:ext>
                </p:extLst>
              </p:nvPr>
            </p:nvGraphicFramePr>
            <p:xfrm>
              <a:off x="2967972" y="3388657"/>
              <a:ext cx="315728" cy="344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41200" imgH="279360" progId="Equation.DSMT4">
                      <p:embed/>
                    </p:oleObj>
                  </mc:Choice>
                  <mc:Fallback>
                    <p:oleObj name="Equation" r:id="rId9" imgW="241200" imgH="279360" progId="Equation.DSMT4">
                      <p:embed/>
                      <p:pic>
                        <p:nvPicPr>
                          <p:cNvPr id="203" name="Объект 202">
                            <a:extLst>
                              <a:ext uri="{FF2B5EF4-FFF2-40B4-BE49-F238E27FC236}">
                                <a16:creationId xmlns:a16="http://schemas.microsoft.com/office/drawing/2014/main" id="{8A8A202B-7ACA-48C6-98A6-A2AD9C0D1E0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967972" y="3388657"/>
                            <a:ext cx="315728" cy="34423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Объект 203">
                <a:extLst>
                  <a:ext uri="{FF2B5EF4-FFF2-40B4-BE49-F238E27FC236}">
                    <a16:creationId xmlns:a16="http://schemas.microsoft.com/office/drawing/2014/main" id="{AAB86C08-142C-4A9B-BAA3-0CF5AE6D522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47806509"/>
                  </p:ext>
                </p:extLst>
              </p:nvPr>
            </p:nvGraphicFramePr>
            <p:xfrm>
              <a:off x="4332598" y="4708239"/>
              <a:ext cx="481311" cy="344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68280" imgH="279360" progId="Equation.DSMT4">
                      <p:embed/>
                    </p:oleObj>
                  </mc:Choice>
                  <mc:Fallback>
                    <p:oleObj name="Equation" r:id="rId11" imgW="368280" imgH="279360" progId="Equation.DSMT4">
                      <p:embed/>
                      <p:pic>
                        <p:nvPicPr>
                          <p:cNvPr id="204" name="Объект 203">
                            <a:extLst>
                              <a:ext uri="{FF2B5EF4-FFF2-40B4-BE49-F238E27FC236}">
                                <a16:creationId xmlns:a16="http://schemas.microsoft.com/office/drawing/2014/main" id="{AAB86C08-142C-4A9B-BAA3-0CF5AE6D522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332598" y="4708239"/>
                            <a:ext cx="481311" cy="34423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" name="Объект 204">
                <a:extLst>
                  <a:ext uri="{FF2B5EF4-FFF2-40B4-BE49-F238E27FC236}">
                    <a16:creationId xmlns:a16="http://schemas.microsoft.com/office/drawing/2014/main" id="{D935C0BE-8FAC-4656-B09F-E1BC46D9A95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5346566"/>
                  </p:ext>
                </p:extLst>
              </p:nvPr>
            </p:nvGraphicFramePr>
            <p:xfrm>
              <a:off x="1798293" y="5371616"/>
              <a:ext cx="378764" cy="3878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77480" imgH="190440" progId="Equation.DSMT4">
                      <p:embed/>
                    </p:oleObj>
                  </mc:Choice>
                  <mc:Fallback>
                    <p:oleObj name="Equation" r:id="rId13" imgW="177480" imgH="190440" progId="Equation.DSMT4">
                      <p:embed/>
                      <p:pic>
                        <p:nvPicPr>
                          <p:cNvPr id="205" name="Объект 204">
                            <a:extLst>
                              <a:ext uri="{FF2B5EF4-FFF2-40B4-BE49-F238E27FC236}">
                                <a16:creationId xmlns:a16="http://schemas.microsoft.com/office/drawing/2014/main" id="{D935C0BE-8FAC-4656-B09F-E1BC46D9A95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798293" y="5371616"/>
                            <a:ext cx="378764" cy="38789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Объект 205">
                <a:extLst>
                  <a:ext uri="{FF2B5EF4-FFF2-40B4-BE49-F238E27FC236}">
                    <a16:creationId xmlns:a16="http://schemas.microsoft.com/office/drawing/2014/main" id="{3BB8C2C8-70D1-4C4D-AC0E-1D9ECF0907F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4538009"/>
                  </p:ext>
                </p:extLst>
              </p:nvPr>
            </p:nvGraphicFramePr>
            <p:xfrm>
              <a:off x="4484295" y="5227621"/>
              <a:ext cx="323768" cy="3617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52280" imgH="177480" progId="Equation.DSMT4">
                      <p:embed/>
                    </p:oleObj>
                  </mc:Choice>
                  <mc:Fallback>
                    <p:oleObj name="Equation" r:id="rId15" imgW="152280" imgH="177480" progId="Equation.DSMT4">
                      <p:embed/>
                      <p:pic>
                        <p:nvPicPr>
                          <p:cNvPr id="206" name="Объект 205">
                            <a:extLst>
                              <a:ext uri="{FF2B5EF4-FFF2-40B4-BE49-F238E27FC236}">
                                <a16:creationId xmlns:a16="http://schemas.microsoft.com/office/drawing/2014/main" id="{3BB8C2C8-70D1-4C4D-AC0E-1D9ECF0907F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484295" y="5227621"/>
                            <a:ext cx="323768" cy="3617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7" name="Овал 206">
              <a:extLst>
                <a:ext uri="{FF2B5EF4-FFF2-40B4-BE49-F238E27FC236}">
                  <a16:creationId xmlns:a16="http://schemas.microsoft.com/office/drawing/2014/main" id="{7A1F7624-B393-411C-A676-9196B64E213D}"/>
                </a:ext>
              </a:extLst>
            </p:cNvPr>
            <p:cNvSpPr/>
            <p:nvPr/>
          </p:nvSpPr>
          <p:spPr>
            <a:xfrm>
              <a:off x="3088793" y="3678427"/>
              <a:ext cx="67551" cy="5586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8" name="Овал 207">
              <a:extLst>
                <a:ext uri="{FF2B5EF4-FFF2-40B4-BE49-F238E27FC236}">
                  <a16:creationId xmlns:a16="http://schemas.microsoft.com/office/drawing/2014/main" id="{104B04DB-24B1-497B-B05A-BF1F38B6AED2}"/>
                </a:ext>
              </a:extLst>
            </p:cNvPr>
            <p:cNvSpPr/>
            <p:nvPr/>
          </p:nvSpPr>
          <p:spPr>
            <a:xfrm>
              <a:off x="4265046" y="4905262"/>
              <a:ext cx="67551" cy="5586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E6F3EC47-E99A-461C-8032-8052D97F5093}"/>
              </a:ext>
            </a:extLst>
          </p:cNvPr>
          <p:cNvGrpSpPr/>
          <p:nvPr/>
        </p:nvGrpSpPr>
        <p:grpSpPr>
          <a:xfrm>
            <a:off x="-935296" y="3343925"/>
            <a:ext cx="3771555" cy="3931635"/>
            <a:chOff x="6306613" y="3206500"/>
            <a:chExt cx="4184252" cy="4199325"/>
          </a:xfrm>
        </p:grpSpPr>
        <p:grpSp>
          <p:nvGrpSpPr>
            <p:cNvPr id="14" name="Группа 13">
              <a:extLst>
                <a:ext uri="{FF2B5EF4-FFF2-40B4-BE49-F238E27FC236}">
                  <a16:creationId xmlns:a16="http://schemas.microsoft.com/office/drawing/2014/main" id="{C21E052F-05B0-4AEC-964A-ED2FD35F774A}"/>
                </a:ext>
              </a:extLst>
            </p:cNvPr>
            <p:cNvGrpSpPr/>
            <p:nvPr/>
          </p:nvGrpSpPr>
          <p:grpSpPr>
            <a:xfrm>
              <a:off x="6306613" y="3206500"/>
              <a:ext cx="4184252" cy="4199325"/>
              <a:chOff x="6306613" y="3206500"/>
              <a:chExt cx="4184252" cy="4199325"/>
            </a:xfrm>
          </p:grpSpPr>
          <p:grpSp>
            <p:nvGrpSpPr>
              <p:cNvPr id="11" name="Группа 10">
                <a:extLst>
                  <a:ext uri="{FF2B5EF4-FFF2-40B4-BE49-F238E27FC236}">
                    <a16:creationId xmlns:a16="http://schemas.microsoft.com/office/drawing/2014/main" id="{7EC8557D-B3F5-4DEB-8845-F703234C11C4}"/>
                  </a:ext>
                </a:extLst>
              </p:cNvPr>
              <p:cNvGrpSpPr/>
              <p:nvPr/>
            </p:nvGrpSpPr>
            <p:grpSpPr>
              <a:xfrm>
                <a:off x="6306613" y="3206500"/>
                <a:ext cx="4184252" cy="4199325"/>
                <a:chOff x="6306613" y="3206500"/>
                <a:chExt cx="4184252" cy="4199325"/>
              </a:xfrm>
            </p:grpSpPr>
            <p:sp>
              <p:nvSpPr>
                <p:cNvPr id="209" name="Овал 208">
                  <a:extLst>
                    <a:ext uri="{FF2B5EF4-FFF2-40B4-BE49-F238E27FC236}">
                      <a16:creationId xmlns:a16="http://schemas.microsoft.com/office/drawing/2014/main" id="{55B46211-56E6-468C-B1C5-544C2AF82C0B}"/>
                    </a:ext>
                  </a:extLst>
                </p:cNvPr>
                <p:cNvSpPr/>
                <p:nvPr/>
              </p:nvSpPr>
              <p:spPr>
                <a:xfrm>
                  <a:off x="7713247" y="5401681"/>
                  <a:ext cx="123388" cy="118752"/>
                </a:xfrm>
                <a:prstGeom prst="ellipse">
                  <a:avLst/>
                </a:prstGeom>
                <a:solidFill>
                  <a:srgbClr val="00B0F0"/>
                </a:solidFill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12" name="Дуга 211">
                  <a:extLst>
                    <a:ext uri="{FF2B5EF4-FFF2-40B4-BE49-F238E27FC236}">
                      <a16:creationId xmlns:a16="http://schemas.microsoft.com/office/drawing/2014/main" id="{519B50DF-7BDE-4F71-81AC-3E83A644E873}"/>
                    </a:ext>
                  </a:extLst>
                </p:cNvPr>
                <p:cNvSpPr/>
                <p:nvPr/>
              </p:nvSpPr>
              <p:spPr>
                <a:xfrm>
                  <a:off x="6306613" y="3641228"/>
                  <a:ext cx="3738684" cy="3764597"/>
                </a:xfrm>
                <a:prstGeom prst="arc">
                  <a:avLst/>
                </a:prstGeom>
                <a:solidFill>
                  <a:schemeClr val="bg1"/>
                </a:solidFill>
                <a:ln w="28575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215" name="Прямая со стрелкой 214">
                  <a:extLst>
                    <a:ext uri="{FF2B5EF4-FFF2-40B4-BE49-F238E27FC236}">
                      <a16:creationId xmlns:a16="http://schemas.microsoft.com/office/drawing/2014/main" id="{08584F5E-78FA-4A9B-8C3A-2C64131B23AF}"/>
                    </a:ext>
                  </a:extLst>
                </p:cNvPr>
                <p:cNvCxnSpPr>
                  <a:cxnSpLocks/>
                  <a:stCxn id="209" idx="6"/>
                </p:cNvCxnSpPr>
                <p:nvPr/>
              </p:nvCxnSpPr>
              <p:spPr>
                <a:xfrm flipV="1">
                  <a:off x="7836635" y="4893473"/>
                  <a:ext cx="2092478" cy="567584"/>
                </a:xfrm>
                <a:prstGeom prst="straightConnector1">
                  <a:avLst/>
                </a:prstGeom>
                <a:ln w="3492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Прямая со стрелкой 217">
                  <a:extLst>
                    <a:ext uri="{FF2B5EF4-FFF2-40B4-BE49-F238E27FC236}">
                      <a16:creationId xmlns:a16="http://schemas.microsoft.com/office/drawing/2014/main" id="{BB22FA34-CF65-474E-81F0-F3AE78D94D06}"/>
                    </a:ext>
                  </a:extLst>
                </p:cNvPr>
                <p:cNvCxnSpPr>
                  <a:cxnSpLocks/>
                  <a:stCxn id="209" idx="7"/>
                </p:cNvCxnSpPr>
                <p:nvPr/>
              </p:nvCxnSpPr>
              <p:spPr>
                <a:xfrm flipV="1">
                  <a:off x="7818566" y="3696099"/>
                  <a:ext cx="890545" cy="1722974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Прямая со стрелкой 218">
                  <a:extLst>
                    <a:ext uri="{FF2B5EF4-FFF2-40B4-BE49-F238E27FC236}">
                      <a16:creationId xmlns:a16="http://schemas.microsoft.com/office/drawing/2014/main" id="{5CF8D8A3-C166-41C9-A95A-B7190691F58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42629" y="4157292"/>
                  <a:ext cx="1613827" cy="1268012"/>
                </a:xfrm>
                <a:prstGeom prst="straightConnector1">
                  <a:avLst/>
                </a:prstGeom>
                <a:ln w="3492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3" name="Прямая со стрелкой 232">
                  <a:extLst>
                    <a:ext uri="{FF2B5EF4-FFF2-40B4-BE49-F238E27FC236}">
                      <a16:creationId xmlns:a16="http://schemas.microsoft.com/office/drawing/2014/main" id="{B189DAA7-039E-472F-A659-06D39DFA54B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21464" y="3812766"/>
                  <a:ext cx="1123248" cy="1619499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5" name="Прямая со стрелкой 234">
                  <a:extLst>
                    <a:ext uri="{FF2B5EF4-FFF2-40B4-BE49-F238E27FC236}">
                      <a16:creationId xmlns:a16="http://schemas.microsoft.com/office/drawing/2014/main" id="{790E64F9-213A-4EF5-80AD-52F9B52D00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36634" y="3963052"/>
                  <a:ext cx="1362105" cy="1477662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1" name="Прямая со стрелкой 240">
                  <a:extLst>
                    <a:ext uri="{FF2B5EF4-FFF2-40B4-BE49-F238E27FC236}">
                      <a16:creationId xmlns:a16="http://schemas.microsoft.com/office/drawing/2014/main" id="{EDFDF0B7-1495-4BB4-BA4B-8012307488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51805" y="4366203"/>
                  <a:ext cx="1795758" cy="1068930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7" name="Прямая со стрелкой 246">
                  <a:extLst>
                    <a:ext uri="{FF2B5EF4-FFF2-40B4-BE49-F238E27FC236}">
                      <a16:creationId xmlns:a16="http://schemas.microsoft.com/office/drawing/2014/main" id="{2A5C880C-6FDC-4573-A0BE-D9B14DB2F89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36633" y="4651846"/>
                  <a:ext cx="1984142" cy="796249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Прямая со стрелкой 247">
                  <a:extLst>
                    <a:ext uri="{FF2B5EF4-FFF2-40B4-BE49-F238E27FC236}">
                      <a16:creationId xmlns:a16="http://schemas.microsoft.com/office/drawing/2014/main" id="{0754A03A-A55D-4489-90C6-D8625B91E0B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709110" y="3723384"/>
                  <a:ext cx="235602" cy="97343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9" name="Прямая со стрелкой 248">
                  <a:extLst>
                    <a:ext uri="{FF2B5EF4-FFF2-40B4-BE49-F238E27FC236}">
                      <a16:creationId xmlns:a16="http://schemas.microsoft.com/office/drawing/2014/main" id="{072ACE9C-567B-4AAE-B71F-6ADF174B23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944712" y="3827256"/>
                  <a:ext cx="254026" cy="145879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0" name="Прямая со стрелкой 249">
                  <a:extLst>
                    <a:ext uri="{FF2B5EF4-FFF2-40B4-BE49-F238E27FC236}">
                      <a16:creationId xmlns:a16="http://schemas.microsoft.com/office/drawing/2014/main" id="{117F089E-8F23-4B3C-8176-680BB02B08A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187437" y="3963387"/>
                  <a:ext cx="269018" cy="201952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1" name="Прямая со стрелкой 250">
                  <a:extLst>
                    <a:ext uri="{FF2B5EF4-FFF2-40B4-BE49-F238E27FC236}">
                      <a16:creationId xmlns:a16="http://schemas.microsoft.com/office/drawing/2014/main" id="{70EE75E3-C20D-491D-9ACE-8696E1E0A83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447830" y="4165340"/>
                  <a:ext cx="199091" cy="208911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2" name="Прямая со стрелкой 251">
                  <a:extLst>
                    <a:ext uri="{FF2B5EF4-FFF2-40B4-BE49-F238E27FC236}">
                      <a16:creationId xmlns:a16="http://schemas.microsoft.com/office/drawing/2014/main" id="{4AEE2DD8-09E7-4EC0-BAE4-9CDE78C468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642870" y="4374667"/>
                  <a:ext cx="177303" cy="277179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3" name="Прямая со стрелкой 252">
                  <a:extLst>
                    <a:ext uri="{FF2B5EF4-FFF2-40B4-BE49-F238E27FC236}">
                      <a16:creationId xmlns:a16="http://schemas.microsoft.com/office/drawing/2014/main" id="{63203AED-BACC-44E1-A30B-93598E8C670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809511" y="4634515"/>
                  <a:ext cx="112151" cy="258958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54" name="Объект 253">
                  <a:extLst>
                    <a:ext uri="{FF2B5EF4-FFF2-40B4-BE49-F238E27FC236}">
                      <a16:creationId xmlns:a16="http://schemas.microsoft.com/office/drawing/2014/main" id="{8E6F40A8-6AFF-486B-9112-DA6526A02B6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25332899"/>
                    </p:ext>
                  </p:extLst>
                </p:nvPr>
              </p:nvGraphicFramePr>
              <p:xfrm>
                <a:off x="8639881" y="3419635"/>
                <a:ext cx="210926" cy="3099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190440" imgH="304560" progId="Equation.DSMT4">
                        <p:embed/>
                      </p:oleObj>
                    </mc:Choice>
                    <mc:Fallback>
                      <p:oleObj name="Equation" r:id="rId17" imgW="190440" imgH="304560" progId="Equation.DSMT4">
                        <p:embed/>
                        <p:pic>
                          <p:nvPicPr>
                            <p:cNvPr id="254" name="Объект 253">
                              <a:extLst>
                                <a:ext uri="{FF2B5EF4-FFF2-40B4-BE49-F238E27FC236}">
                                  <a16:creationId xmlns:a16="http://schemas.microsoft.com/office/drawing/2014/main" id="{8E6F40A8-6AFF-486B-9112-DA6526A02B6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39881" y="3419635"/>
                              <a:ext cx="210926" cy="30994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5" name="Объект 254">
                  <a:extLst>
                    <a:ext uri="{FF2B5EF4-FFF2-40B4-BE49-F238E27FC236}">
                      <a16:creationId xmlns:a16="http://schemas.microsoft.com/office/drawing/2014/main" id="{56E13ED2-AF44-46D9-AFE9-ADCA12E8F68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14638448"/>
                    </p:ext>
                  </p:extLst>
                </p:nvPr>
              </p:nvGraphicFramePr>
              <p:xfrm>
                <a:off x="9975029" y="4712316"/>
                <a:ext cx="365508" cy="3099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330120" imgH="304560" progId="Equation.DSMT4">
                        <p:embed/>
                      </p:oleObj>
                    </mc:Choice>
                    <mc:Fallback>
                      <p:oleObj name="Equation" r:id="rId19" imgW="330120" imgH="304560" progId="Equation.DSMT4">
                        <p:embed/>
                        <p:pic>
                          <p:nvPicPr>
                            <p:cNvPr id="255" name="Объект 254">
                              <a:extLst>
                                <a:ext uri="{FF2B5EF4-FFF2-40B4-BE49-F238E27FC236}">
                                  <a16:creationId xmlns:a16="http://schemas.microsoft.com/office/drawing/2014/main" id="{56E13ED2-AF44-46D9-AFE9-ADCA12E8F68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75029" y="4712316"/>
                              <a:ext cx="365508" cy="30993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" name="Объект 255">
                  <a:extLst>
                    <a:ext uri="{FF2B5EF4-FFF2-40B4-BE49-F238E27FC236}">
                      <a16:creationId xmlns:a16="http://schemas.microsoft.com/office/drawing/2014/main" id="{7C7CE536-26FC-466E-AC55-658F86EA34A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7354821"/>
                    </p:ext>
                  </p:extLst>
                </p:nvPr>
              </p:nvGraphicFramePr>
              <p:xfrm>
                <a:off x="8914373" y="3516741"/>
                <a:ext cx="197924" cy="3099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177480" imgH="304560" progId="Equation.DSMT4">
                        <p:embed/>
                      </p:oleObj>
                    </mc:Choice>
                    <mc:Fallback>
                      <p:oleObj name="Equation" r:id="rId21" imgW="177480" imgH="304560" progId="Equation.DSMT4">
                        <p:embed/>
                        <p:pic>
                          <p:nvPicPr>
                            <p:cNvPr id="256" name="Объект 255">
                              <a:extLst>
                                <a:ext uri="{FF2B5EF4-FFF2-40B4-BE49-F238E27FC236}">
                                  <a16:creationId xmlns:a16="http://schemas.microsoft.com/office/drawing/2014/main" id="{7C7CE536-26FC-466E-AC55-658F86EA34A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914373" y="3516741"/>
                              <a:ext cx="197924" cy="30993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7" name="Объект 256">
                  <a:extLst>
                    <a:ext uri="{FF2B5EF4-FFF2-40B4-BE49-F238E27FC236}">
                      <a16:creationId xmlns:a16="http://schemas.microsoft.com/office/drawing/2014/main" id="{80E96F49-BE4F-40F4-92DF-BB7FE17808F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00596293"/>
                    </p:ext>
                  </p:extLst>
                </p:nvPr>
              </p:nvGraphicFramePr>
              <p:xfrm>
                <a:off x="9418573" y="3843973"/>
                <a:ext cx="183476" cy="3099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164880" imgH="304560" progId="Equation.DSMT4">
                        <p:embed/>
                      </p:oleObj>
                    </mc:Choice>
                    <mc:Fallback>
                      <p:oleObj name="Equation" r:id="rId23" imgW="164880" imgH="304560" progId="Equation.DSMT4">
                        <p:embed/>
                        <p:pic>
                          <p:nvPicPr>
                            <p:cNvPr id="257" name="Объект 256">
                              <a:extLst>
                                <a:ext uri="{FF2B5EF4-FFF2-40B4-BE49-F238E27FC236}">
                                  <a16:creationId xmlns:a16="http://schemas.microsoft.com/office/drawing/2014/main" id="{80E96F49-BE4F-40F4-92DF-BB7FE17808F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418573" y="3843973"/>
                              <a:ext cx="183476" cy="30993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8" name="Объект 257">
                  <a:extLst>
                    <a:ext uri="{FF2B5EF4-FFF2-40B4-BE49-F238E27FC236}">
                      <a16:creationId xmlns:a16="http://schemas.microsoft.com/office/drawing/2014/main" id="{4AE9F96C-6309-4C2A-BD5A-02CAEBC8862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6770693"/>
                    </p:ext>
                  </p:extLst>
                </p:nvPr>
              </p:nvGraphicFramePr>
              <p:xfrm>
                <a:off x="9661511" y="4133040"/>
                <a:ext cx="353951" cy="3099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317160" imgH="304560" progId="Equation.DSMT4">
                        <p:embed/>
                      </p:oleObj>
                    </mc:Choice>
                    <mc:Fallback>
                      <p:oleObj name="Equation" r:id="rId25" imgW="317160" imgH="304560" progId="Equation.DSMT4">
                        <p:embed/>
                        <p:pic>
                          <p:nvPicPr>
                            <p:cNvPr id="258" name="Объект 257">
                              <a:extLst>
                                <a:ext uri="{FF2B5EF4-FFF2-40B4-BE49-F238E27FC236}">
                                  <a16:creationId xmlns:a16="http://schemas.microsoft.com/office/drawing/2014/main" id="{4AE9F96C-6309-4C2A-BD5A-02CAEBC8862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661511" y="4133040"/>
                              <a:ext cx="353951" cy="30994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9" name="Объект 258">
                  <a:extLst>
                    <a:ext uri="{FF2B5EF4-FFF2-40B4-BE49-F238E27FC236}">
                      <a16:creationId xmlns:a16="http://schemas.microsoft.com/office/drawing/2014/main" id="{4A92ED12-AAD8-4B83-B585-6006AD27DDC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64959775"/>
                    </p:ext>
                  </p:extLst>
                </p:nvPr>
              </p:nvGraphicFramePr>
              <p:xfrm>
                <a:off x="8589316" y="3206500"/>
                <a:ext cx="325056" cy="3458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241200" imgH="279360" progId="Equation.DSMT4">
                        <p:embed/>
                      </p:oleObj>
                    </mc:Choice>
                    <mc:Fallback>
                      <p:oleObj name="Equation" r:id="rId27" imgW="241200" imgH="279360" progId="Equation.DSMT4">
                        <p:embed/>
                        <p:pic>
                          <p:nvPicPr>
                            <p:cNvPr id="259" name="Объект 258">
                              <a:extLst>
                                <a:ext uri="{FF2B5EF4-FFF2-40B4-BE49-F238E27FC236}">
                                  <a16:creationId xmlns:a16="http://schemas.microsoft.com/office/drawing/2014/main" id="{4A92ED12-AAD8-4B83-B585-6006AD27DDC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589316" y="3206500"/>
                              <a:ext cx="325056" cy="3458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0" name="Объект 259">
                  <a:extLst>
                    <a:ext uri="{FF2B5EF4-FFF2-40B4-BE49-F238E27FC236}">
                      <a16:creationId xmlns:a16="http://schemas.microsoft.com/office/drawing/2014/main" id="{2BAF4C92-A896-4714-80F3-8918CF4C3A3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51361912"/>
                    </p:ext>
                  </p:extLst>
                </p:nvPr>
              </p:nvGraphicFramePr>
              <p:xfrm>
                <a:off x="9582151" y="3845266"/>
                <a:ext cx="291829" cy="3458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8" imgW="215640" imgH="279360" progId="Equation.DSMT4">
                        <p:embed/>
                      </p:oleObj>
                    </mc:Choice>
                    <mc:Fallback>
                      <p:oleObj name="Equation" r:id="rId28" imgW="215640" imgH="279360" progId="Equation.DSMT4">
                        <p:embed/>
                        <p:pic>
                          <p:nvPicPr>
                            <p:cNvPr id="260" name="Объект 259">
                              <a:extLst>
                                <a:ext uri="{FF2B5EF4-FFF2-40B4-BE49-F238E27FC236}">
                                  <a16:creationId xmlns:a16="http://schemas.microsoft.com/office/drawing/2014/main" id="{2BAF4C92-A896-4714-80F3-8918CF4C3A3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82151" y="3845266"/>
                              <a:ext cx="291829" cy="3458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1" name="Объект 260">
                  <a:extLst>
                    <a:ext uri="{FF2B5EF4-FFF2-40B4-BE49-F238E27FC236}">
                      <a16:creationId xmlns:a16="http://schemas.microsoft.com/office/drawing/2014/main" id="{F36AF439-1B77-4D6A-95E2-FD1FC531C2A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66232332"/>
                    </p:ext>
                  </p:extLst>
                </p:nvPr>
              </p:nvGraphicFramePr>
              <p:xfrm>
                <a:off x="9992445" y="4576882"/>
                <a:ext cx="498420" cy="3458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0" imgW="368280" imgH="279360" progId="Equation.DSMT4">
                        <p:embed/>
                      </p:oleObj>
                    </mc:Choice>
                    <mc:Fallback>
                      <p:oleObj name="Equation" r:id="rId30" imgW="368280" imgH="279360" progId="Equation.DSMT4">
                        <p:embed/>
                        <p:pic>
                          <p:nvPicPr>
                            <p:cNvPr id="261" name="Объект 260">
                              <a:extLst>
                                <a:ext uri="{FF2B5EF4-FFF2-40B4-BE49-F238E27FC236}">
                                  <a16:creationId xmlns:a16="http://schemas.microsoft.com/office/drawing/2014/main" id="{F36AF439-1B77-4D6A-95E2-FD1FC531C2A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92445" y="4576882"/>
                              <a:ext cx="498420" cy="3458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2" name="Объект 261">
                  <a:extLst>
                    <a:ext uri="{FF2B5EF4-FFF2-40B4-BE49-F238E27FC236}">
                      <a16:creationId xmlns:a16="http://schemas.microsoft.com/office/drawing/2014/main" id="{813F2D8B-18FC-4E5D-A2B8-FA73DC95A63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3506621"/>
                    </p:ext>
                  </p:extLst>
                </p:nvPr>
              </p:nvGraphicFramePr>
              <p:xfrm>
                <a:off x="7355540" y="5298816"/>
                <a:ext cx="356527" cy="3718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2" imgW="177480" imgH="190440" progId="Equation.DSMT4">
                        <p:embed/>
                      </p:oleObj>
                    </mc:Choice>
                    <mc:Fallback>
                      <p:oleObj name="Equation" r:id="rId32" imgW="177480" imgH="190440" progId="Equation.DSMT4">
                        <p:embed/>
                        <p:pic>
                          <p:nvPicPr>
                            <p:cNvPr id="262" name="Объект 261">
                              <a:extLst>
                                <a:ext uri="{FF2B5EF4-FFF2-40B4-BE49-F238E27FC236}">
                                  <a16:creationId xmlns:a16="http://schemas.microsoft.com/office/drawing/2014/main" id="{813F2D8B-18FC-4E5D-A2B8-FA73DC95A63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55540" y="5298816"/>
                              <a:ext cx="356527" cy="37185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3" name="Объект 262">
                  <a:extLst>
                    <a:ext uri="{FF2B5EF4-FFF2-40B4-BE49-F238E27FC236}">
                      <a16:creationId xmlns:a16="http://schemas.microsoft.com/office/drawing/2014/main" id="{361895AC-18D1-43B5-A751-F9DF4E46CB0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88047028"/>
                    </p:ext>
                  </p:extLst>
                </p:nvPr>
              </p:nvGraphicFramePr>
              <p:xfrm>
                <a:off x="10038576" y="5377586"/>
                <a:ext cx="304760" cy="3467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3" imgW="152280" imgH="177480" progId="Equation.DSMT4">
                        <p:embed/>
                      </p:oleObj>
                    </mc:Choice>
                    <mc:Fallback>
                      <p:oleObj name="Equation" r:id="rId33" imgW="152280" imgH="177480" progId="Equation.DSMT4">
                        <p:embed/>
                        <p:pic>
                          <p:nvPicPr>
                            <p:cNvPr id="263" name="Объект 262">
                              <a:extLst>
                                <a:ext uri="{FF2B5EF4-FFF2-40B4-BE49-F238E27FC236}">
                                  <a16:creationId xmlns:a16="http://schemas.microsoft.com/office/drawing/2014/main" id="{361895AC-18D1-43B5-A751-F9DF4E46CB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038576" y="5377586"/>
                              <a:ext cx="304760" cy="3467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64" name="Овал 263">
                <a:extLst>
                  <a:ext uri="{FF2B5EF4-FFF2-40B4-BE49-F238E27FC236}">
                    <a16:creationId xmlns:a16="http://schemas.microsoft.com/office/drawing/2014/main" id="{666D12CB-5155-4896-887B-1FDF3E0DE153}"/>
                  </a:ext>
                </a:extLst>
              </p:cNvPr>
              <p:cNvSpPr/>
              <p:nvPr/>
            </p:nvSpPr>
            <p:spPr>
              <a:xfrm>
                <a:off x="8656430" y="3680643"/>
                <a:ext cx="67551" cy="5586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265" name="Овал 264">
              <a:extLst>
                <a:ext uri="{FF2B5EF4-FFF2-40B4-BE49-F238E27FC236}">
                  <a16:creationId xmlns:a16="http://schemas.microsoft.com/office/drawing/2014/main" id="{737387E0-91F0-4C70-9540-E6327DC8607E}"/>
                </a:ext>
              </a:extLst>
            </p:cNvPr>
            <p:cNvSpPr/>
            <p:nvPr/>
          </p:nvSpPr>
          <p:spPr>
            <a:xfrm>
              <a:off x="9902950" y="4880355"/>
              <a:ext cx="67551" cy="5586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E5FFAFBE-5068-4279-B5E5-8AED4CD67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04468"/>
              </p:ext>
            </p:extLst>
          </p:nvPr>
        </p:nvGraphicFramePr>
        <p:xfrm>
          <a:off x="3188127" y="710832"/>
          <a:ext cx="2052769" cy="899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27000" imgH="406080" progId="Equation.DSMT4">
                  <p:embed/>
                </p:oleObj>
              </mc:Choice>
              <mc:Fallback>
                <p:oleObj name="Equation" r:id="rId34" imgW="927000" imgH="40608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E5FFAFBE-5068-4279-B5E5-8AED4CD67F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188127" y="710832"/>
                        <a:ext cx="2052769" cy="899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" name="Стрелка: вправо 265">
            <a:extLst>
              <a:ext uri="{FF2B5EF4-FFF2-40B4-BE49-F238E27FC236}">
                <a16:creationId xmlns:a16="http://schemas.microsoft.com/office/drawing/2014/main" id="{A0DB9357-2005-41D6-B54A-BBAEEE316E12}"/>
              </a:ext>
            </a:extLst>
          </p:cNvPr>
          <p:cNvSpPr/>
          <p:nvPr/>
        </p:nvSpPr>
        <p:spPr>
          <a:xfrm>
            <a:off x="5679629" y="1318744"/>
            <a:ext cx="1161466" cy="695664"/>
          </a:xfrm>
          <a:prstGeom prst="rightArrow">
            <a:avLst/>
          </a:prstGeom>
          <a:solidFill>
            <a:schemeClr val="accent1">
              <a:alpha val="27000"/>
            </a:schemeClr>
          </a:solidFill>
          <a:ln>
            <a:solidFill>
              <a:srgbClr val="FF0000">
                <a:alpha val="34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67" name="Объект 266">
            <a:extLst>
              <a:ext uri="{FF2B5EF4-FFF2-40B4-BE49-F238E27FC236}">
                <a16:creationId xmlns:a16="http://schemas.microsoft.com/office/drawing/2014/main" id="{A647CE56-5B23-4DFC-A2EF-783D9EDB5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594713"/>
              </p:ext>
            </p:extLst>
          </p:nvPr>
        </p:nvGraphicFramePr>
        <p:xfrm>
          <a:off x="6951105" y="1123759"/>
          <a:ext cx="5034256" cy="101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082600" imgH="419040" progId="Equation.DSMT4">
                  <p:embed/>
                </p:oleObj>
              </mc:Choice>
              <mc:Fallback>
                <p:oleObj name="Equation" r:id="rId36" imgW="2082600" imgH="419040" progId="Equation.DSMT4">
                  <p:embed/>
                  <p:pic>
                    <p:nvPicPr>
                      <p:cNvPr id="267" name="Объект 266">
                        <a:extLst>
                          <a:ext uri="{FF2B5EF4-FFF2-40B4-BE49-F238E27FC236}">
                            <a16:creationId xmlns:a16="http://schemas.microsoft.com/office/drawing/2014/main" id="{A647CE56-5B23-4DFC-A2EF-783D9EDB50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951105" y="1123759"/>
                        <a:ext cx="5034256" cy="1013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Объект 267">
            <a:extLst>
              <a:ext uri="{FF2B5EF4-FFF2-40B4-BE49-F238E27FC236}">
                <a16:creationId xmlns:a16="http://schemas.microsoft.com/office/drawing/2014/main" id="{55380E44-2E09-4E22-BC03-A59F0A28D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040636"/>
              </p:ext>
            </p:extLst>
          </p:nvPr>
        </p:nvGraphicFramePr>
        <p:xfrm>
          <a:off x="2895412" y="3471939"/>
          <a:ext cx="3110278" cy="95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20480" imgH="406080" progId="Equation.DSMT4">
                  <p:embed/>
                </p:oleObj>
              </mc:Choice>
              <mc:Fallback>
                <p:oleObj name="Equation" r:id="rId38" imgW="1320480" imgH="406080" progId="Equation.DSMT4">
                  <p:embed/>
                  <p:pic>
                    <p:nvPicPr>
                      <p:cNvPr id="268" name="Объект 267">
                        <a:extLst>
                          <a:ext uri="{FF2B5EF4-FFF2-40B4-BE49-F238E27FC236}">
                            <a16:creationId xmlns:a16="http://schemas.microsoft.com/office/drawing/2014/main" id="{55380E44-2E09-4E22-BC03-A59F0A28D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895412" y="3471939"/>
                        <a:ext cx="3110278" cy="95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" name="TextBox 268">
            <a:extLst>
              <a:ext uri="{FF2B5EF4-FFF2-40B4-BE49-F238E27FC236}">
                <a16:creationId xmlns:a16="http://schemas.microsoft.com/office/drawing/2014/main" id="{A99E3FF7-2D5F-47D5-9B7F-3AB72D037C69}"/>
              </a:ext>
            </a:extLst>
          </p:cNvPr>
          <p:cNvSpPr txBox="1"/>
          <p:nvPr/>
        </p:nvSpPr>
        <p:spPr>
          <a:xfrm>
            <a:off x="427888" y="6017129"/>
            <a:ext cx="1133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корость (мгновенная) –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это есть предел отношения перемещения к промежутку времени, за которое это перемещение совершено для бесконечно малых промежутках времени.</a:t>
            </a:r>
            <a:endParaRPr lang="ru-RU" dirty="0">
              <a:solidFill>
                <a:srgbClr val="002060"/>
              </a:solidFill>
            </a:endParaRPr>
          </a:p>
        </p:txBody>
      </p:sp>
      <p:graphicFrame>
        <p:nvGraphicFramePr>
          <p:cNvPr id="270" name="Объект 269">
            <a:extLst>
              <a:ext uri="{FF2B5EF4-FFF2-40B4-BE49-F238E27FC236}">
                <a16:creationId xmlns:a16="http://schemas.microsoft.com/office/drawing/2014/main" id="{B9C9C7EE-7EE7-4FD8-BFA8-4E19C0C5A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241057"/>
              </p:ext>
            </p:extLst>
          </p:nvPr>
        </p:nvGraphicFramePr>
        <p:xfrm>
          <a:off x="3051578" y="4565990"/>
          <a:ext cx="28400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06360" imgH="266400" progId="Equation.DSMT4">
                  <p:embed/>
                </p:oleObj>
              </mc:Choice>
              <mc:Fallback>
                <p:oleObj name="Equation" r:id="rId40" imgW="1206360" imgH="266400" progId="Equation.DSMT4">
                  <p:embed/>
                  <p:pic>
                    <p:nvPicPr>
                      <p:cNvPr id="270" name="Объект 269">
                        <a:extLst>
                          <a:ext uri="{FF2B5EF4-FFF2-40B4-BE49-F238E27FC236}">
                            <a16:creationId xmlns:a16="http://schemas.microsoft.com/office/drawing/2014/main" id="{B9C9C7EE-7EE7-4FD8-BFA8-4E19C0C5A8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051578" y="4565990"/>
                        <a:ext cx="2840037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Объект 270">
            <a:extLst>
              <a:ext uri="{FF2B5EF4-FFF2-40B4-BE49-F238E27FC236}">
                <a16:creationId xmlns:a16="http://schemas.microsoft.com/office/drawing/2014/main" id="{69BBBED0-3B57-4384-BF8C-0F4A5DA99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53070"/>
              </p:ext>
            </p:extLst>
          </p:nvPr>
        </p:nvGraphicFramePr>
        <p:xfrm>
          <a:off x="2986265" y="5347995"/>
          <a:ext cx="30194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82680" imgH="241200" progId="Equation.DSMT4">
                  <p:embed/>
                </p:oleObj>
              </mc:Choice>
              <mc:Fallback>
                <p:oleObj name="Equation" r:id="rId42" imgW="1282680" imgH="241200" progId="Equation.DSMT4">
                  <p:embed/>
                  <p:pic>
                    <p:nvPicPr>
                      <p:cNvPr id="271" name="Объект 270">
                        <a:extLst>
                          <a:ext uri="{FF2B5EF4-FFF2-40B4-BE49-F238E27FC236}">
                            <a16:creationId xmlns:a16="http://schemas.microsoft.com/office/drawing/2014/main" id="{69BBBED0-3B57-4384-BF8C-0F4A5DA99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986265" y="5347995"/>
                        <a:ext cx="30194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" name="TextBox 271">
            <a:extLst>
              <a:ext uri="{FF2B5EF4-FFF2-40B4-BE49-F238E27FC236}">
                <a16:creationId xmlns:a16="http://schemas.microsoft.com/office/drawing/2014/main" id="{CB044967-D78F-4823-BF42-E27B501CDCCA}"/>
              </a:ext>
            </a:extLst>
          </p:cNvPr>
          <p:cNvSpPr txBox="1"/>
          <p:nvPr/>
        </p:nvSpPr>
        <p:spPr>
          <a:xfrm>
            <a:off x="3147518" y="2871679"/>
            <a:ext cx="85975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редняя путевая скорость –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это есть отношения </a:t>
            </a:r>
            <a:r>
              <a:rPr lang="ru-RU" dirty="0">
                <a:solidFill>
                  <a:srgbClr val="FF0000"/>
                </a:solidFill>
                <a:latin typeface="Constantia" panose="02030602050306030303" pitchFamily="18" charset="0"/>
              </a:rPr>
              <a:t>пройденного пути</a:t>
            </a:r>
            <a:r>
              <a:rPr lang="ru-RU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к конечному промежутку времени, за которое этот путь пройден.</a:t>
            </a:r>
            <a:endParaRPr lang="ru-RU" dirty="0">
              <a:solidFill>
                <a:srgbClr val="002060"/>
              </a:solidFill>
            </a:endParaRPr>
          </a:p>
        </p:txBody>
      </p:sp>
      <p:graphicFrame>
        <p:nvGraphicFramePr>
          <p:cNvPr id="273" name="Объект 272">
            <a:extLst>
              <a:ext uri="{FF2B5EF4-FFF2-40B4-BE49-F238E27FC236}">
                <a16:creationId xmlns:a16="http://schemas.microsoft.com/office/drawing/2014/main" id="{3E1C99EB-0636-4597-A690-BAE147073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583355"/>
              </p:ext>
            </p:extLst>
          </p:nvPr>
        </p:nvGraphicFramePr>
        <p:xfrm>
          <a:off x="3103902" y="1539756"/>
          <a:ext cx="2450420" cy="79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57120" imgH="406080" progId="Equation.DSMT4">
                  <p:embed/>
                </p:oleObj>
              </mc:Choice>
              <mc:Fallback>
                <p:oleObj name="Equation" r:id="rId44" imgW="1257120" imgH="406080" progId="Equation.DSMT4">
                  <p:embed/>
                  <p:pic>
                    <p:nvPicPr>
                      <p:cNvPr id="273" name="Объект 272">
                        <a:extLst>
                          <a:ext uri="{FF2B5EF4-FFF2-40B4-BE49-F238E27FC236}">
                            <a16:creationId xmlns:a16="http://schemas.microsoft.com/office/drawing/2014/main" id="{3E1C99EB-0636-4597-A690-BAE147073A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103902" y="1539756"/>
                        <a:ext cx="2450420" cy="791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" name="Объект 273">
            <a:extLst>
              <a:ext uri="{FF2B5EF4-FFF2-40B4-BE49-F238E27FC236}">
                <a16:creationId xmlns:a16="http://schemas.microsoft.com/office/drawing/2014/main" id="{6ED5037E-ACC3-4147-9755-7672C7156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38657"/>
              </p:ext>
            </p:extLst>
          </p:nvPr>
        </p:nvGraphicFramePr>
        <p:xfrm>
          <a:off x="6780213" y="3614738"/>
          <a:ext cx="41322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120760" imgH="304560" progId="Equation.DSMT4">
                  <p:embed/>
                </p:oleObj>
              </mc:Choice>
              <mc:Fallback>
                <p:oleObj name="Equation" r:id="rId46" imgW="2120760" imgH="304560" progId="Equation.DSMT4">
                  <p:embed/>
                  <p:pic>
                    <p:nvPicPr>
                      <p:cNvPr id="274" name="Объект 273">
                        <a:extLst>
                          <a:ext uri="{FF2B5EF4-FFF2-40B4-BE49-F238E27FC236}">
                            <a16:creationId xmlns:a16="http://schemas.microsoft.com/office/drawing/2014/main" id="{6ED5037E-ACC3-4147-9755-7672C71560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6780213" y="3614738"/>
                        <a:ext cx="4132262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" name="Объект 274">
            <a:extLst>
              <a:ext uri="{FF2B5EF4-FFF2-40B4-BE49-F238E27FC236}">
                <a16:creationId xmlns:a16="http://schemas.microsoft.com/office/drawing/2014/main" id="{8EE60230-701A-4394-A042-8BA880238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99285"/>
              </p:ext>
            </p:extLst>
          </p:nvPr>
        </p:nvGraphicFramePr>
        <p:xfrm>
          <a:off x="6143693" y="4307988"/>
          <a:ext cx="56181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882880" imgH="419040" progId="Equation.DSMT4">
                  <p:embed/>
                </p:oleObj>
              </mc:Choice>
              <mc:Fallback>
                <p:oleObj name="Equation" r:id="rId48" imgW="2882880" imgH="419040" progId="Equation.DSMT4">
                  <p:embed/>
                  <p:pic>
                    <p:nvPicPr>
                      <p:cNvPr id="275" name="Объект 274">
                        <a:extLst>
                          <a:ext uri="{FF2B5EF4-FFF2-40B4-BE49-F238E27FC236}">
                            <a16:creationId xmlns:a16="http://schemas.microsoft.com/office/drawing/2014/main" id="{8EE60230-701A-4394-A042-8BA880238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143693" y="4307988"/>
                        <a:ext cx="5618163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Объект 275">
            <a:extLst>
              <a:ext uri="{FF2B5EF4-FFF2-40B4-BE49-F238E27FC236}">
                <a16:creationId xmlns:a16="http://schemas.microsoft.com/office/drawing/2014/main" id="{F35E686C-5B99-4CD8-8287-9D611A51D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96599"/>
              </p:ext>
            </p:extLst>
          </p:nvPr>
        </p:nvGraphicFramePr>
        <p:xfrm>
          <a:off x="8229895" y="5188773"/>
          <a:ext cx="15335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787320" imgH="419040" progId="Equation.DSMT4">
                  <p:embed/>
                </p:oleObj>
              </mc:Choice>
              <mc:Fallback>
                <p:oleObj name="Equation" r:id="rId50" imgW="787320" imgH="419040" progId="Equation.DSMT4">
                  <p:embed/>
                  <p:pic>
                    <p:nvPicPr>
                      <p:cNvPr id="276" name="Объект 275">
                        <a:extLst>
                          <a:ext uri="{FF2B5EF4-FFF2-40B4-BE49-F238E27FC236}">
                            <a16:creationId xmlns:a16="http://schemas.microsoft.com/office/drawing/2014/main" id="{F35E686C-5B99-4CD8-8287-9D611A51D0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8229895" y="5188773"/>
                        <a:ext cx="1533525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2970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0100" y="54068"/>
            <a:ext cx="11307186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ЫЧИСЛЕНИЕ ПРОЙДЕННОГО ПУТИ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E6F3EC47-E99A-461C-8032-8052D97F5093}"/>
              </a:ext>
            </a:extLst>
          </p:cNvPr>
          <p:cNvGrpSpPr/>
          <p:nvPr/>
        </p:nvGrpSpPr>
        <p:grpSpPr>
          <a:xfrm>
            <a:off x="-762090" y="936996"/>
            <a:ext cx="3771555" cy="3931635"/>
            <a:chOff x="6306613" y="3206500"/>
            <a:chExt cx="4184252" cy="4199325"/>
          </a:xfrm>
        </p:grpSpPr>
        <p:grpSp>
          <p:nvGrpSpPr>
            <p:cNvPr id="14" name="Группа 13">
              <a:extLst>
                <a:ext uri="{FF2B5EF4-FFF2-40B4-BE49-F238E27FC236}">
                  <a16:creationId xmlns:a16="http://schemas.microsoft.com/office/drawing/2014/main" id="{C21E052F-05B0-4AEC-964A-ED2FD35F774A}"/>
                </a:ext>
              </a:extLst>
            </p:cNvPr>
            <p:cNvGrpSpPr/>
            <p:nvPr/>
          </p:nvGrpSpPr>
          <p:grpSpPr>
            <a:xfrm>
              <a:off x="6306613" y="3206500"/>
              <a:ext cx="4184252" cy="4199325"/>
              <a:chOff x="6306613" y="3206500"/>
              <a:chExt cx="4184252" cy="4199325"/>
            </a:xfrm>
          </p:grpSpPr>
          <p:grpSp>
            <p:nvGrpSpPr>
              <p:cNvPr id="11" name="Группа 10">
                <a:extLst>
                  <a:ext uri="{FF2B5EF4-FFF2-40B4-BE49-F238E27FC236}">
                    <a16:creationId xmlns:a16="http://schemas.microsoft.com/office/drawing/2014/main" id="{7EC8557D-B3F5-4DEB-8845-F703234C11C4}"/>
                  </a:ext>
                </a:extLst>
              </p:cNvPr>
              <p:cNvGrpSpPr/>
              <p:nvPr/>
            </p:nvGrpSpPr>
            <p:grpSpPr>
              <a:xfrm>
                <a:off x="6306613" y="3206500"/>
                <a:ext cx="4184252" cy="4199325"/>
                <a:chOff x="6306613" y="3206500"/>
                <a:chExt cx="4184252" cy="4199325"/>
              </a:xfrm>
            </p:grpSpPr>
            <p:sp>
              <p:nvSpPr>
                <p:cNvPr id="209" name="Овал 208">
                  <a:extLst>
                    <a:ext uri="{FF2B5EF4-FFF2-40B4-BE49-F238E27FC236}">
                      <a16:creationId xmlns:a16="http://schemas.microsoft.com/office/drawing/2014/main" id="{55B46211-56E6-468C-B1C5-544C2AF82C0B}"/>
                    </a:ext>
                  </a:extLst>
                </p:cNvPr>
                <p:cNvSpPr/>
                <p:nvPr/>
              </p:nvSpPr>
              <p:spPr>
                <a:xfrm>
                  <a:off x="7713247" y="5401681"/>
                  <a:ext cx="123388" cy="118752"/>
                </a:xfrm>
                <a:prstGeom prst="ellipse">
                  <a:avLst/>
                </a:prstGeom>
                <a:solidFill>
                  <a:srgbClr val="00B0F0"/>
                </a:solidFill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12" name="Дуга 211">
                  <a:extLst>
                    <a:ext uri="{FF2B5EF4-FFF2-40B4-BE49-F238E27FC236}">
                      <a16:creationId xmlns:a16="http://schemas.microsoft.com/office/drawing/2014/main" id="{519B50DF-7BDE-4F71-81AC-3E83A644E873}"/>
                    </a:ext>
                  </a:extLst>
                </p:cNvPr>
                <p:cNvSpPr/>
                <p:nvPr/>
              </p:nvSpPr>
              <p:spPr>
                <a:xfrm>
                  <a:off x="6306613" y="3641228"/>
                  <a:ext cx="3738684" cy="3764597"/>
                </a:xfrm>
                <a:prstGeom prst="arc">
                  <a:avLst/>
                </a:prstGeom>
                <a:solidFill>
                  <a:schemeClr val="bg1"/>
                </a:solidFill>
                <a:ln w="28575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215" name="Прямая со стрелкой 214">
                  <a:extLst>
                    <a:ext uri="{FF2B5EF4-FFF2-40B4-BE49-F238E27FC236}">
                      <a16:creationId xmlns:a16="http://schemas.microsoft.com/office/drawing/2014/main" id="{08584F5E-78FA-4A9B-8C3A-2C64131B23AF}"/>
                    </a:ext>
                  </a:extLst>
                </p:cNvPr>
                <p:cNvCxnSpPr>
                  <a:cxnSpLocks/>
                  <a:stCxn id="209" idx="6"/>
                </p:cNvCxnSpPr>
                <p:nvPr/>
              </p:nvCxnSpPr>
              <p:spPr>
                <a:xfrm flipV="1">
                  <a:off x="7836635" y="4893473"/>
                  <a:ext cx="2092478" cy="567584"/>
                </a:xfrm>
                <a:prstGeom prst="straightConnector1">
                  <a:avLst/>
                </a:prstGeom>
                <a:ln w="3492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Прямая со стрелкой 217">
                  <a:extLst>
                    <a:ext uri="{FF2B5EF4-FFF2-40B4-BE49-F238E27FC236}">
                      <a16:creationId xmlns:a16="http://schemas.microsoft.com/office/drawing/2014/main" id="{BB22FA34-CF65-474E-81F0-F3AE78D94D06}"/>
                    </a:ext>
                  </a:extLst>
                </p:cNvPr>
                <p:cNvCxnSpPr>
                  <a:cxnSpLocks/>
                  <a:stCxn id="209" idx="7"/>
                </p:cNvCxnSpPr>
                <p:nvPr/>
              </p:nvCxnSpPr>
              <p:spPr>
                <a:xfrm flipV="1">
                  <a:off x="7818566" y="3696099"/>
                  <a:ext cx="890545" cy="1722974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Прямая со стрелкой 218">
                  <a:extLst>
                    <a:ext uri="{FF2B5EF4-FFF2-40B4-BE49-F238E27FC236}">
                      <a16:creationId xmlns:a16="http://schemas.microsoft.com/office/drawing/2014/main" id="{5CF8D8A3-C166-41C9-A95A-B7190691F58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42629" y="4157292"/>
                  <a:ext cx="1613827" cy="1268012"/>
                </a:xfrm>
                <a:prstGeom prst="straightConnector1">
                  <a:avLst/>
                </a:prstGeom>
                <a:ln w="3492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3" name="Прямая со стрелкой 232">
                  <a:extLst>
                    <a:ext uri="{FF2B5EF4-FFF2-40B4-BE49-F238E27FC236}">
                      <a16:creationId xmlns:a16="http://schemas.microsoft.com/office/drawing/2014/main" id="{B189DAA7-039E-472F-A659-06D39DFA54B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21464" y="3812766"/>
                  <a:ext cx="1123248" cy="1619499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5" name="Прямая со стрелкой 234">
                  <a:extLst>
                    <a:ext uri="{FF2B5EF4-FFF2-40B4-BE49-F238E27FC236}">
                      <a16:creationId xmlns:a16="http://schemas.microsoft.com/office/drawing/2014/main" id="{790E64F9-213A-4EF5-80AD-52F9B52D00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36634" y="3963052"/>
                  <a:ext cx="1362105" cy="1477662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1" name="Прямая со стрелкой 240">
                  <a:extLst>
                    <a:ext uri="{FF2B5EF4-FFF2-40B4-BE49-F238E27FC236}">
                      <a16:creationId xmlns:a16="http://schemas.microsoft.com/office/drawing/2014/main" id="{EDFDF0B7-1495-4BB4-BA4B-8012307488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51805" y="4366203"/>
                  <a:ext cx="1795758" cy="1068930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7" name="Прямая со стрелкой 246">
                  <a:extLst>
                    <a:ext uri="{FF2B5EF4-FFF2-40B4-BE49-F238E27FC236}">
                      <a16:creationId xmlns:a16="http://schemas.microsoft.com/office/drawing/2014/main" id="{2A5C880C-6FDC-4573-A0BE-D9B14DB2F89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36633" y="4651846"/>
                  <a:ext cx="1984142" cy="796249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Прямая со стрелкой 247">
                  <a:extLst>
                    <a:ext uri="{FF2B5EF4-FFF2-40B4-BE49-F238E27FC236}">
                      <a16:creationId xmlns:a16="http://schemas.microsoft.com/office/drawing/2014/main" id="{0754A03A-A55D-4489-90C6-D8625B91E0B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709110" y="3723384"/>
                  <a:ext cx="235602" cy="97343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9" name="Прямая со стрелкой 248">
                  <a:extLst>
                    <a:ext uri="{FF2B5EF4-FFF2-40B4-BE49-F238E27FC236}">
                      <a16:creationId xmlns:a16="http://schemas.microsoft.com/office/drawing/2014/main" id="{072ACE9C-567B-4AAE-B71F-6ADF174B23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944712" y="3827256"/>
                  <a:ext cx="254026" cy="145879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0" name="Прямая со стрелкой 249">
                  <a:extLst>
                    <a:ext uri="{FF2B5EF4-FFF2-40B4-BE49-F238E27FC236}">
                      <a16:creationId xmlns:a16="http://schemas.microsoft.com/office/drawing/2014/main" id="{117F089E-8F23-4B3C-8176-680BB02B08A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187437" y="3963387"/>
                  <a:ext cx="269018" cy="201952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1" name="Прямая со стрелкой 250">
                  <a:extLst>
                    <a:ext uri="{FF2B5EF4-FFF2-40B4-BE49-F238E27FC236}">
                      <a16:creationId xmlns:a16="http://schemas.microsoft.com/office/drawing/2014/main" id="{70EE75E3-C20D-491D-9ACE-8696E1E0A83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447830" y="4165340"/>
                  <a:ext cx="199091" cy="208911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2" name="Прямая со стрелкой 251">
                  <a:extLst>
                    <a:ext uri="{FF2B5EF4-FFF2-40B4-BE49-F238E27FC236}">
                      <a16:creationId xmlns:a16="http://schemas.microsoft.com/office/drawing/2014/main" id="{4AEE2DD8-09E7-4EC0-BAE4-9CDE78C468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642870" y="4374667"/>
                  <a:ext cx="177303" cy="277179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3" name="Прямая со стрелкой 252">
                  <a:extLst>
                    <a:ext uri="{FF2B5EF4-FFF2-40B4-BE49-F238E27FC236}">
                      <a16:creationId xmlns:a16="http://schemas.microsoft.com/office/drawing/2014/main" id="{63203AED-BACC-44E1-A30B-93598E8C670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809511" y="4634515"/>
                  <a:ext cx="112151" cy="258958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54" name="Объект 253">
                  <a:extLst>
                    <a:ext uri="{FF2B5EF4-FFF2-40B4-BE49-F238E27FC236}">
                      <a16:creationId xmlns:a16="http://schemas.microsoft.com/office/drawing/2014/main" id="{8E6F40A8-6AFF-486B-9112-DA6526A02B6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639881" y="3419635"/>
                <a:ext cx="210926" cy="3099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90440" imgH="304560" progId="Equation.DSMT4">
                        <p:embed/>
                      </p:oleObj>
                    </mc:Choice>
                    <mc:Fallback>
                      <p:oleObj name="Equation" r:id="rId3" imgW="190440" imgH="304560" progId="Equation.DSMT4">
                        <p:embed/>
                        <p:pic>
                          <p:nvPicPr>
                            <p:cNvPr id="254" name="Объект 253">
                              <a:extLst>
                                <a:ext uri="{FF2B5EF4-FFF2-40B4-BE49-F238E27FC236}">
                                  <a16:creationId xmlns:a16="http://schemas.microsoft.com/office/drawing/2014/main" id="{8E6F40A8-6AFF-486B-9112-DA6526A02B6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39881" y="3419635"/>
                              <a:ext cx="210926" cy="30994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5" name="Объект 254">
                  <a:extLst>
                    <a:ext uri="{FF2B5EF4-FFF2-40B4-BE49-F238E27FC236}">
                      <a16:creationId xmlns:a16="http://schemas.microsoft.com/office/drawing/2014/main" id="{56E13ED2-AF44-46D9-AFE9-ADCA12E8F68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975029" y="4712316"/>
                <a:ext cx="365508" cy="3099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330120" imgH="304560" progId="Equation.DSMT4">
                        <p:embed/>
                      </p:oleObj>
                    </mc:Choice>
                    <mc:Fallback>
                      <p:oleObj name="Equation" r:id="rId5" imgW="330120" imgH="304560" progId="Equation.DSMT4">
                        <p:embed/>
                        <p:pic>
                          <p:nvPicPr>
                            <p:cNvPr id="255" name="Объект 254">
                              <a:extLst>
                                <a:ext uri="{FF2B5EF4-FFF2-40B4-BE49-F238E27FC236}">
                                  <a16:creationId xmlns:a16="http://schemas.microsoft.com/office/drawing/2014/main" id="{56E13ED2-AF44-46D9-AFE9-ADCA12E8F68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75029" y="4712316"/>
                              <a:ext cx="365508" cy="30993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" name="Объект 255">
                  <a:extLst>
                    <a:ext uri="{FF2B5EF4-FFF2-40B4-BE49-F238E27FC236}">
                      <a16:creationId xmlns:a16="http://schemas.microsoft.com/office/drawing/2014/main" id="{7C7CE536-26FC-466E-AC55-658F86EA34A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914373" y="3516741"/>
                <a:ext cx="197924" cy="3099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77480" imgH="304560" progId="Equation.DSMT4">
                        <p:embed/>
                      </p:oleObj>
                    </mc:Choice>
                    <mc:Fallback>
                      <p:oleObj name="Equation" r:id="rId7" imgW="177480" imgH="304560" progId="Equation.DSMT4">
                        <p:embed/>
                        <p:pic>
                          <p:nvPicPr>
                            <p:cNvPr id="256" name="Объект 255">
                              <a:extLst>
                                <a:ext uri="{FF2B5EF4-FFF2-40B4-BE49-F238E27FC236}">
                                  <a16:creationId xmlns:a16="http://schemas.microsoft.com/office/drawing/2014/main" id="{7C7CE536-26FC-466E-AC55-658F86EA34A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914373" y="3516741"/>
                              <a:ext cx="197924" cy="30993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7" name="Объект 256">
                  <a:extLst>
                    <a:ext uri="{FF2B5EF4-FFF2-40B4-BE49-F238E27FC236}">
                      <a16:creationId xmlns:a16="http://schemas.microsoft.com/office/drawing/2014/main" id="{80E96F49-BE4F-40F4-92DF-BB7FE17808F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418573" y="3843973"/>
                <a:ext cx="183476" cy="3099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164880" imgH="304560" progId="Equation.DSMT4">
                        <p:embed/>
                      </p:oleObj>
                    </mc:Choice>
                    <mc:Fallback>
                      <p:oleObj name="Equation" r:id="rId9" imgW="164880" imgH="304560" progId="Equation.DSMT4">
                        <p:embed/>
                        <p:pic>
                          <p:nvPicPr>
                            <p:cNvPr id="257" name="Объект 256">
                              <a:extLst>
                                <a:ext uri="{FF2B5EF4-FFF2-40B4-BE49-F238E27FC236}">
                                  <a16:creationId xmlns:a16="http://schemas.microsoft.com/office/drawing/2014/main" id="{80E96F49-BE4F-40F4-92DF-BB7FE17808F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418573" y="3843973"/>
                              <a:ext cx="183476" cy="30993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8" name="Объект 257">
                  <a:extLst>
                    <a:ext uri="{FF2B5EF4-FFF2-40B4-BE49-F238E27FC236}">
                      <a16:creationId xmlns:a16="http://schemas.microsoft.com/office/drawing/2014/main" id="{4AE9F96C-6309-4C2A-BD5A-02CAEBC8862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661511" y="4133040"/>
                <a:ext cx="353951" cy="3099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317160" imgH="304560" progId="Equation.DSMT4">
                        <p:embed/>
                      </p:oleObj>
                    </mc:Choice>
                    <mc:Fallback>
                      <p:oleObj name="Equation" r:id="rId11" imgW="317160" imgH="304560" progId="Equation.DSMT4">
                        <p:embed/>
                        <p:pic>
                          <p:nvPicPr>
                            <p:cNvPr id="258" name="Объект 257">
                              <a:extLst>
                                <a:ext uri="{FF2B5EF4-FFF2-40B4-BE49-F238E27FC236}">
                                  <a16:creationId xmlns:a16="http://schemas.microsoft.com/office/drawing/2014/main" id="{4AE9F96C-6309-4C2A-BD5A-02CAEBC8862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661511" y="4133040"/>
                              <a:ext cx="353951" cy="30994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9" name="Объект 258">
                  <a:extLst>
                    <a:ext uri="{FF2B5EF4-FFF2-40B4-BE49-F238E27FC236}">
                      <a16:creationId xmlns:a16="http://schemas.microsoft.com/office/drawing/2014/main" id="{4A92ED12-AAD8-4B83-B585-6006AD27DDC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589316" y="3206500"/>
                <a:ext cx="325056" cy="3458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241200" imgH="279360" progId="Equation.DSMT4">
                        <p:embed/>
                      </p:oleObj>
                    </mc:Choice>
                    <mc:Fallback>
                      <p:oleObj name="Equation" r:id="rId13" imgW="241200" imgH="279360" progId="Equation.DSMT4">
                        <p:embed/>
                        <p:pic>
                          <p:nvPicPr>
                            <p:cNvPr id="259" name="Объект 258">
                              <a:extLst>
                                <a:ext uri="{FF2B5EF4-FFF2-40B4-BE49-F238E27FC236}">
                                  <a16:creationId xmlns:a16="http://schemas.microsoft.com/office/drawing/2014/main" id="{4A92ED12-AAD8-4B83-B585-6006AD27DDC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589316" y="3206500"/>
                              <a:ext cx="325056" cy="3458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0" name="Объект 259">
                  <a:extLst>
                    <a:ext uri="{FF2B5EF4-FFF2-40B4-BE49-F238E27FC236}">
                      <a16:creationId xmlns:a16="http://schemas.microsoft.com/office/drawing/2014/main" id="{2BAF4C92-A896-4714-80F3-8918CF4C3A3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82151" y="3845266"/>
                <a:ext cx="291829" cy="3458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215640" imgH="279360" progId="Equation.DSMT4">
                        <p:embed/>
                      </p:oleObj>
                    </mc:Choice>
                    <mc:Fallback>
                      <p:oleObj name="Equation" r:id="rId15" imgW="215640" imgH="279360" progId="Equation.DSMT4">
                        <p:embed/>
                        <p:pic>
                          <p:nvPicPr>
                            <p:cNvPr id="260" name="Объект 259">
                              <a:extLst>
                                <a:ext uri="{FF2B5EF4-FFF2-40B4-BE49-F238E27FC236}">
                                  <a16:creationId xmlns:a16="http://schemas.microsoft.com/office/drawing/2014/main" id="{2BAF4C92-A896-4714-80F3-8918CF4C3A3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82151" y="3845266"/>
                              <a:ext cx="291829" cy="3458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1" name="Объект 260">
                  <a:extLst>
                    <a:ext uri="{FF2B5EF4-FFF2-40B4-BE49-F238E27FC236}">
                      <a16:creationId xmlns:a16="http://schemas.microsoft.com/office/drawing/2014/main" id="{F36AF439-1B77-4D6A-95E2-FD1FC531C2A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992445" y="4576882"/>
                <a:ext cx="498420" cy="3458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368280" imgH="279360" progId="Equation.DSMT4">
                        <p:embed/>
                      </p:oleObj>
                    </mc:Choice>
                    <mc:Fallback>
                      <p:oleObj name="Equation" r:id="rId17" imgW="368280" imgH="279360" progId="Equation.DSMT4">
                        <p:embed/>
                        <p:pic>
                          <p:nvPicPr>
                            <p:cNvPr id="261" name="Объект 260">
                              <a:extLst>
                                <a:ext uri="{FF2B5EF4-FFF2-40B4-BE49-F238E27FC236}">
                                  <a16:creationId xmlns:a16="http://schemas.microsoft.com/office/drawing/2014/main" id="{F36AF439-1B77-4D6A-95E2-FD1FC531C2A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92445" y="4576882"/>
                              <a:ext cx="498420" cy="3458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2" name="Объект 261">
                  <a:extLst>
                    <a:ext uri="{FF2B5EF4-FFF2-40B4-BE49-F238E27FC236}">
                      <a16:creationId xmlns:a16="http://schemas.microsoft.com/office/drawing/2014/main" id="{813F2D8B-18FC-4E5D-A2B8-FA73DC95A63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355540" y="5298816"/>
                <a:ext cx="356527" cy="3718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77480" imgH="190440" progId="Equation.DSMT4">
                        <p:embed/>
                      </p:oleObj>
                    </mc:Choice>
                    <mc:Fallback>
                      <p:oleObj name="Equation" r:id="rId19" imgW="177480" imgH="190440" progId="Equation.DSMT4">
                        <p:embed/>
                        <p:pic>
                          <p:nvPicPr>
                            <p:cNvPr id="262" name="Объект 261">
                              <a:extLst>
                                <a:ext uri="{FF2B5EF4-FFF2-40B4-BE49-F238E27FC236}">
                                  <a16:creationId xmlns:a16="http://schemas.microsoft.com/office/drawing/2014/main" id="{813F2D8B-18FC-4E5D-A2B8-FA73DC95A63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55540" y="5298816"/>
                              <a:ext cx="356527" cy="37185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3" name="Объект 262">
                  <a:extLst>
                    <a:ext uri="{FF2B5EF4-FFF2-40B4-BE49-F238E27FC236}">
                      <a16:creationId xmlns:a16="http://schemas.microsoft.com/office/drawing/2014/main" id="{361895AC-18D1-43B5-A751-F9DF4E46CB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038576" y="5377586"/>
                <a:ext cx="304760" cy="3467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152280" imgH="177480" progId="Equation.DSMT4">
                        <p:embed/>
                      </p:oleObj>
                    </mc:Choice>
                    <mc:Fallback>
                      <p:oleObj name="Equation" r:id="rId21" imgW="152280" imgH="177480" progId="Equation.DSMT4">
                        <p:embed/>
                        <p:pic>
                          <p:nvPicPr>
                            <p:cNvPr id="263" name="Объект 262">
                              <a:extLst>
                                <a:ext uri="{FF2B5EF4-FFF2-40B4-BE49-F238E27FC236}">
                                  <a16:creationId xmlns:a16="http://schemas.microsoft.com/office/drawing/2014/main" id="{361895AC-18D1-43B5-A751-F9DF4E46CB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038576" y="5377586"/>
                              <a:ext cx="304760" cy="3467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64" name="Овал 263">
                <a:extLst>
                  <a:ext uri="{FF2B5EF4-FFF2-40B4-BE49-F238E27FC236}">
                    <a16:creationId xmlns:a16="http://schemas.microsoft.com/office/drawing/2014/main" id="{666D12CB-5155-4896-887B-1FDF3E0DE153}"/>
                  </a:ext>
                </a:extLst>
              </p:cNvPr>
              <p:cNvSpPr/>
              <p:nvPr/>
            </p:nvSpPr>
            <p:spPr>
              <a:xfrm>
                <a:off x="8656430" y="3680643"/>
                <a:ext cx="67551" cy="5586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265" name="Овал 264">
              <a:extLst>
                <a:ext uri="{FF2B5EF4-FFF2-40B4-BE49-F238E27FC236}">
                  <a16:creationId xmlns:a16="http://schemas.microsoft.com/office/drawing/2014/main" id="{737387E0-91F0-4C70-9540-E6327DC8607E}"/>
                </a:ext>
              </a:extLst>
            </p:cNvPr>
            <p:cNvSpPr/>
            <p:nvPr/>
          </p:nvSpPr>
          <p:spPr>
            <a:xfrm>
              <a:off x="9902950" y="4880355"/>
              <a:ext cx="67551" cy="5586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72" name="TextBox 271">
            <a:extLst>
              <a:ext uri="{FF2B5EF4-FFF2-40B4-BE49-F238E27FC236}">
                <a16:creationId xmlns:a16="http://schemas.microsoft.com/office/drawing/2014/main" id="{CB044967-D78F-4823-BF42-E27B501CDCCA}"/>
              </a:ext>
            </a:extLst>
          </p:cNvPr>
          <p:cNvSpPr txBox="1"/>
          <p:nvPr/>
        </p:nvSpPr>
        <p:spPr>
          <a:xfrm>
            <a:off x="2371034" y="851993"/>
            <a:ext cx="91004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Если путь 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s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, пройденный материальной точкой за интервал времени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          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  ,  разбить 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на достаточно малые участки, так что можно считать что на них скорость остается постоянной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и в общем случае, то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   </a:t>
            </a:r>
            <a:r>
              <a:rPr lang="ru-RU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                . </a:t>
            </a:r>
            <a:r>
              <a:rPr lang="ru-RU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Речь идет о </a:t>
            </a:r>
            <a:r>
              <a:rPr lang="ru-RU" dirty="0">
                <a:solidFill>
                  <a:srgbClr val="FF0000"/>
                </a:solidFill>
                <a:latin typeface="Constantia" panose="02030602050306030303" pitchFamily="18" charset="0"/>
              </a:rPr>
              <a:t>модуле мгновенной скорости.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4A2BBEF-AF2E-4B90-AD07-6E23FAEB7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830632"/>
              </p:ext>
            </p:extLst>
          </p:nvPr>
        </p:nvGraphicFramePr>
        <p:xfrm>
          <a:off x="10107177" y="836143"/>
          <a:ext cx="743778" cy="352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400" imgH="228600" progId="Equation.DSMT4">
                  <p:embed/>
                </p:oleObj>
              </mc:Choice>
              <mc:Fallback>
                <p:oleObj name="Equation" r:id="rId23" imgW="48240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4A2BBEF-AF2E-4B90-AD07-6E23FAEB7D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107177" y="836143"/>
                        <a:ext cx="743778" cy="352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Объект 62">
            <a:extLst>
              <a:ext uri="{FF2B5EF4-FFF2-40B4-BE49-F238E27FC236}">
                <a16:creationId xmlns:a16="http://schemas.microsoft.com/office/drawing/2014/main" id="{A3BDFA72-7826-4BAA-915B-DD73982B3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599920"/>
              </p:ext>
            </p:extLst>
          </p:nvPr>
        </p:nvGraphicFramePr>
        <p:xfrm>
          <a:off x="7231290" y="1407068"/>
          <a:ext cx="1189440" cy="38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98400" imgH="228600" progId="Equation.DSMT4">
                  <p:embed/>
                </p:oleObj>
              </mc:Choice>
              <mc:Fallback>
                <p:oleObj name="Equation" r:id="rId25" imgW="698400" imgH="228600" progId="Equation.DSMT4">
                  <p:embed/>
                  <p:pic>
                    <p:nvPicPr>
                      <p:cNvPr id="63" name="Объект 62">
                        <a:extLst>
                          <a:ext uri="{FF2B5EF4-FFF2-40B4-BE49-F238E27FC236}">
                            <a16:creationId xmlns:a16="http://schemas.microsoft.com/office/drawing/2014/main" id="{A3BDFA72-7826-4BAA-915B-DD73982B3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31290" y="1407068"/>
                        <a:ext cx="1189440" cy="389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>
            <a:extLst>
              <a:ext uri="{FF2B5EF4-FFF2-40B4-BE49-F238E27FC236}">
                <a16:creationId xmlns:a16="http://schemas.microsoft.com/office/drawing/2014/main" id="{A09A35EA-6F36-43F9-8999-70B3D9638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64772"/>
              </p:ext>
            </p:extLst>
          </p:nvPr>
        </p:nvGraphicFramePr>
        <p:xfrm>
          <a:off x="3172185" y="1886066"/>
          <a:ext cx="8722493" cy="92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775040" imgH="507960" progId="Equation.DSMT4">
                  <p:embed/>
                </p:oleObj>
              </mc:Choice>
              <mc:Fallback>
                <p:oleObj name="Equation" r:id="rId27" imgW="4775040" imgH="507960" progId="Equation.DSMT4">
                  <p:embed/>
                  <p:pic>
                    <p:nvPicPr>
                      <p:cNvPr id="64" name="Объект 63">
                        <a:extLst>
                          <a:ext uri="{FF2B5EF4-FFF2-40B4-BE49-F238E27FC236}">
                            <a16:creationId xmlns:a16="http://schemas.microsoft.com/office/drawing/2014/main" id="{A09A35EA-6F36-43F9-8999-70B3D9638C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72185" y="1886066"/>
                        <a:ext cx="8722493" cy="928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>
            <a:extLst>
              <a:ext uri="{FF2B5EF4-FFF2-40B4-BE49-F238E27FC236}">
                <a16:creationId xmlns:a16="http://schemas.microsoft.com/office/drawing/2014/main" id="{8DC17F17-F30E-4976-8C83-91B9F78A4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224933"/>
              </p:ext>
            </p:extLst>
          </p:nvPr>
        </p:nvGraphicFramePr>
        <p:xfrm>
          <a:off x="2960688" y="2720975"/>
          <a:ext cx="87884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444920" imgH="507960" progId="Equation.DSMT4">
                  <p:embed/>
                </p:oleObj>
              </mc:Choice>
              <mc:Fallback>
                <p:oleObj name="Equation" r:id="rId29" imgW="4444920" imgH="507960" progId="Equation.DSMT4">
                  <p:embed/>
                  <p:pic>
                    <p:nvPicPr>
                      <p:cNvPr id="65" name="Объект 64">
                        <a:extLst>
                          <a:ext uri="{FF2B5EF4-FFF2-40B4-BE49-F238E27FC236}">
                            <a16:creationId xmlns:a16="http://schemas.microsoft.com/office/drawing/2014/main" id="{8DC17F17-F30E-4976-8C83-91B9F78A4B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960688" y="2720975"/>
                        <a:ext cx="8788400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13984980-DF92-4D77-BD8B-5BE847BC563E}"/>
              </a:ext>
            </a:extLst>
          </p:cNvPr>
          <p:cNvPicPr>
            <a:picLocks noChangeAspect="1"/>
          </p:cNvPicPr>
          <p:nvPr/>
        </p:nvPicPr>
        <p:blipFill>
          <a:blip r:embed="rId31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277" y="3903008"/>
            <a:ext cx="4426852" cy="2814669"/>
          </a:xfrm>
          <a:prstGeom prst="rect">
            <a:avLst/>
          </a:prstGeom>
        </p:spPr>
      </p:pic>
      <p:pic>
        <p:nvPicPr>
          <p:cNvPr id="19" name="Рисунок 18" descr="Изображение выглядит как снимок экрана&#10;&#10;Описание создано автоматически">
            <a:extLst>
              <a:ext uri="{FF2B5EF4-FFF2-40B4-BE49-F238E27FC236}">
                <a16:creationId xmlns:a16="http://schemas.microsoft.com/office/drawing/2014/main" id="{CD96E5F4-59A3-47BB-AAF6-57550D5C4EA9}"/>
              </a:ext>
            </a:extLst>
          </p:cNvPr>
          <p:cNvPicPr>
            <a:picLocks noChangeAspect="1"/>
          </p:cNvPicPr>
          <p:nvPr/>
        </p:nvPicPr>
        <p:blipFill>
          <a:blip r:embed="rId3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319" y="3698399"/>
            <a:ext cx="4645017" cy="3033265"/>
          </a:xfrm>
          <a:prstGeom prst="rect">
            <a:avLst/>
          </a:prstGeom>
        </p:spPr>
      </p:pic>
      <p:graphicFrame>
        <p:nvGraphicFramePr>
          <p:cNvPr id="76" name="Объект 75">
            <a:extLst>
              <a:ext uri="{FF2B5EF4-FFF2-40B4-BE49-F238E27FC236}">
                <a16:creationId xmlns:a16="http://schemas.microsoft.com/office/drawing/2014/main" id="{A0759BCD-9842-4770-A01D-DF2B48E67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79788"/>
              </p:ext>
            </p:extLst>
          </p:nvPr>
        </p:nvGraphicFramePr>
        <p:xfrm>
          <a:off x="8262938" y="4981096"/>
          <a:ext cx="1473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63280" imgH="507960" progId="Equation.DSMT4">
                  <p:embed/>
                </p:oleObj>
              </mc:Choice>
              <mc:Fallback>
                <p:oleObj name="Equation" r:id="rId33" imgW="863280" imgH="507960" progId="Equation.DSMT4">
                  <p:embed/>
                  <p:pic>
                    <p:nvPicPr>
                      <p:cNvPr id="76" name="Объект 75">
                        <a:extLst>
                          <a:ext uri="{FF2B5EF4-FFF2-40B4-BE49-F238E27FC236}">
                            <a16:creationId xmlns:a16="http://schemas.microsoft.com/office/drawing/2014/main" id="{A0759BCD-9842-4770-A01D-DF2B48E679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262938" y="4981096"/>
                        <a:ext cx="147320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Объект 76">
            <a:extLst>
              <a:ext uri="{FF2B5EF4-FFF2-40B4-BE49-F238E27FC236}">
                <a16:creationId xmlns:a16="http://schemas.microsoft.com/office/drawing/2014/main" id="{722E8692-1258-4615-BF07-AB26B385B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96709"/>
              </p:ext>
            </p:extLst>
          </p:nvPr>
        </p:nvGraphicFramePr>
        <p:xfrm>
          <a:off x="1595932" y="4953899"/>
          <a:ext cx="28590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676160" imgH="507960" progId="Equation.DSMT4">
                  <p:embed/>
                </p:oleObj>
              </mc:Choice>
              <mc:Fallback>
                <p:oleObj name="Equation" r:id="rId35" imgW="1676160" imgH="507960" progId="Equation.DSMT4">
                  <p:embed/>
                  <p:pic>
                    <p:nvPicPr>
                      <p:cNvPr id="77" name="Объект 76">
                        <a:extLst>
                          <a:ext uri="{FF2B5EF4-FFF2-40B4-BE49-F238E27FC236}">
                            <a16:creationId xmlns:a16="http://schemas.microsoft.com/office/drawing/2014/main" id="{722E8692-1258-4615-BF07-AB26B385B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595932" y="4953899"/>
                        <a:ext cx="2859087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1338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0100" y="54068"/>
            <a:ext cx="11307186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ЫЧИСЛЕНИЕ ПРОЙДЕННОГО ПЕРЕМЕЩЕНИЯ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CB044967-D78F-4823-BF42-E27B501CDCCA}"/>
              </a:ext>
            </a:extLst>
          </p:cNvPr>
          <p:cNvSpPr txBox="1"/>
          <p:nvPr/>
        </p:nvSpPr>
        <p:spPr>
          <a:xfrm>
            <a:off x="2371034" y="851993"/>
            <a:ext cx="91004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Аналогично разбиваем траекторию на малые участки, но суммирование нужно проводить </a:t>
            </a:r>
            <a:r>
              <a:rPr lang="ru-RU" b="1" dirty="0">
                <a:solidFill>
                  <a:srgbClr val="FF0000"/>
                </a:solidFill>
                <a:latin typeface="Constantia" panose="02030602050306030303" pitchFamily="18" charset="0"/>
              </a:rPr>
              <a:t>ВЕКТОРНОЕ</a:t>
            </a:r>
            <a:r>
              <a:rPr lang="ru-RU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.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3" name="Объект 62">
            <a:extLst>
              <a:ext uri="{FF2B5EF4-FFF2-40B4-BE49-F238E27FC236}">
                <a16:creationId xmlns:a16="http://schemas.microsoft.com/office/drawing/2014/main" id="{A3BDFA72-7826-4BAA-915B-DD73982B3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14972"/>
              </p:ext>
            </p:extLst>
          </p:nvPr>
        </p:nvGraphicFramePr>
        <p:xfrm>
          <a:off x="7262813" y="1406525"/>
          <a:ext cx="1123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63" name="Объект 62">
                        <a:extLst>
                          <a:ext uri="{FF2B5EF4-FFF2-40B4-BE49-F238E27FC236}">
                            <a16:creationId xmlns:a16="http://schemas.microsoft.com/office/drawing/2014/main" id="{A3BDFA72-7826-4BAA-915B-DD73982B3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2813" y="1406525"/>
                        <a:ext cx="11239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>
            <a:extLst>
              <a:ext uri="{FF2B5EF4-FFF2-40B4-BE49-F238E27FC236}">
                <a16:creationId xmlns:a16="http://schemas.microsoft.com/office/drawing/2014/main" id="{A09A35EA-6F36-43F9-8999-70B3D9638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66148"/>
              </p:ext>
            </p:extLst>
          </p:nvPr>
        </p:nvGraphicFramePr>
        <p:xfrm>
          <a:off x="3075539" y="1674332"/>
          <a:ext cx="89868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70400" imgH="507960" progId="Equation.DSMT4">
                  <p:embed/>
                </p:oleObj>
              </mc:Choice>
              <mc:Fallback>
                <p:oleObj name="Equation" r:id="rId5" imgW="5270400" imgH="507960" progId="Equation.DSMT4">
                  <p:embed/>
                  <p:pic>
                    <p:nvPicPr>
                      <p:cNvPr id="64" name="Объект 63">
                        <a:extLst>
                          <a:ext uri="{FF2B5EF4-FFF2-40B4-BE49-F238E27FC236}">
                            <a16:creationId xmlns:a16="http://schemas.microsoft.com/office/drawing/2014/main" id="{A09A35EA-6F36-43F9-8999-70B3D9638C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5539" y="1674332"/>
                        <a:ext cx="8986837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>
            <a:extLst>
              <a:ext uri="{FF2B5EF4-FFF2-40B4-BE49-F238E27FC236}">
                <a16:creationId xmlns:a16="http://schemas.microsoft.com/office/drawing/2014/main" id="{8DC17F17-F30E-4976-8C83-91B9F78A4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737647"/>
              </p:ext>
            </p:extLst>
          </p:nvPr>
        </p:nvGraphicFramePr>
        <p:xfrm>
          <a:off x="3602445" y="2492216"/>
          <a:ext cx="80137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720" imgH="507960" progId="Equation.DSMT4">
                  <p:embed/>
                </p:oleObj>
              </mc:Choice>
              <mc:Fallback>
                <p:oleObj name="Equation" r:id="rId7" imgW="4698720" imgH="507960" progId="Equation.DSMT4">
                  <p:embed/>
                  <p:pic>
                    <p:nvPicPr>
                      <p:cNvPr id="65" name="Объект 64">
                        <a:extLst>
                          <a:ext uri="{FF2B5EF4-FFF2-40B4-BE49-F238E27FC236}">
                            <a16:creationId xmlns:a16="http://schemas.microsoft.com/office/drawing/2014/main" id="{8DC17F17-F30E-4976-8C83-91B9F78A4B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2445" y="2492216"/>
                        <a:ext cx="801370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7802285A-DDE5-4C27-A61D-0B972DE49B2C}"/>
              </a:ext>
            </a:extLst>
          </p:cNvPr>
          <p:cNvSpPr txBox="1"/>
          <p:nvPr/>
        </p:nvSpPr>
        <p:spPr>
          <a:xfrm>
            <a:off x="1403446" y="3515250"/>
            <a:ext cx="10695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ЕКТОРНОЕ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УРАВНЕНИЕ В ОБЩЕМ СЛУЧАЕ ЭКВИВАЛЕТНО 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ТРЕМ СКАЛЯРНЫМ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43" name="Объект 42">
            <a:extLst>
              <a:ext uri="{FF2B5EF4-FFF2-40B4-BE49-F238E27FC236}">
                <a16:creationId xmlns:a16="http://schemas.microsoft.com/office/drawing/2014/main" id="{A6786F20-E70B-4310-AACE-3D8C47A5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16789"/>
              </p:ext>
            </p:extLst>
          </p:nvPr>
        </p:nvGraphicFramePr>
        <p:xfrm>
          <a:off x="137931" y="4684884"/>
          <a:ext cx="2496895" cy="72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880" imgH="507960" progId="Equation.DSMT4">
                  <p:embed/>
                </p:oleObj>
              </mc:Choice>
              <mc:Fallback>
                <p:oleObj name="Equation" r:id="rId9" imgW="1739880" imgH="507960" progId="Equation.DSMT4">
                  <p:embed/>
                  <p:pic>
                    <p:nvPicPr>
                      <p:cNvPr id="43" name="Объект 42">
                        <a:extLst>
                          <a:ext uri="{FF2B5EF4-FFF2-40B4-BE49-F238E27FC236}">
                            <a16:creationId xmlns:a16="http://schemas.microsoft.com/office/drawing/2014/main" id="{A6786F20-E70B-4310-AACE-3D8C47A5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31" y="4684884"/>
                        <a:ext cx="2496895" cy="729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>
            <a:extLst>
              <a:ext uri="{FF2B5EF4-FFF2-40B4-BE49-F238E27FC236}">
                <a16:creationId xmlns:a16="http://schemas.microsoft.com/office/drawing/2014/main" id="{407F18CB-DBD4-45A4-B24A-EEEB318BA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795019"/>
              </p:ext>
            </p:extLst>
          </p:nvPr>
        </p:nvGraphicFramePr>
        <p:xfrm>
          <a:off x="3329928" y="3957919"/>
          <a:ext cx="3421063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06280" imgH="1574640" progId="Equation.DSMT4">
                  <p:embed/>
                </p:oleObj>
              </mc:Choice>
              <mc:Fallback>
                <p:oleObj name="Equation" r:id="rId11" imgW="2006280" imgH="1574640" progId="Equation.DSMT4">
                  <p:embed/>
                  <p:pic>
                    <p:nvPicPr>
                      <p:cNvPr id="44" name="Объект 43">
                        <a:extLst>
                          <a:ext uri="{FF2B5EF4-FFF2-40B4-BE49-F238E27FC236}">
                            <a16:creationId xmlns:a16="http://schemas.microsoft.com/office/drawing/2014/main" id="{407F18CB-DBD4-45A4-B24A-EEEB318BAA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29928" y="3957919"/>
                        <a:ext cx="3421063" cy="268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Стрелка: вправо 44">
            <a:extLst>
              <a:ext uri="{FF2B5EF4-FFF2-40B4-BE49-F238E27FC236}">
                <a16:creationId xmlns:a16="http://schemas.microsoft.com/office/drawing/2014/main" id="{B7049998-3DDA-4C52-8627-0739B301A01B}"/>
              </a:ext>
            </a:extLst>
          </p:cNvPr>
          <p:cNvSpPr/>
          <p:nvPr/>
        </p:nvSpPr>
        <p:spPr>
          <a:xfrm>
            <a:off x="2653714" y="4754490"/>
            <a:ext cx="776086" cy="590217"/>
          </a:xfrm>
          <a:prstGeom prst="rightArrow">
            <a:avLst/>
          </a:prstGeom>
          <a:solidFill>
            <a:schemeClr val="accent1">
              <a:alpha val="27000"/>
            </a:schemeClr>
          </a:solidFill>
          <a:ln>
            <a:solidFill>
              <a:srgbClr val="FF0000">
                <a:alpha val="34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Стрелка: вправо 45">
            <a:extLst>
              <a:ext uri="{FF2B5EF4-FFF2-40B4-BE49-F238E27FC236}">
                <a16:creationId xmlns:a16="http://schemas.microsoft.com/office/drawing/2014/main" id="{DC617B23-D9A0-4545-AF6C-2FAEFA5EC980}"/>
              </a:ext>
            </a:extLst>
          </p:cNvPr>
          <p:cNvSpPr/>
          <p:nvPr/>
        </p:nvSpPr>
        <p:spPr>
          <a:xfrm>
            <a:off x="6750991" y="4779085"/>
            <a:ext cx="776086" cy="590217"/>
          </a:xfrm>
          <a:prstGeom prst="rightArrow">
            <a:avLst/>
          </a:prstGeom>
          <a:solidFill>
            <a:schemeClr val="accent1">
              <a:alpha val="27000"/>
            </a:schemeClr>
          </a:solidFill>
          <a:ln w="12700">
            <a:solidFill>
              <a:srgbClr val="FF0000">
                <a:alpha val="34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7" name="Объект 46">
            <a:extLst>
              <a:ext uri="{FF2B5EF4-FFF2-40B4-BE49-F238E27FC236}">
                <a16:creationId xmlns:a16="http://schemas.microsoft.com/office/drawing/2014/main" id="{1AFAE440-0BAA-49DA-ACA8-F9EC4ABB6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522105"/>
              </p:ext>
            </p:extLst>
          </p:nvPr>
        </p:nvGraphicFramePr>
        <p:xfrm>
          <a:off x="7564437" y="4655093"/>
          <a:ext cx="46275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25600" imgH="583920" progId="Equation.DSMT4">
                  <p:embed/>
                </p:oleObj>
              </mc:Choice>
              <mc:Fallback>
                <p:oleObj name="Equation" r:id="rId13" imgW="3225600" imgH="583920" progId="Equation.DSMT4">
                  <p:embed/>
                  <p:pic>
                    <p:nvPicPr>
                      <p:cNvPr id="47" name="Объект 46">
                        <a:extLst>
                          <a:ext uri="{FF2B5EF4-FFF2-40B4-BE49-F238E27FC236}">
                            <a16:creationId xmlns:a16="http://schemas.microsoft.com/office/drawing/2014/main" id="{1AFAE440-0BAA-49DA-ACA8-F9EC4ABB65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64437" y="4655093"/>
                        <a:ext cx="462756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C4DEA90F-499D-43A1-B574-A17E7AAE9F0C}"/>
              </a:ext>
            </a:extLst>
          </p:cNvPr>
          <p:cNvGrpSpPr/>
          <p:nvPr/>
        </p:nvGrpSpPr>
        <p:grpSpPr>
          <a:xfrm>
            <a:off x="-951226" y="991928"/>
            <a:ext cx="4054658" cy="4082265"/>
            <a:chOff x="-762090" y="936996"/>
            <a:chExt cx="3771555" cy="3931635"/>
          </a:xfrm>
        </p:grpSpPr>
        <p:grpSp>
          <p:nvGrpSpPr>
            <p:cNvPr id="5" name="Группа 4">
              <a:extLst>
                <a:ext uri="{FF2B5EF4-FFF2-40B4-BE49-F238E27FC236}">
                  <a16:creationId xmlns:a16="http://schemas.microsoft.com/office/drawing/2014/main" id="{8E2919DC-9A7B-407E-8E37-1F39AFE3345A}"/>
                </a:ext>
              </a:extLst>
            </p:cNvPr>
            <p:cNvGrpSpPr/>
            <p:nvPr/>
          </p:nvGrpSpPr>
          <p:grpSpPr>
            <a:xfrm>
              <a:off x="-762090" y="936996"/>
              <a:ext cx="3771555" cy="3931635"/>
              <a:chOff x="-762090" y="936996"/>
              <a:chExt cx="3771555" cy="3931635"/>
            </a:xfrm>
          </p:grpSpPr>
          <p:grpSp>
            <p:nvGrpSpPr>
              <p:cNvPr id="15" name="Группа 14">
                <a:extLst>
                  <a:ext uri="{FF2B5EF4-FFF2-40B4-BE49-F238E27FC236}">
                    <a16:creationId xmlns:a16="http://schemas.microsoft.com/office/drawing/2014/main" id="{E6F3EC47-E99A-461C-8032-8052D97F5093}"/>
                  </a:ext>
                </a:extLst>
              </p:cNvPr>
              <p:cNvGrpSpPr/>
              <p:nvPr/>
            </p:nvGrpSpPr>
            <p:grpSpPr>
              <a:xfrm>
                <a:off x="-762090" y="936996"/>
                <a:ext cx="3771555" cy="3931635"/>
                <a:chOff x="6306613" y="3206500"/>
                <a:chExt cx="4184252" cy="4199325"/>
              </a:xfrm>
            </p:grpSpPr>
            <p:grpSp>
              <p:nvGrpSpPr>
                <p:cNvPr id="14" name="Группа 13">
                  <a:extLst>
                    <a:ext uri="{FF2B5EF4-FFF2-40B4-BE49-F238E27FC236}">
                      <a16:creationId xmlns:a16="http://schemas.microsoft.com/office/drawing/2014/main" id="{C21E052F-05B0-4AEC-964A-ED2FD35F774A}"/>
                    </a:ext>
                  </a:extLst>
                </p:cNvPr>
                <p:cNvGrpSpPr/>
                <p:nvPr/>
              </p:nvGrpSpPr>
              <p:grpSpPr>
                <a:xfrm>
                  <a:off x="6306613" y="3206500"/>
                  <a:ext cx="4184252" cy="4199325"/>
                  <a:chOff x="6306613" y="3206500"/>
                  <a:chExt cx="4184252" cy="4199325"/>
                </a:xfrm>
              </p:grpSpPr>
              <p:grpSp>
                <p:nvGrpSpPr>
                  <p:cNvPr id="11" name="Группа 10">
                    <a:extLst>
                      <a:ext uri="{FF2B5EF4-FFF2-40B4-BE49-F238E27FC236}">
                        <a16:creationId xmlns:a16="http://schemas.microsoft.com/office/drawing/2014/main" id="{7EC8557D-B3F5-4DEB-8845-F703234C11C4}"/>
                      </a:ext>
                    </a:extLst>
                  </p:cNvPr>
                  <p:cNvGrpSpPr/>
                  <p:nvPr/>
                </p:nvGrpSpPr>
                <p:grpSpPr>
                  <a:xfrm>
                    <a:off x="6306613" y="3206500"/>
                    <a:ext cx="4184252" cy="4199325"/>
                    <a:chOff x="6306613" y="3206500"/>
                    <a:chExt cx="4184252" cy="4199325"/>
                  </a:xfrm>
                </p:grpSpPr>
                <p:sp>
                  <p:nvSpPr>
                    <p:cNvPr id="209" name="Овал 208">
                      <a:extLst>
                        <a:ext uri="{FF2B5EF4-FFF2-40B4-BE49-F238E27FC236}">
                          <a16:creationId xmlns:a16="http://schemas.microsoft.com/office/drawing/2014/main" id="{55B46211-56E6-468C-B1C5-544C2AF82C0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13247" y="5401681"/>
                      <a:ext cx="123388" cy="118752"/>
                    </a:xfrm>
                    <a:prstGeom prst="ellipse">
                      <a:avLst/>
                    </a:prstGeom>
                    <a:solidFill>
                      <a:srgbClr val="00B0F0"/>
                    </a:solidFill>
                    <a:ln>
                      <a:solidFill>
                        <a:srgbClr val="00B0F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sp>
                  <p:nvSpPr>
                    <p:cNvPr id="212" name="Дуга 211">
                      <a:extLst>
                        <a:ext uri="{FF2B5EF4-FFF2-40B4-BE49-F238E27FC236}">
                          <a16:creationId xmlns:a16="http://schemas.microsoft.com/office/drawing/2014/main" id="{519B50DF-7BDE-4F71-81AC-3E83A644E87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306613" y="3641228"/>
                      <a:ext cx="3738684" cy="3764597"/>
                    </a:xfrm>
                    <a:prstGeom prst="arc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cxnSp>
                  <p:nvCxnSpPr>
                    <p:cNvPr id="215" name="Прямая со стрелкой 214">
                      <a:extLst>
                        <a:ext uri="{FF2B5EF4-FFF2-40B4-BE49-F238E27FC236}">
                          <a16:creationId xmlns:a16="http://schemas.microsoft.com/office/drawing/2014/main" id="{08584F5E-78FA-4A9B-8C3A-2C64131B23AF}"/>
                        </a:ext>
                      </a:extLst>
                    </p:cNvPr>
                    <p:cNvCxnSpPr>
                      <a:cxnSpLocks/>
                      <a:stCxn id="209" idx="6"/>
                    </p:cNvCxnSpPr>
                    <p:nvPr/>
                  </p:nvCxnSpPr>
                  <p:spPr>
                    <a:xfrm flipV="1">
                      <a:off x="7836635" y="4893473"/>
                      <a:ext cx="2092478" cy="567584"/>
                    </a:xfrm>
                    <a:prstGeom prst="straightConnector1">
                      <a:avLst/>
                    </a:prstGeom>
                    <a:ln w="34925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8" name="Прямая со стрелкой 217">
                      <a:extLst>
                        <a:ext uri="{FF2B5EF4-FFF2-40B4-BE49-F238E27FC236}">
                          <a16:creationId xmlns:a16="http://schemas.microsoft.com/office/drawing/2014/main" id="{BB22FA34-CF65-474E-81F0-F3AE78D94D06}"/>
                        </a:ext>
                      </a:extLst>
                    </p:cNvPr>
                    <p:cNvCxnSpPr>
                      <a:cxnSpLocks/>
                      <a:stCxn id="209" idx="7"/>
                    </p:cNvCxnSpPr>
                    <p:nvPr/>
                  </p:nvCxnSpPr>
                  <p:spPr>
                    <a:xfrm flipV="1">
                      <a:off x="7818566" y="3696099"/>
                      <a:ext cx="890545" cy="1722974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9" name="Прямая со стрелкой 218">
                      <a:extLst>
                        <a:ext uri="{FF2B5EF4-FFF2-40B4-BE49-F238E27FC236}">
                          <a16:creationId xmlns:a16="http://schemas.microsoft.com/office/drawing/2014/main" id="{5CF8D8A3-C166-41C9-A95A-B7190691F58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42629" y="4157292"/>
                      <a:ext cx="1613827" cy="1268012"/>
                    </a:xfrm>
                    <a:prstGeom prst="straightConnector1">
                      <a:avLst/>
                    </a:prstGeom>
                    <a:ln w="34925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33" name="Прямая со стрелкой 232">
                      <a:extLst>
                        <a:ext uri="{FF2B5EF4-FFF2-40B4-BE49-F238E27FC236}">
                          <a16:creationId xmlns:a16="http://schemas.microsoft.com/office/drawing/2014/main" id="{B189DAA7-039E-472F-A659-06D39DFA54B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21464" y="3812766"/>
                      <a:ext cx="1123248" cy="1619499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35" name="Прямая со стрелкой 234">
                      <a:extLst>
                        <a:ext uri="{FF2B5EF4-FFF2-40B4-BE49-F238E27FC236}">
                          <a16:creationId xmlns:a16="http://schemas.microsoft.com/office/drawing/2014/main" id="{790E64F9-213A-4EF5-80AD-52F9B52D008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36634" y="3963052"/>
                      <a:ext cx="1362105" cy="1477662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1" name="Прямая со стрелкой 240">
                      <a:extLst>
                        <a:ext uri="{FF2B5EF4-FFF2-40B4-BE49-F238E27FC236}">
                          <a16:creationId xmlns:a16="http://schemas.microsoft.com/office/drawing/2014/main" id="{EDFDF0B7-1495-4BB4-BA4B-80123074889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51805" y="4366203"/>
                      <a:ext cx="1795758" cy="1068930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7" name="Прямая со стрелкой 246">
                      <a:extLst>
                        <a:ext uri="{FF2B5EF4-FFF2-40B4-BE49-F238E27FC236}">
                          <a16:creationId xmlns:a16="http://schemas.microsoft.com/office/drawing/2014/main" id="{2A5C880C-6FDC-4573-A0BE-D9B14DB2F89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36633" y="4651846"/>
                      <a:ext cx="1984142" cy="796249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8" name="Прямая со стрелкой 247">
                      <a:extLst>
                        <a:ext uri="{FF2B5EF4-FFF2-40B4-BE49-F238E27FC236}">
                          <a16:creationId xmlns:a16="http://schemas.microsoft.com/office/drawing/2014/main" id="{0754A03A-A55D-4489-90C6-D8625B91E0B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709110" y="3723384"/>
                      <a:ext cx="235602" cy="97343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9" name="Прямая со стрелкой 248">
                      <a:extLst>
                        <a:ext uri="{FF2B5EF4-FFF2-40B4-BE49-F238E27FC236}">
                          <a16:creationId xmlns:a16="http://schemas.microsoft.com/office/drawing/2014/main" id="{072ACE9C-567B-4AAE-B71F-6ADF174B234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944712" y="3827256"/>
                      <a:ext cx="254026" cy="145879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0" name="Прямая со стрелкой 249">
                      <a:extLst>
                        <a:ext uri="{FF2B5EF4-FFF2-40B4-BE49-F238E27FC236}">
                          <a16:creationId xmlns:a16="http://schemas.microsoft.com/office/drawing/2014/main" id="{117F089E-8F23-4B3C-8176-680BB02B08A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187437" y="3963387"/>
                      <a:ext cx="269018" cy="201952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1" name="Прямая со стрелкой 250">
                      <a:extLst>
                        <a:ext uri="{FF2B5EF4-FFF2-40B4-BE49-F238E27FC236}">
                          <a16:creationId xmlns:a16="http://schemas.microsoft.com/office/drawing/2014/main" id="{70EE75E3-C20D-491D-9ACE-8696E1E0A83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447830" y="4165340"/>
                      <a:ext cx="199091" cy="208911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2" name="Прямая со стрелкой 251">
                      <a:extLst>
                        <a:ext uri="{FF2B5EF4-FFF2-40B4-BE49-F238E27FC236}">
                          <a16:creationId xmlns:a16="http://schemas.microsoft.com/office/drawing/2014/main" id="{4AEE2DD8-09E7-4EC0-BAE4-9CDE78C468A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642870" y="4374667"/>
                      <a:ext cx="177303" cy="277179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3" name="Прямая со стрелкой 252">
                      <a:extLst>
                        <a:ext uri="{FF2B5EF4-FFF2-40B4-BE49-F238E27FC236}">
                          <a16:creationId xmlns:a16="http://schemas.microsoft.com/office/drawing/2014/main" id="{63203AED-BACC-44E1-A30B-93598E8C670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809511" y="4634515"/>
                      <a:ext cx="112151" cy="258958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254" name="Объект 253">
                      <a:extLst>
                        <a:ext uri="{FF2B5EF4-FFF2-40B4-BE49-F238E27FC236}">
                          <a16:creationId xmlns:a16="http://schemas.microsoft.com/office/drawing/2014/main" id="{8E6F40A8-6AFF-486B-9112-DA6526A02B67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639881" y="3419635"/>
                    <a:ext cx="210926" cy="3099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5" imgW="190440" imgH="304560" progId="Equation.DSMT4">
                            <p:embed/>
                          </p:oleObj>
                        </mc:Choice>
                        <mc:Fallback>
                          <p:oleObj name="Equation" r:id="rId15" imgW="190440" imgH="304560" progId="Equation.DSMT4">
                            <p:embed/>
                            <p:pic>
                              <p:nvPicPr>
                                <p:cNvPr id="254" name="Объект 253">
                                  <a:extLst>
                                    <a:ext uri="{FF2B5EF4-FFF2-40B4-BE49-F238E27FC236}">
                                      <a16:creationId xmlns:a16="http://schemas.microsoft.com/office/drawing/2014/main" id="{8E6F40A8-6AFF-486B-9112-DA6526A02B67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639881" y="3419635"/>
                                  <a:ext cx="210926" cy="30994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5" name="Объект 254">
                      <a:extLst>
                        <a:ext uri="{FF2B5EF4-FFF2-40B4-BE49-F238E27FC236}">
                          <a16:creationId xmlns:a16="http://schemas.microsoft.com/office/drawing/2014/main" id="{56E13ED2-AF44-46D9-AFE9-ADCA12E8F68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975029" y="4712316"/>
                    <a:ext cx="365508" cy="3099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7" imgW="330120" imgH="304560" progId="Equation.DSMT4">
                            <p:embed/>
                          </p:oleObj>
                        </mc:Choice>
                        <mc:Fallback>
                          <p:oleObj name="Equation" r:id="rId17" imgW="330120" imgH="304560" progId="Equation.DSMT4">
                            <p:embed/>
                            <p:pic>
                              <p:nvPicPr>
                                <p:cNvPr id="255" name="Объект 254">
                                  <a:extLst>
                                    <a:ext uri="{FF2B5EF4-FFF2-40B4-BE49-F238E27FC236}">
                                      <a16:creationId xmlns:a16="http://schemas.microsoft.com/office/drawing/2014/main" id="{56E13ED2-AF44-46D9-AFE9-ADCA12E8F68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975029" y="4712316"/>
                                  <a:ext cx="365508" cy="3099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6" name="Объект 255">
                      <a:extLst>
                        <a:ext uri="{FF2B5EF4-FFF2-40B4-BE49-F238E27FC236}">
                          <a16:creationId xmlns:a16="http://schemas.microsoft.com/office/drawing/2014/main" id="{7C7CE536-26FC-466E-AC55-658F86EA34A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914373" y="3516741"/>
                    <a:ext cx="197924" cy="3099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9" imgW="177480" imgH="304560" progId="Equation.DSMT4">
                            <p:embed/>
                          </p:oleObj>
                        </mc:Choice>
                        <mc:Fallback>
                          <p:oleObj name="Equation" r:id="rId19" imgW="177480" imgH="304560" progId="Equation.DSMT4">
                            <p:embed/>
                            <p:pic>
                              <p:nvPicPr>
                                <p:cNvPr id="256" name="Объект 255">
                                  <a:extLst>
                                    <a:ext uri="{FF2B5EF4-FFF2-40B4-BE49-F238E27FC236}">
                                      <a16:creationId xmlns:a16="http://schemas.microsoft.com/office/drawing/2014/main" id="{7C7CE536-26FC-466E-AC55-658F86EA34A8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914373" y="3516741"/>
                                  <a:ext cx="197924" cy="3099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7" name="Объект 256">
                      <a:extLst>
                        <a:ext uri="{FF2B5EF4-FFF2-40B4-BE49-F238E27FC236}">
                          <a16:creationId xmlns:a16="http://schemas.microsoft.com/office/drawing/2014/main" id="{80E96F49-BE4F-40F4-92DF-BB7FE17808F1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418573" y="3843973"/>
                    <a:ext cx="183476" cy="3099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1" imgW="164880" imgH="304560" progId="Equation.DSMT4">
                            <p:embed/>
                          </p:oleObj>
                        </mc:Choice>
                        <mc:Fallback>
                          <p:oleObj name="Equation" r:id="rId21" imgW="164880" imgH="304560" progId="Equation.DSMT4">
                            <p:embed/>
                            <p:pic>
                              <p:nvPicPr>
                                <p:cNvPr id="257" name="Объект 256">
                                  <a:extLst>
                                    <a:ext uri="{FF2B5EF4-FFF2-40B4-BE49-F238E27FC236}">
                                      <a16:creationId xmlns:a16="http://schemas.microsoft.com/office/drawing/2014/main" id="{80E96F49-BE4F-40F4-92DF-BB7FE17808F1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418573" y="3843973"/>
                                  <a:ext cx="183476" cy="3099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8" name="Объект 257">
                      <a:extLst>
                        <a:ext uri="{FF2B5EF4-FFF2-40B4-BE49-F238E27FC236}">
                          <a16:creationId xmlns:a16="http://schemas.microsoft.com/office/drawing/2014/main" id="{4AE9F96C-6309-4C2A-BD5A-02CAEBC88620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661511" y="4133040"/>
                    <a:ext cx="353951" cy="3099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3" imgW="317160" imgH="304560" progId="Equation.DSMT4">
                            <p:embed/>
                          </p:oleObj>
                        </mc:Choice>
                        <mc:Fallback>
                          <p:oleObj name="Equation" r:id="rId23" imgW="317160" imgH="304560" progId="Equation.DSMT4">
                            <p:embed/>
                            <p:pic>
                              <p:nvPicPr>
                                <p:cNvPr id="258" name="Объект 257">
                                  <a:extLst>
                                    <a:ext uri="{FF2B5EF4-FFF2-40B4-BE49-F238E27FC236}">
                                      <a16:creationId xmlns:a16="http://schemas.microsoft.com/office/drawing/2014/main" id="{4AE9F96C-6309-4C2A-BD5A-02CAEBC88620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661511" y="4133040"/>
                                  <a:ext cx="353951" cy="30994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9" name="Объект 258">
                      <a:extLst>
                        <a:ext uri="{FF2B5EF4-FFF2-40B4-BE49-F238E27FC236}">
                          <a16:creationId xmlns:a16="http://schemas.microsoft.com/office/drawing/2014/main" id="{4A92ED12-AAD8-4B83-B585-6006AD27DDC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589316" y="3206500"/>
                    <a:ext cx="325056" cy="34585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5" imgW="241200" imgH="279360" progId="Equation.DSMT4">
                            <p:embed/>
                          </p:oleObj>
                        </mc:Choice>
                        <mc:Fallback>
                          <p:oleObj name="Equation" r:id="rId25" imgW="241200" imgH="279360" progId="Equation.DSMT4">
                            <p:embed/>
                            <p:pic>
                              <p:nvPicPr>
                                <p:cNvPr id="259" name="Объект 258">
                                  <a:extLst>
                                    <a:ext uri="{FF2B5EF4-FFF2-40B4-BE49-F238E27FC236}">
                                      <a16:creationId xmlns:a16="http://schemas.microsoft.com/office/drawing/2014/main" id="{4A92ED12-AAD8-4B83-B585-6006AD27DDC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589316" y="3206500"/>
                                  <a:ext cx="325056" cy="34585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60" name="Объект 259">
                      <a:extLst>
                        <a:ext uri="{FF2B5EF4-FFF2-40B4-BE49-F238E27FC236}">
                          <a16:creationId xmlns:a16="http://schemas.microsoft.com/office/drawing/2014/main" id="{2BAF4C92-A896-4714-80F3-8918CF4C3A3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582151" y="3845266"/>
                    <a:ext cx="291829" cy="34585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7" imgW="215640" imgH="279360" progId="Equation.DSMT4">
                            <p:embed/>
                          </p:oleObj>
                        </mc:Choice>
                        <mc:Fallback>
                          <p:oleObj name="Equation" r:id="rId27" imgW="215640" imgH="279360" progId="Equation.DSMT4">
                            <p:embed/>
                            <p:pic>
                              <p:nvPicPr>
                                <p:cNvPr id="260" name="Объект 259">
                                  <a:extLst>
                                    <a:ext uri="{FF2B5EF4-FFF2-40B4-BE49-F238E27FC236}">
                                      <a16:creationId xmlns:a16="http://schemas.microsoft.com/office/drawing/2014/main" id="{2BAF4C92-A896-4714-80F3-8918CF4C3A34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582151" y="3845266"/>
                                  <a:ext cx="291829" cy="34585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61" name="Объект 260">
                      <a:extLst>
                        <a:ext uri="{FF2B5EF4-FFF2-40B4-BE49-F238E27FC236}">
                          <a16:creationId xmlns:a16="http://schemas.microsoft.com/office/drawing/2014/main" id="{F36AF439-1B77-4D6A-95E2-FD1FC531C2AB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992445" y="4576882"/>
                    <a:ext cx="498420" cy="34585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9" imgW="368280" imgH="279360" progId="Equation.DSMT4">
                            <p:embed/>
                          </p:oleObj>
                        </mc:Choice>
                        <mc:Fallback>
                          <p:oleObj name="Equation" r:id="rId29" imgW="368280" imgH="279360" progId="Equation.DSMT4">
                            <p:embed/>
                            <p:pic>
                              <p:nvPicPr>
                                <p:cNvPr id="261" name="Объект 260">
                                  <a:extLst>
                                    <a:ext uri="{FF2B5EF4-FFF2-40B4-BE49-F238E27FC236}">
                                      <a16:creationId xmlns:a16="http://schemas.microsoft.com/office/drawing/2014/main" id="{F36AF439-1B77-4D6A-95E2-FD1FC531C2AB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3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992445" y="4576882"/>
                                  <a:ext cx="498420" cy="34585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62" name="Объект 261">
                      <a:extLst>
                        <a:ext uri="{FF2B5EF4-FFF2-40B4-BE49-F238E27FC236}">
                          <a16:creationId xmlns:a16="http://schemas.microsoft.com/office/drawing/2014/main" id="{813F2D8B-18FC-4E5D-A2B8-FA73DC95A63E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7355540" y="5298816"/>
                    <a:ext cx="356527" cy="37185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1" imgW="177480" imgH="190440" progId="Equation.DSMT4">
                            <p:embed/>
                          </p:oleObj>
                        </mc:Choice>
                        <mc:Fallback>
                          <p:oleObj name="Equation" r:id="rId31" imgW="177480" imgH="190440" progId="Equation.DSMT4">
                            <p:embed/>
                            <p:pic>
                              <p:nvPicPr>
                                <p:cNvPr id="262" name="Объект 261">
                                  <a:extLst>
                                    <a:ext uri="{FF2B5EF4-FFF2-40B4-BE49-F238E27FC236}">
                                      <a16:creationId xmlns:a16="http://schemas.microsoft.com/office/drawing/2014/main" id="{813F2D8B-18FC-4E5D-A2B8-FA73DC95A63E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3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355540" y="5298816"/>
                                  <a:ext cx="356527" cy="371857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63" name="Объект 262">
                      <a:extLst>
                        <a:ext uri="{FF2B5EF4-FFF2-40B4-BE49-F238E27FC236}">
                          <a16:creationId xmlns:a16="http://schemas.microsoft.com/office/drawing/2014/main" id="{361895AC-18D1-43B5-A751-F9DF4E46CB0B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0038576" y="5377586"/>
                    <a:ext cx="304760" cy="34678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3" imgW="152280" imgH="177480" progId="Equation.DSMT4">
                            <p:embed/>
                          </p:oleObj>
                        </mc:Choice>
                        <mc:Fallback>
                          <p:oleObj name="Equation" r:id="rId33" imgW="152280" imgH="177480" progId="Equation.DSMT4">
                            <p:embed/>
                            <p:pic>
                              <p:nvPicPr>
                                <p:cNvPr id="263" name="Объект 262">
                                  <a:extLst>
                                    <a:ext uri="{FF2B5EF4-FFF2-40B4-BE49-F238E27FC236}">
                                      <a16:creationId xmlns:a16="http://schemas.microsoft.com/office/drawing/2014/main" id="{361895AC-18D1-43B5-A751-F9DF4E46CB0B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3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0038576" y="5377586"/>
                                  <a:ext cx="304760" cy="346787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264" name="Овал 263">
                    <a:extLst>
                      <a:ext uri="{FF2B5EF4-FFF2-40B4-BE49-F238E27FC236}">
                        <a16:creationId xmlns:a16="http://schemas.microsoft.com/office/drawing/2014/main" id="{666D12CB-5155-4896-887B-1FDF3E0DE153}"/>
                      </a:ext>
                    </a:extLst>
                  </p:cNvPr>
                  <p:cNvSpPr/>
                  <p:nvPr/>
                </p:nvSpPr>
                <p:spPr>
                  <a:xfrm>
                    <a:off x="8656430" y="3680643"/>
                    <a:ext cx="67551" cy="55869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  <p:sp>
              <p:nvSpPr>
                <p:cNvPr id="265" name="Овал 264">
                  <a:extLst>
                    <a:ext uri="{FF2B5EF4-FFF2-40B4-BE49-F238E27FC236}">
                      <a16:creationId xmlns:a16="http://schemas.microsoft.com/office/drawing/2014/main" id="{737387E0-91F0-4C70-9540-E6327DC8607E}"/>
                    </a:ext>
                  </a:extLst>
                </p:cNvPr>
                <p:cNvSpPr/>
                <p:nvPr/>
              </p:nvSpPr>
              <p:spPr>
                <a:xfrm>
                  <a:off x="9902950" y="4880355"/>
                  <a:ext cx="67551" cy="5586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cxnSp>
            <p:nvCxnSpPr>
              <p:cNvPr id="4" name="Прямая со стрелкой 3">
                <a:extLst>
                  <a:ext uri="{FF2B5EF4-FFF2-40B4-BE49-F238E27FC236}">
                    <a16:creationId xmlns:a16="http://schemas.microsoft.com/office/drawing/2014/main" id="{C263BF82-F208-4F87-943D-6BD78F2C4697}"/>
                  </a:ext>
                </a:extLst>
              </p:cNvPr>
              <p:cNvCxnSpPr>
                <a:cxnSpLocks/>
                <a:stCxn id="264" idx="3"/>
                <a:endCxn id="265" idx="2"/>
              </p:cNvCxnSpPr>
              <p:nvPr/>
            </p:nvCxnSpPr>
            <p:spPr>
              <a:xfrm>
                <a:off x="1364879" y="1425562"/>
                <a:ext cx="1114658" cy="110474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1" name="Объект 50">
              <a:extLst>
                <a:ext uri="{FF2B5EF4-FFF2-40B4-BE49-F238E27FC236}">
                  <a16:creationId xmlns:a16="http://schemas.microsoft.com/office/drawing/2014/main" id="{A4083B65-EE22-47AC-834E-1265544040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2630747"/>
                </p:ext>
              </p:extLst>
            </p:nvPr>
          </p:nvGraphicFramePr>
          <p:xfrm>
            <a:off x="1408011" y="1909900"/>
            <a:ext cx="700971" cy="42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380880" imgH="228600" progId="Equation.DSMT4">
                    <p:embed/>
                  </p:oleObj>
                </mc:Choice>
                <mc:Fallback>
                  <p:oleObj name="Equation" r:id="rId35" imgW="380880" imgH="228600" progId="Equation.DSMT4">
                    <p:embed/>
                    <p:pic>
                      <p:nvPicPr>
                        <p:cNvPr id="51" name="Объект 50">
                          <a:extLst>
                            <a:ext uri="{FF2B5EF4-FFF2-40B4-BE49-F238E27FC236}">
                              <a16:creationId xmlns:a16="http://schemas.microsoft.com/office/drawing/2014/main" id="{A4083B65-EE22-47AC-834E-1265544040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408011" y="1909900"/>
                          <a:ext cx="700971" cy="421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Объект 51">
              <a:extLst>
                <a:ext uri="{FF2B5EF4-FFF2-40B4-BE49-F238E27FC236}">
                  <a16:creationId xmlns:a16="http://schemas.microsoft.com/office/drawing/2014/main" id="{4560E4AC-4037-455D-9750-5964E5101F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006231"/>
                </p:ext>
              </p:extLst>
            </p:nvPr>
          </p:nvGraphicFramePr>
          <p:xfrm>
            <a:off x="1872128" y="1465234"/>
            <a:ext cx="168446" cy="304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26720" imgH="228600" progId="Equation.DSMT4">
                    <p:embed/>
                  </p:oleObj>
                </mc:Choice>
                <mc:Fallback>
                  <p:oleObj name="Equation" r:id="rId37" imgW="126720" imgH="228600" progId="Equation.DSMT4">
                    <p:embed/>
                    <p:pic>
                      <p:nvPicPr>
                        <p:cNvPr id="52" name="Объект 51">
                          <a:extLst>
                            <a:ext uri="{FF2B5EF4-FFF2-40B4-BE49-F238E27FC236}">
                              <a16:creationId xmlns:a16="http://schemas.microsoft.com/office/drawing/2014/main" id="{4560E4AC-4037-455D-9750-5964E5101F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872128" y="1465234"/>
                          <a:ext cx="168446" cy="3046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970160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6230" y="82500"/>
            <a:ext cx="7491298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ЧЕСКИЕ ПАРАМЕТРЫ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38" name="TextBox 237">
            <a:extLst>
              <a:ext uri="{FF2B5EF4-FFF2-40B4-BE49-F238E27FC236}">
                <a16:creationId xmlns:a16="http://schemas.microsoft.com/office/drawing/2014/main" id="{278E72A2-7DCA-493A-A83E-C4D6ADA10429}"/>
              </a:ext>
            </a:extLst>
          </p:cNvPr>
          <p:cNvSpPr txBox="1"/>
          <p:nvPr/>
        </p:nvSpPr>
        <p:spPr>
          <a:xfrm>
            <a:off x="2205945" y="745245"/>
            <a:ext cx="859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Ускорением называется быстрота изменения вектора скорости</a:t>
            </a:r>
            <a:endParaRPr lang="ru-RU" dirty="0">
              <a:solidFill>
                <a:srgbClr val="002060"/>
              </a:solidFill>
            </a:endParaRP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E5FFAFBE-5068-4279-B5E5-8AED4CD67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79064"/>
              </p:ext>
            </p:extLst>
          </p:nvPr>
        </p:nvGraphicFramePr>
        <p:xfrm>
          <a:off x="1750232" y="1519597"/>
          <a:ext cx="3706040" cy="1132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419040" progId="Equation.DSMT4">
                  <p:embed/>
                </p:oleObj>
              </mc:Choice>
              <mc:Fallback>
                <p:oleObj name="Equation" r:id="rId3" imgW="1371600" imgH="41904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E5FFAFBE-5068-4279-B5E5-8AED4CD67F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0232" y="1519597"/>
                        <a:ext cx="3706040" cy="1132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Объект 267">
            <a:extLst>
              <a:ext uri="{FF2B5EF4-FFF2-40B4-BE49-F238E27FC236}">
                <a16:creationId xmlns:a16="http://schemas.microsoft.com/office/drawing/2014/main" id="{55380E44-2E09-4E22-BC03-A59F0A28D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702747"/>
              </p:ext>
            </p:extLst>
          </p:nvPr>
        </p:nvGraphicFramePr>
        <p:xfrm>
          <a:off x="449783" y="3210145"/>
          <a:ext cx="56102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400" imgH="495000" progId="Equation.DSMT4">
                  <p:embed/>
                </p:oleObj>
              </mc:Choice>
              <mc:Fallback>
                <p:oleObj name="Equation" r:id="rId5" imgW="2768400" imgH="495000" progId="Equation.DSMT4">
                  <p:embed/>
                  <p:pic>
                    <p:nvPicPr>
                      <p:cNvPr id="268" name="Объект 267">
                        <a:extLst>
                          <a:ext uri="{FF2B5EF4-FFF2-40B4-BE49-F238E27FC236}">
                            <a16:creationId xmlns:a16="http://schemas.microsoft.com/office/drawing/2014/main" id="{55380E44-2E09-4E22-BC03-A59F0A28D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783" y="3210145"/>
                        <a:ext cx="5610225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>
            <a:extLst>
              <a:ext uri="{FF2B5EF4-FFF2-40B4-BE49-F238E27FC236}">
                <a16:creationId xmlns:a16="http://schemas.microsoft.com/office/drawing/2014/main" id="{D8D41039-5730-4C21-B98E-C6F178E21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03438"/>
              </p:ext>
            </p:extLst>
          </p:nvPr>
        </p:nvGraphicFramePr>
        <p:xfrm>
          <a:off x="6879438" y="1141945"/>
          <a:ext cx="2814637" cy="229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1346040" progId="Equation.DSMT4">
                  <p:embed/>
                </p:oleObj>
              </mc:Choice>
              <mc:Fallback>
                <p:oleObj name="Equation" r:id="rId7" imgW="1650960" imgH="1346040" progId="Equation.DSMT4">
                  <p:embed/>
                  <p:pic>
                    <p:nvPicPr>
                      <p:cNvPr id="62" name="Объект 61">
                        <a:extLst>
                          <a:ext uri="{FF2B5EF4-FFF2-40B4-BE49-F238E27FC236}">
                            <a16:creationId xmlns:a16="http://schemas.microsoft.com/office/drawing/2014/main" id="{D8D41039-5730-4C21-B98E-C6F178E219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9438" y="1141945"/>
                        <a:ext cx="2814637" cy="229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Стрелка: вправо 62">
            <a:extLst>
              <a:ext uri="{FF2B5EF4-FFF2-40B4-BE49-F238E27FC236}">
                <a16:creationId xmlns:a16="http://schemas.microsoft.com/office/drawing/2014/main" id="{8D0B1FAB-4C00-4478-9A96-935C9E37D418}"/>
              </a:ext>
            </a:extLst>
          </p:cNvPr>
          <p:cNvSpPr/>
          <p:nvPr/>
        </p:nvSpPr>
        <p:spPr>
          <a:xfrm>
            <a:off x="5671965" y="1787449"/>
            <a:ext cx="776086" cy="590217"/>
          </a:xfrm>
          <a:prstGeom prst="rightArrow">
            <a:avLst/>
          </a:prstGeom>
          <a:solidFill>
            <a:schemeClr val="accent1">
              <a:alpha val="27000"/>
            </a:schemeClr>
          </a:solidFill>
          <a:ln>
            <a:solidFill>
              <a:srgbClr val="FF0000">
                <a:alpha val="34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4" name="Объект 63">
            <a:extLst>
              <a:ext uri="{FF2B5EF4-FFF2-40B4-BE49-F238E27FC236}">
                <a16:creationId xmlns:a16="http://schemas.microsoft.com/office/drawing/2014/main" id="{3C534C74-3499-401F-A98E-E2EF2F67A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908594"/>
              </p:ext>
            </p:extLst>
          </p:nvPr>
        </p:nvGraphicFramePr>
        <p:xfrm>
          <a:off x="435655" y="4453441"/>
          <a:ext cx="710406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57600" imgH="495000" progId="Equation.DSMT4">
                  <p:embed/>
                </p:oleObj>
              </mc:Choice>
              <mc:Fallback>
                <p:oleObj name="Equation" r:id="rId9" imgW="3657600" imgH="495000" progId="Equation.DSMT4">
                  <p:embed/>
                  <p:pic>
                    <p:nvPicPr>
                      <p:cNvPr id="64" name="Объект 63">
                        <a:extLst>
                          <a:ext uri="{FF2B5EF4-FFF2-40B4-BE49-F238E27FC236}">
                            <a16:creationId xmlns:a16="http://schemas.microsoft.com/office/drawing/2014/main" id="{3C534C74-3499-401F-A98E-E2EF2F67A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655" y="4453441"/>
                        <a:ext cx="7104063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>
            <a:extLst>
              <a:ext uri="{FF2B5EF4-FFF2-40B4-BE49-F238E27FC236}">
                <a16:creationId xmlns:a16="http://schemas.microsoft.com/office/drawing/2014/main" id="{22290C8F-7460-4603-938F-C83C77DAE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071377"/>
              </p:ext>
            </p:extLst>
          </p:nvPr>
        </p:nvGraphicFramePr>
        <p:xfrm>
          <a:off x="4226412" y="3924620"/>
          <a:ext cx="80533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74760" imgH="253800" progId="Equation.DSMT4">
                  <p:embed/>
                </p:oleObj>
              </mc:Choice>
              <mc:Fallback>
                <p:oleObj name="Equation" r:id="rId11" imgW="3974760" imgH="253800" progId="Equation.DSMT4">
                  <p:embed/>
                  <p:pic>
                    <p:nvPicPr>
                      <p:cNvPr id="65" name="Объект 64">
                        <a:extLst>
                          <a:ext uri="{FF2B5EF4-FFF2-40B4-BE49-F238E27FC236}">
                            <a16:creationId xmlns:a16="http://schemas.microsoft.com/office/drawing/2014/main" id="{22290C8F-7460-4603-938F-C83C77DAE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26412" y="3924620"/>
                        <a:ext cx="805338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>
            <a:extLst>
              <a:ext uri="{FF2B5EF4-FFF2-40B4-BE49-F238E27FC236}">
                <a16:creationId xmlns:a16="http://schemas.microsoft.com/office/drawing/2014/main" id="{D9D2C4C5-4322-47AA-9F97-89A55AFF1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60796"/>
              </p:ext>
            </p:extLst>
          </p:nvPr>
        </p:nvGraphicFramePr>
        <p:xfrm>
          <a:off x="2559775" y="5188638"/>
          <a:ext cx="9648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762440" imgH="469800" progId="Equation.DSMT4">
                  <p:embed/>
                </p:oleObj>
              </mc:Choice>
              <mc:Fallback>
                <p:oleObj name="Equation" r:id="rId13" imgW="4762440" imgH="469800" progId="Equation.DSMT4">
                  <p:embed/>
                  <p:pic>
                    <p:nvPicPr>
                      <p:cNvPr id="66" name="Объект 65">
                        <a:extLst>
                          <a:ext uri="{FF2B5EF4-FFF2-40B4-BE49-F238E27FC236}">
                            <a16:creationId xmlns:a16="http://schemas.microsoft.com/office/drawing/2014/main" id="{D9D2C4C5-4322-47AA-9F97-89A55AFF1C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59775" y="5188638"/>
                        <a:ext cx="964882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71658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6230" y="82500"/>
            <a:ext cx="7491298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ЧЕСКИЕ ПАРАМЕТРЫ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38" name="TextBox 237">
            <a:extLst>
              <a:ext uri="{FF2B5EF4-FFF2-40B4-BE49-F238E27FC236}">
                <a16:creationId xmlns:a16="http://schemas.microsoft.com/office/drawing/2014/main" id="{278E72A2-7DCA-493A-A83E-C4D6ADA10429}"/>
              </a:ext>
            </a:extLst>
          </p:cNvPr>
          <p:cNvSpPr txBox="1"/>
          <p:nvPr/>
        </p:nvSpPr>
        <p:spPr>
          <a:xfrm>
            <a:off x="397565" y="924869"/>
            <a:ext cx="113604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Годографом вектора, являющегося  функцией скаляра </a:t>
            </a:r>
            <a:r>
              <a:rPr lang="en-US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t,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называется геометрическое место точек, которое  описывает конец этого вектора при изменения скаляра </a:t>
            </a:r>
            <a:r>
              <a:rPr lang="en-US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t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когда начало вектора помещено в фиксированную точку пространства.</a:t>
            </a:r>
            <a:endParaRPr lang="ru-RU" dirty="0">
              <a:solidFill>
                <a:srgbClr val="002060"/>
              </a:solidFill>
            </a:endParaRP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9C38D08D-7047-420D-BA42-DDD28B031CAE}"/>
              </a:ext>
            </a:extLst>
          </p:cNvPr>
          <p:cNvGrpSpPr/>
          <p:nvPr/>
        </p:nvGrpSpPr>
        <p:grpSpPr>
          <a:xfrm>
            <a:off x="-843934" y="2331968"/>
            <a:ext cx="6596054" cy="6546538"/>
            <a:chOff x="550452" y="1791761"/>
            <a:chExt cx="4366516" cy="3931635"/>
          </a:xfrm>
        </p:grpSpPr>
        <p:grpSp>
          <p:nvGrpSpPr>
            <p:cNvPr id="6" name="Группа 5">
              <a:extLst>
                <a:ext uri="{FF2B5EF4-FFF2-40B4-BE49-F238E27FC236}">
                  <a16:creationId xmlns:a16="http://schemas.microsoft.com/office/drawing/2014/main" id="{03563738-C20E-45C3-9D6D-5FB0F8AC6764}"/>
                </a:ext>
              </a:extLst>
            </p:cNvPr>
            <p:cNvGrpSpPr/>
            <p:nvPr/>
          </p:nvGrpSpPr>
          <p:grpSpPr>
            <a:xfrm>
              <a:off x="550452" y="1791761"/>
              <a:ext cx="3771555" cy="3931635"/>
              <a:chOff x="550452" y="1791761"/>
              <a:chExt cx="3771555" cy="3931635"/>
            </a:xfrm>
          </p:grpSpPr>
          <p:grpSp>
            <p:nvGrpSpPr>
              <p:cNvPr id="11" name="Группа 10">
                <a:extLst>
                  <a:ext uri="{FF2B5EF4-FFF2-40B4-BE49-F238E27FC236}">
                    <a16:creationId xmlns:a16="http://schemas.microsoft.com/office/drawing/2014/main" id="{84981830-4A19-4253-922B-FC939A83B4D9}"/>
                  </a:ext>
                </a:extLst>
              </p:cNvPr>
              <p:cNvGrpSpPr/>
              <p:nvPr/>
            </p:nvGrpSpPr>
            <p:grpSpPr>
              <a:xfrm>
                <a:off x="550452" y="1791761"/>
                <a:ext cx="3771555" cy="3931635"/>
                <a:chOff x="6306613" y="3206500"/>
                <a:chExt cx="4184252" cy="4199325"/>
              </a:xfrm>
            </p:grpSpPr>
            <p:grpSp>
              <p:nvGrpSpPr>
                <p:cNvPr id="12" name="Группа 11">
                  <a:extLst>
                    <a:ext uri="{FF2B5EF4-FFF2-40B4-BE49-F238E27FC236}">
                      <a16:creationId xmlns:a16="http://schemas.microsoft.com/office/drawing/2014/main" id="{A0DA5D23-08F1-4B14-9D6A-65758FF6670E}"/>
                    </a:ext>
                  </a:extLst>
                </p:cNvPr>
                <p:cNvGrpSpPr/>
                <p:nvPr/>
              </p:nvGrpSpPr>
              <p:grpSpPr>
                <a:xfrm>
                  <a:off x="6306613" y="3206500"/>
                  <a:ext cx="4184252" cy="4199325"/>
                  <a:chOff x="6306613" y="3206500"/>
                  <a:chExt cx="4184252" cy="4199325"/>
                </a:xfrm>
              </p:grpSpPr>
              <p:grpSp>
                <p:nvGrpSpPr>
                  <p:cNvPr id="15" name="Группа 14">
                    <a:extLst>
                      <a:ext uri="{FF2B5EF4-FFF2-40B4-BE49-F238E27FC236}">
                        <a16:creationId xmlns:a16="http://schemas.microsoft.com/office/drawing/2014/main" id="{2DAC00CE-FDA7-4215-BB63-9C2FF59C12A8}"/>
                      </a:ext>
                    </a:extLst>
                  </p:cNvPr>
                  <p:cNvGrpSpPr/>
                  <p:nvPr/>
                </p:nvGrpSpPr>
                <p:grpSpPr>
                  <a:xfrm>
                    <a:off x="6306613" y="3206500"/>
                    <a:ext cx="4184252" cy="4199325"/>
                    <a:chOff x="6306613" y="3206500"/>
                    <a:chExt cx="4184252" cy="4199325"/>
                  </a:xfrm>
                </p:grpSpPr>
                <p:sp>
                  <p:nvSpPr>
                    <p:cNvPr id="18" name="Овал 17">
                      <a:extLst>
                        <a:ext uri="{FF2B5EF4-FFF2-40B4-BE49-F238E27FC236}">
                          <a16:creationId xmlns:a16="http://schemas.microsoft.com/office/drawing/2014/main" id="{BFDEE2DF-A5CC-40E2-96D0-74D3F1C6664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13247" y="5401681"/>
                      <a:ext cx="123388" cy="118752"/>
                    </a:xfrm>
                    <a:prstGeom prst="ellipse">
                      <a:avLst/>
                    </a:prstGeom>
                    <a:solidFill>
                      <a:srgbClr val="00B0F0"/>
                    </a:solidFill>
                    <a:ln>
                      <a:solidFill>
                        <a:srgbClr val="00B0F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sp>
                  <p:nvSpPr>
                    <p:cNvPr id="19" name="Дуга 18">
                      <a:extLst>
                        <a:ext uri="{FF2B5EF4-FFF2-40B4-BE49-F238E27FC236}">
                          <a16:creationId xmlns:a16="http://schemas.microsoft.com/office/drawing/2014/main" id="{3840DE86-575C-4228-B934-CE349C8998D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306613" y="3641228"/>
                      <a:ext cx="3738684" cy="3764597"/>
                    </a:xfrm>
                    <a:prstGeom prst="arc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cxnSp>
                  <p:nvCxnSpPr>
                    <p:cNvPr id="20" name="Прямая со стрелкой 19">
                      <a:extLst>
                        <a:ext uri="{FF2B5EF4-FFF2-40B4-BE49-F238E27FC236}">
                          <a16:creationId xmlns:a16="http://schemas.microsoft.com/office/drawing/2014/main" id="{DC576422-53E2-467D-9E1E-A9D4AF2A4270}"/>
                        </a:ext>
                      </a:extLst>
                    </p:cNvPr>
                    <p:cNvCxnSpPr>
                      <a:cxnSpLocks/>
                      <a:stCxn id="18" idx="6"/>
                    </p:cNvCxnSpPr>
                    <p:nvPr/>
                  </p:nvCxnSpPr>
                  <p:spPr>
                    <a:xfrm flipV="1">
                      <a:off x="7836635" y="4893473"/>
                      <a:ext cx="2092478" cy="567584"/>
                    </a:xfrm>
                    <a:prstGeom prst="straightConnector1">
                      <a:avLst/>
                    </a:prstGeom>
                    <a:ln w="34925">
                      <a:solidFill>
                        <a:srgbClr val="2F5597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" name="Прямая со стрелкой 20">
                      <a:extLst>
                        <a:ext uri="{FF2B5EF4-FFF2-40B4-BE49-F238E27FC236}">
                          <a16:creationId xmlns:a16="http://schemas.microsoft.com/office/drawing/2014/main" id="{9DC4EF34-75DF-4533-8C1F-18E60A9E3AFB}"/>
                        </a:ext>
                      </a:extLst>
                    </p:cNvPr>
                    <p:cNvCxnSpPr>
                      <a:cxnSpLocks/>
                      <a:stCxn id="18" idx="7"/>
                    </p:cNvCxnSpPr>
                    <p:nvPr/>
                  </p:nvCxnSpPr>
                  <p:spPr>
                    <a:xfrm flipV="1">
                      <a:off x="7818566" y="3696099"/>
                      <a:ext cx="890545" cy="1722974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2" name="Прямая со стрелкой 21">
                      <a:extLst>
                        <a:ext uri="{FF2B5EF4-FFF2-40B4-BE49-F238E27FC236}">
                          <a16:creationId xmlns:a16="http://schemas.microsoft.com/office/drawing/2014/main" id="{2E28FD06-369F-41DB-9E70-E2A17CB5A9E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42629" y="4157292"/>
                      <a:ext cx="1613827" cy="1268012"/>
                    </a:xfrm>
                    <a:prstGeom prst="straightConnector1">
                      <a:avLst/>
                    </a:prstGeom>
                    <a:ln w="34925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3" name="Прямая со стрелкой 22">
                      <a:extLst>
                        <a:ext uri="{FF2B5EF4-FFF2-40B4-BE49-F238E27FC236}">
                          <a16:creationId xmlns:a16="http://schemas.microsoft.com/office/drawing/2014/main" id="{4887EE83-C9B9-4EFE-BA5D-6A9AC5F51AE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21464" y="3812766"/>
                      <a:ext cx="1123248" cy="1619499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" name="Прямая со стрелкой 23">
                      <a:extLst>
                        <a:ext uri="{FF2B5EF4-FFF2-40B4-BE49-F238E27FC236}">
                          <a16:creationId xmlns:a16="http://schemas.microsoft.com/office/drawing/2014/main" id="{D26D6993-0144-4855-9FB3-C4D904F1830F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36634" y="3963052"/>
                      <a:ext cx="1362105" cy="1477662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" name="Прямая со стрелкой 24">
                      <a:extLst>
                        <a:ext uri="{FF2B5EF4-FFF2-40B4-BE49-F238E27FC236}">
                          <a16:creationId xmlns:a16="http://schemas.microsoft.com/office/drawing/2014/main" id="{C1852171-0748-469D-927C-A14003D5FED0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51805" y="4366203"/>
                      <a:ext cx="1795758" cy="1068930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" name="Прямая со стрелкой 25">
                      <a:extLst>
                        <a:ext uri="{FF2B5EF4-FFF2-40B4-BE49-F238E27FC236}">
                          <a16:creationId xmlns:a16="http://schemas.microsoft.com/office/drawing/2014/main" id="{32BA80B0-E661-4A74-A274-F7FD95F40569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36633" y="4651846"/>
                      <a:ext cx="1984142" cy="796249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7" name="Прямая со стрелкой 26">
                      <a:extLst>
                        <a:ext uri="{FF2B5EF4-FFF2-40B4-BE49-F238E27FC236}">
                          <a16:creationId xmlns:a16="http://schemas.microsoft.com/office/drawing/2014/main" id="{FEB645B1-DE88-4C39-88E4-DE972B9BF071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709110" y="3723384"/>
                      <a:ext cx="235602" cy="97343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8" name="Прямая со стрелкой 27">
                      <a:extLst>
                        <a:ext uri="{FF2B5EF4-FFF2-40B4-BE49-F238E27FC236}">
                          <a16:creationId xmlns:a16="http://schemas.microsoft.com/office/drawing/2014/main" id="{1B36F53D-F74B-4B40-AB94-9E99F0A72393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944712" y="3827256"/>
                      <a:ext cx="254026" cy="145879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9" name="Прямая со стрелкой 28">
                      <a:extLst>
                        <a:ext uri="{FF2B5EF4-FFF2-40B4-BE49-F238E27FC236}">
                          <a16:creationId xmlns:a16="http://schemas.microsoft.com/office/drawing/2014/main" id="{AFB40107-4EED-4461-97F4-235CEEF7870B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187437" y="3963387"/>
                      <a:ext cx="269018" cy="201952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0" name="Прямая со стрелкой 29">
                      <a:extLst>
                        <a:ext uri="{FF2B5EF4-FFF2-40B4-BE49-F238E27FC236}">
                          <a16:creationId xmlns:a16="http://schemas.microsoft.com/office/drawing/2014/main" id="{D2DF8B14-0AA3-49DA-A012-DAF60EC4502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447830" y="4165340"/>
                      <a:ext cx="199091" cy="208911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" name="Прямая со стрелкой 30">
                      <a:extLst>
                        <a:ext uri="{FF2B5EF4-FFF2-40B4-BE49-F238E27FC236}">
                          <a16:creationId xmlns:a16="http://schemas.microsoft.com/office/drawing/2014/main" id="{D6D540B2-3C21-43C1-B48D-26FC5B5CBE03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642870" y="4374667"/>
                      <a:ext cx="177303" cy="277179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" name="Прямая со стрелкой 31">
                      <a:extLst>
                        <a:ext uri="{FF2B5EF4-FFF2-40B4-BE49-F238E27FC236}">
                          <a16:creationId xmlns:a16="http://schemas.microsoft.com/office/drawing/2014/main" id="{DF3B5BFE-E3C1-40B4-8EAE-7D63686A2B9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809511" y="4634515"/>
                      <a:ext cx="112151" cy="258958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33" name="Объект 32">
                      <a:extLst>
                        <a:ext uri="{FF2B5EF4-FFF2-40B4-BE49-F238E27FC236}">
                          <a16:creationId xmlns:a16="http://schemas.microsoft.com/office/drawing/2014/main" id="{C8F17BBB-858E-4FFD-934D-E89F547FAD2F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639881" y="3419635"/>
                    <a:ext cx="210926" cy="3099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" imgW="190440" imgH="304560" progId="Equation.DSMT4">
                            <p:embed/>
                          </p:oleObj>
                        </mc:Choice>
                        <mc:Fallback>
                          <p:oleObj name="Equation" r:id="rId3" imgW="190440" imgH="304560" progId="Equation.DSMT4">
                            <p:embed/>
                            <p:pic>
                              <p:nvPicPr>
                                <p:cNvPr id="33" name="Объект 32">
                                  <a:extLst>
                                    <a:ext uri="{FF2B5EF4-FFF2-40B4-BE49-F238E27FC236}">
                                      <a16:creationId xmlns:a16="http://schemas.microsoft.com/office/drawing/2014/main" id="{C8F17BBB-858E-4FFD-934D-E89F547FAD2F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639881" y="3419635"/>
                                  <a:ext cx="210926" cy="30994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4" name="Объект 33">
                      <a:extLst>
                        <a:ext uri="{FF2B5EF4-FFF2-40B4-BE49-F238E27FC236}">
                          <a16:creationId xmlns:a16="http://schemas.microsoft.com/office/drawing/2014/main" id="{5EDCF469-52B4-4EE1-9963-270C9410226D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975029" y="4712316"/>
                    <a:ext cx="365508" cy="3099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5" imgW="330120" imgH="304560" progId="Equation.DSMT4">
                            <p:embed/>
                          </p:oleObj>
                        </mc:Choice>
                        <mc:Fallback>
                          <p:oleObj name="Equation" r:id="rId5" imgW="330120" imgH="304560" progId="Equation.DSMT4">
                            <p:embed/>
                            <p:pic>
                              <p:nvPicPr>
                                <p:cNvPr id="34" name="Объект 33">
                                  <a:extLst>
                                    <a:ext uri="{FF2B5EF4-FFF2-40B4-BE49-F238E27FC236}">
                                      <a16:creationId xmlns:a16="http://schemas.microsoft.com/office/drawing/2014/main" id="{5EDCF469-52B4-4EE1-9963-270C9410226D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975029" y="4712316"/>
                                  <a:ext cx="365508" cy="3099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5" name="Объект 34">
                      <a:extLst>
                        <a:ext uri="{FF2B5EF4-FFF2-40B4-BE49-F238E27FC236}">
                          <a16:creationId xmlns:a16="http://schemas.microsoft.com/office/drawing/2014/main" id="{44039A89-6C36-4416-9438-30F1BBD0B7E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914373" y="3516741"/>
                    <a:ext cx="197924" cy="3099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7" imgW="177480" imgH="304560" progId="Equation.DSMT4">
                            <p:embed/>
                          </p:oleObj>
                        </mc:Choice>
                        <mc:Fallback>
                          <p:oleObj name="Equation" r:id="rId7" imgW="177480" imgH="304560" progId="Equation.DSMT4">
                            <p:embed/>
                            <p:pic>
                              <p:nvPicPr>
                                <p:cNvPr id="35" name="Объект 34">
                                  <a:extLst>
                                    <a:ext uri="{FF2B5EF4-FFF2-40B4-BE49-F238E27FC236}">
                                      <a16:creationId xmlns:a16="http://schemas.microsoft.com/office/drawing/2014/main" id="{44039A89-6C36-4416-9438-30F1BBD0B7E4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914373" y="3516741"/>
                                  <a:ext cx="197924" cy="3099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6" name="Объект 35">
                      <a:extLst>
                        <a:ext uri="{FF2B5EF4-FFF2-40B4-BE49-F238E27FC236}">
                          <a16:creationId xmlns:a16="http://schemas.microsoft.com/office/drawing/2014/main" id="{1688B5ED-DBCC-4DD5-9AD3-27ED09021C27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418573" y="3843973"/>
                    <a:ext cx="183476" cy="3099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9" imgW="164880" imgH="304560" progId="Equation.DSMT4">
                            <p:embed/>
                          </p:oleObj>
                        </mc:Choice>
                        <mc:Fallback>
                          <p:oleObj name="Equation" r:id="rId9" imgW="164880" imgH="304560" progId="Equation.DSMT4">
                            <p:embed/>
                            <p:pic>
                              <p:nvPicPr>
                                <p:cNvPr id="36" name="Объект 35">
                                  <a:extLst>
                                    <a:ext uri="{FF2B5EF4-FFF2-40B4-BE49-F238E27FC236}">
                                      <a16:creationId xmlns:a16="http://schemas.microsoft.com/office/drawing/2014/main" id="{1688B5ED-DBCC-4DD5-9AD3-27ED09021C27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418573" y="3843973"/>
                                  <a:ext cx="183476" cy="3099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7" name="Объект 36">
                      <a:extLst>
                        <a:ext uri="{FF2B5EF4-FFF2-40B4-BE49-F238E27FC236}">
                          <a16:creationId xmlns:a16="http://schemas.microsoft.com/office/drawing/2014/main" id="{74E23AB6-0694-4451-AA25-EF279ED566BE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661511" y="4133040"/>
                    <a:ext cx="353951" cy="3099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1" imgW="317160" imgH="304560" progId="Equation.DSMT4">
                            <p:embed/>
                          </p:oleObj>
                        </mc:Choice>
                        <mc:Fallback>
                          <p:oleObj name="Equation" r:id="rId11" imgW="317160" imgH="304560" progId="Equation.DSMT4">
                            <p:embed/>
                            <p:pic>
                              <p:nvPicPr>
                                <p:cNvPr id="37" name="Объект 36">
                                  <a:extLst>
                                    <a:ext uri="{FF2B5EF4-FFF2-40B4-BE49-F238E27FC236}">
                                      <a16:creationId xmlns:a16="http://schemas.microsoft.com/office/drawing/2014/main" id="{74E23AB6-0694-4451-AA25-EF279ED566BE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661511" y="4133040"/>
                                  <a:ext cx="353951" cy="30994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8" name="Объект 37">
                      <a:extLst>
                        <a:ext uri="{FF2B5EF4-FFF2-40B4-BE49-F238E27FC236}">
                          <a16:creationId xmlns:a16="http://schemas.microsoft.com/office/drawing/2014/main" id="{F7EDC216-B058-40A3-A0AA-8A384FFF02FD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589316" y="3206500"/>
                    <a:ext cx="325056" cy="34585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3" imgW="241200" imgH="279360" progId="Equation.DSMT4">
                            <p:embed/>
                          </p:oleObj>
                        </mc:Choice>
                        <mc:Fallback>
                          <p:oleObj name="Equation" r:id="rId13" imgW="241200" imgH="279360" progId="Equation.DSMT4">
                            <p:embed/>
                            <p:pic>
                              <p:nvPicPr>
                                <p:cNvPr id="38" name="Объект 37">
                                  <a:extLst>
                                    <a:ext uri="{FF2B5EF4-FFF2-40B4-BE49-F238E27FC236}">
                                      <a16:creationId xmlns:a16="http://schemas.microsoft.com/office/drawing/2014/main" id="{F7EDC216-B058-40A3-A0AA-8A384FFF02FD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589316" y="3206500"/>
                                  <a:ext cx="325056" cy="34585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9" name="Объект 38">
                      <a:extLst>
                        <a:ext uri="{FF2B5EF4-FFF2-40B4-BE49-F238E27FC236}">
                          <a16:creationId xmlns:a16="http://schemas.microsoft.com/office/drawing/2014/main" id="{DA723BBA-77E5-43DF-983B-DA890B6CB74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582151" y="3845266"/>
                    <a:ext cx="291829" cy="34585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5" imgW="215640" imgH="279360" progId="Equation.DSMT4">
                            <p:embed/>
                          </p:oleObj>
                        </mc:Choice>
                        <mc:Fallback>
                          <p:oleObj name="Equation" r:id="rId15" imgW="215640" imgH="279360" progId="Equation.DSMT4">
                            <p:embed/>
                            <p:pic>
                              <p:nvPicPr>
                                <p:cNvPr id="39" name="Объект 38">
                                  <a:extLst>
                                    <a:ext uri="{FF2B5EF4-FFF2-40B4-BE49-F238E27FC236}">
                                      <a16:creationId xmlns:a16="http://schemas.microsoft.com/office/drawing/2014/main" id="{DA723BBA-77E5-43DF-983B-DA890B6CB74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582151" y="3845266"/>
                                  <a:ext cx="291829" cy="34585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0" name="Объект 39">
                      <a:extLst>
                        <a:ext uri="{FF2B5EF4-FFF2-40B4-BE49-F238E27FC236}">
                          <a16:creationId xmlns:a16="http://schemas.microsoft.com/office/drawing/2014/main" id="{C16E5052-A645-450F-BEA2-2A1DFC53DD9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992445" y="4576882"/>
                    <a:ext cx="498420" cy="34585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7" imgW="368280" imgH="279360" progId="Equation.DSMT4">
                            <p:embed/>
                          </p:oleObj>
                        </mc:Choice>
                        <mc:Fallback>
                          <p:oleObj name="Equation" r:id="rId17" imgW="368280" imgH="279360" progId="Equation.DSMT4">
                            <p:embed/>
                            <p:pic>
                              <p:nvPicPr>
                                <p:cNvPr id="40" name="Объект 39">
                                  <a:extLst>
                                    <a:ext uri="{FF2B5EF4-FFF2-40B4-BE49-F238E27FC236}">
                                      <a16:creationId xmlns:a16="http://schemas.microsoft.com/office/drawing/2014/main" id="{C16E5052-A645-450F-BEA2-2A1DFC53DD9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992445" y="4576882"/>
                                  <a:ext cx="498420" cy="34585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1" name="Объект 40">
                      <a:extLst>
                        <a:ext uri="{FF2B5EF4-FFF2-40B4-BE49-F238E27FC236}">
                          <a16:creationId xmlns:a16="http://schemas.microsoft.com/office/drawing/2014/main" id="{BCB3F60B-9F7D-4076-AC4F-E89062D20A8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7355540" y="5298816"/>
                    <a:ext cx="356527" cy="37185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9" imgW="177480" imgH="190440" progId="Equation.DSMT4">
                            <p:embed/>
                          </p:oleObj>
                        </mc:Choice>
                        <mc:Fallback>
                          <p:oleObj name="Equation" r:id="rId19" imgW="177480" imgH="190440" progId="Equation.DSMT4">
                            <p:embed/>
                            <p:pic>
                              <p:nvPicPr>
                                <p:cNvPr id="41" name="Объект 40">
                                  <a:extLst>
                                    <a:ext uri="{FF2B5EF4-FFF2-40B4-BE49-F238E27FC236}">
                                      <a16:creationId xmlns:a16="http://schemas.microsoft.com/office/drawing/2014/main" id="{BCB3F60B-9F7D-4076-AC4F-E89062D20A88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355540" y="5298816"/>
                                  <a:ext cx="356527" cy="371857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2" name="Объект 41">
                      <a:extLst>
                        <a:ext uri="{FF2B5EF4-FFF2-40B4-BE49-F238E27FC236}">
                          <a16:creationId xmlns:a16="http://schemas.microsoft.com/office/drawing/2014/main" id="{FA96BFBB-A1A1-44EA-8F43-9BC9FFCCEDE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0038576" y="5377586"/>
                    <a:ext cx="304760" cy="34678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1" imgW="152280" imgH="177480" progId="Equation.DSMT4">
                            <p:embed/>
                          </p:oleObj>
                        </mc:Choice>
                        <mc:Fallback>
                          <p:oleObj name="Equation" r:id="rId21" imgW="152280" imgH="177480" progId="Equation.DSMT4">
                            <p:embed/>
                            <p:pic>
                              <p:nvPicPr>
                                <p:cNvPr id="42" name="Объект 41">
                                  <a:extLst>
                                    <a:ext uri="{FF2B5EF4-FFF2-40B4-BE49-F238E27FC236}">
                                      <a16:creationId xmlns:a16="http://schemas.microsoft.com/office/drawing/2014/main" id="{FA96BFBB-A1A1-44EA-8F43-9BC9FFCCEDE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0038576" y="5377586"/>
                                  <a:ext cx="304760" cy="346787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17" name="Овал 16">
                    <a:extLst>
                      <a:ext uri="{FF2B5EF4-FFF2-40B4-BE49-F238E27FC236}">
                        <a16:creationId xmlns:a16="http://schemas.microsoft.com/office/drawing/2014/main" id="{6A245B41-4363-4DF2-A7ED-0490E2CBF002}"/>
                      </a:ext>
                    </a:extLst>
                  </p:cNvPr>
                  <p:cNvSpPr/>
                  <p:nvPr/>
                </p:nvSpPr>
                <p:spPr>
                  <a:xfrm>
                    <a:off x="8656430" y="3680643"/>
                    <a:ext cx="67551" cy="55869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  <p:sp>
              <p:nvSpPr>
                <p:cNvPr id="14" name="Овал 13">
                  <a:extLst>
                    <a:ext uri="{FF2B5EF4-FFF2-40B4-BE49-F238E27FC236}">
                      <a16:creationId xmlns:a16="http://schemas.microsoft.com/office/drawing/2014/main" id="{6896CFA8-D62F-4CAE-B9B5-72B3F93B8C35}"/>
                    </a:ext>
                  </a:extLst>
                </p:cNvPr>
                <p:cNvSpPr/>
                <p:nvPr/>
              </p:nvSpPr>
              <p:spPr>
                <a:xfrm>
                  <a:off x="9902950" y="4880355"/>
                  <a:ext cx="67551" cy="5586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aphicFrame>
            <p:nvGraphicFramePr>
              <p:cNvPr id="43" name="Объект 42">
                <a:extLst>
                  <a:ext uri="{FF2B5EF4-FFF2-40B4-BE49-F238E27FC236}">
                    <a16:creationId xmlns:a16="http://schemas.microsoft.com/office/drawing/2014/main" id="{3A7E9B86-6CA2-42D1-B531-536C2B1A422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3692461"/>
                  </p:ext>
                </p:extLst>
              </p:nvPr>
            </p:nvGraphicFramePr>
            <p:xfrm>
              <a:off x="1836727" y="2620921"/>
              <a:ext cx="849312" cy="515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419040" imgH="253800" progId="Equation.DSMT4">
                      <p:embed/>
                    </p:oleObj>
                  </mc:Choice>
                  <mc:Fallback>
                    <p:oleObj name="Equation" r:id="rId23" imgW="419040" imgH="253800" progId="Equation.DSMT4">
                      <p:embed/>
                      <p:pic>
                        <p:nvPicPr>
                          <p:cNvPr id="43" name="Объект 42">
                            <a:extLst>
                              <a:ext uri="{FF2B5EF4-FFF2-40B4-BE49-F238E27FC236}">
                                <a16:creationId xmlns:a16="http://schemas.microsoft.com/office/drawing/2014/main" id="{3A7E9B86-6CA2-42D1-B531-536C2B1A422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836727" y="2620921"/>
                            <a:ext cx="849312" cy="5159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" name="Прямая со стрелкой 2">
                <a:extLst>
                  <a:ext uri="{FF2B5EF4-FFF2-40B4-BE49-F238E27FC236}">
                    <a16:creationId xmlns:a16="http://schemas.microsoft.com/office/drawing/2014/main" id="{9D79A14B-DFB5-42A3-9296-706EC9487A0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35657" y="2264723"/>
                <a:ext cx="837051" cy="876193"/>
              </a:xfrm>
              <a:prstGeom prst="straightConnector1">
                <a:avLst/>
              </a:prstGeom>
              <a:ln w="53975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7" name="Объект 46">
              <a:extLst>
                <a:ext uri="{FF2B5EF4-FFF2-40B4-BE49-F238E27FC236}">
                  <a16:creationId xmlns:a16="http://schemas.microsoft.com/office/drawing/2014/main" id="{6D257311-7636-4EC5-A59D-CD2E8F1D69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4889657"/>
                </p:ext>
              </p:extLst>
            </p:nvPr>
          </p:nvGraphicFramePr>
          <p:xfrm>
            <a:off x="3831306" y="2496135"/>
            <a:ext cx="1085662" cy="589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749160" imgH="406080" progId="Equation.DSMT4">
                    <p:embed/>
                  </p:oleObj>
                </mc:Choice>
                <mc:Fallback>
                  <p:oleObj name="Equation" r:id="rId25" imgW="749160" imgH="406080" progId="Equation.DSMT4">
                    <p:embed/>
                    <p:pic>
                      <p:nvPicPr>
                        <p:cNvPr id="47" name="Объект 46">
                          <a:extLst>
                            <a:ext uri="{FF2B5EF4-FFF2-40B4-BE49-F238E27FC236}">
                              <a16:creationId xmlns:a16="http://schemas.microsoft.com/office/drawing/2014/main" id="{6D257311-7636-4EC5-A59D-CD2E8F1D690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831306" y="2496135"/>
                          <a:ext cx="1085662" cy="5899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Группа 48">
            <a:extLst>
              <a:ext uri="{FF2B5EF4-FFF2-40B4-BE49-F238E27FC236}">
                <a16:creationId xmlns:a16="http://schemas.microsoft.com/office/drawing/2014/main" id="{E7B24BCE-A0C5-4615-B389-0368EA26BE60}"/>
              </a:ext>
            </a:extLst>
          </p:cNvPr>
          <p:cNvGrpSpPr/>
          <p:nvPr/>
        </p:nvGrpSpPr>
        <p:grpSpPr>
          <a:xfrm>
            <a:off x="5080303" y="2683837"/>
            <a:ext cx="6557863" cy="6214270"/>
            <a:chOff x="550452" y="1991309"/>
            <a:chExt cx="4341234" cy="3732086"/>
          </a:xfrm>
        </p:grpSpPr>
        <p:grpSp>
          <p:nvGrpSpPr>
            <p:cNvPr id="50" name="Группа 49">
              <a:extLst>
                <a:ext uri="{FF2B5EF4-FFF2-40B4-BE49-F238E27FC236}">
                  <a16:creationId xmlns:a16="http://schemas.microsoft.com/office/drawing/2014/main" id="{2F2296FA-80CE-45B0-AA54-C4D1AC17E97E}"/>
                </a:ext>
              </a:extLst>
            </p:cNvPr>
            <p:cNvGrpSpPr/>
            <p:nvPr/>
          </p:nvGrpSpPr>
          <p:grpSpPr>
            <a:xfrm>
              <a:off x="550452" y="1991309"/>
              <a:ext cx="3636054" cy="3732086"/>
              <a:chOff x="550452" y="1991309"/>
              <a:chExt cx="3636054" cy="3732086"/>
            </a:xfrm>
          </p:grpSpPr>
          <p:grpSp>
            <p:nvGrpSpPr>
              <p:cNvPr id="52" name="Группа 51">
                <a:extLst>
                  <a:ext uri="{FF2B5EF4-FFF2-40B4-BE49-F238E27FC236}">
                    <a16:creationId xmlns:a16="http://schemas.microsoft.com/office/drawing/2014/main" id="{B8C55FD4-E031-4C3F-907F-8C7921EB63AA}"/>
                  </a:ext>
                </a:extLst>
              </p:cNvPr>
              <p:cNvGrpSpPr/>
              <p:nvPr/>
            </p:nvGrpSpPr>
            <p:grpSpPr>
              <a:xfrm>
                <a:off x="550452" y="1991309"/>
                <a:ext cx="3636054" cy="3732086"/>
                <a:chOff x="6306613" y="3419635"/>
                <a:chExt cx="4033924" cy="3986190"/>
              </a:xfrm>
            </p:grpSpPr>
            <p:grpSp>
              <p:nvGrpSpPr>
                <p:cNvPr id="55" name="Группа 54">
                  <a:extLst>
                    <a:ext uri="{FF2B5EF4-FFF2-40B4-BE49-F238E27FC236}">
                      <a16:creationId xmlns:a16="http://schemas.microsoft.com/office/drawing/2014/main" id="{C8CCC608-4997-481E-92DD-8660F6E5D9EF}"/>
                    </a:ext>
                  </a:extLst>
                </p:cNvPr>
                <p:cNvGrpSpPr/>
                <p:nvPr/>
              </p:nvGrpSpPr>
              <p:grpSpPr>
                <a:xfrm>
                  <a:off x="6306613" y="3419635"/>
                  <a:ext cx="4033924" cy="3986190"/>
                  <a:chOff x="6306613" y="3419635"/>
                  <a:chExt cx="4033924" cy="3986190"/>
                </a:xfrm>
              </p:grpSpPr>
              <p:grpSp>
                <p:nvGrpSpPr>
                  <p:cNvPr id="57" name="Группа 56">
                    <a:extLst>
                      <a:ext uri="{FF2B5EF4-FFF2-40B4-BE49-F238E27FC236}">
                        <a16:creationId xmlns:a16="http://schemas.microsoft.com/office/drawing/2014/main" id="{9C16C256-326C-46F0-999D-4B5468ED607B}"/>
                      </a:ext>
                    </a:extLst>
                  </p:cNvPr>
                  <p:cNvGrpSpPr/>
                  <p:nvPr/>
                </p:nvGrpSpPr>
                <p:grpSpPr>
                  <a:xfrm>
                    <a:off x="6306613" y="3419635"/>
                    <a:ext cx="4033924" cy="3986190"/>
                    <a:chOff x="6306613" y="3419635"/>
                    <a:chExt cx="4033924" cy="3986190"/>
                  </a:xfrm>
                </p:grpSpPr>
                <p:sp>
                  <p:nvSpPr>
                    <p:cNvPr id="59" name="Овал 58">
                      <a:extLst>
                        <a:ext uri="{FF2B5EF4-FFF2-40B4-BE49-F238E27FC236}">
                          <a16:creationId xmlns:a16="http://schemas.microsoft.com/office/drawing/2014/main" id="{3E9C72B4-6D74-4637-90DE-AFB1B027DF0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13247" y="5401681"/>
                      <a:ext cx="123388" cy="118752"/>
                    </a:xfrm>
                    <a:prstGeom prst="ellipse">
                      <a:avLst/>
                    </a:prstGeom>
                    <a:solidFill>
                      <a:srgbClr val="00B0F0"/>
                    </a:solidFill>
                    <a:ln>
                      <a:solidFill>
                        <a:srgbClr val="00B0F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sp>
                  <p:nvSpPr>
                    <p:cNvPr id="60" name="Дуга 59">
                      <a:extLst>
                        <a:ext uri="{FF2B5EF4-FFF2-40B4-BE49-F238E27FC236}">
                          <a16:creationId xmlns:a16="http://schemas.microsoft.com/office/drawing/2014/main" id="{346F7D54-2369-469B-8C12-995DB748FBA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306613" y="3641228"/>
                      <a:ext cx="3738684" cy="3764597"/>
                    </a:xfrm>
                    <a:prstGeom prst="arc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cxnSp>
                  <p:nvCxnSpPr>
                    <p:cNvPr id="61" name="Прямая со стрелкой 60">
                      <a:extLst>
                        <a:ext uri="{FF2B5EF4-FFF2-40B4-BE49-F238E27FC236}">
                          <a16:creationId xmlns:a16="http://schemas.microsoft.com/office/drawing/2014/main" id="{23B4C31D-2758-453B-914A-883A387728BE}"/>
                        </a:ext>
                      </a:extLst>
                    </p:cNvPr>
                    <p:cNvCxnSpPr>
                      <a:cxnSpLocks/>
                      <a:stCxn id="59" idx="6"/>
                    </p:cNvCxnSpPr>
                    <p:nvPr/>
                  </p:nvCxnSpPr>
                  <p:spPr>
                    <a:xfrm flipV="1">
                      <a:off x="7836635" y="4893473"/>
                      <a:ext cx="2092478" cy="567584"/>
                    </a:xfrm>
                    <a:prstGeom prst="straightConnector1">
                      <a:avLst/>
                    </a:prstGeom>
                    <a:ln w="34925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7" name="Прямая со стрелкой 66">
                      <a:extLst>
                        <a:ext uri="{FF2B5EF4-FFF2-40B4-BE49-F238E27FC236}">
                          <a16:creationId xmlns:a16="http://schemas.microsoft.com/office/drawing/2014/main" id="{D3A076C4-7EF0-4302-9C60-B45250F86816}"/>
                        </a:ext>
                      </a:extLst>
                    </p:cNvPr>
                    <p:cNvCxnSpPr>
                      <a:cxnSpLocks/>
                      <a:stCxn id="59" idx="7"/>
                    </p:cNvCxnSpPr>
                    <p:nvPr/>
                  </p:nvCxnSpPr>
                  <p:spPr>
                    <a:xfrm flipV="1">
                      <a:off x="7818566" y="3696099"/>
                      <a:ext cx="890545" cy="1722974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" name="Прямая со стрелкой 67">
                      <a:extLst>
                        <a:ext uri="{FF2B5EF4-FFF2-40B4-BE49-F238E27FC236}">
                          <a16:creationId xmlns:a16="http://schemas.microsoft.com/office/drawing/2014/main" id="{C09670C4-A138-4ACB-8FF9-8EC5673440F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42629" y="4157292"/>
                      <a:ext cx="1613827" cy="1268012"/>
                    </a:xfrm>
                    <a:prstGeom prst="straightConnector1">
                      <a:avLst/>
                    </a:prstGeom>
                    <a:ln w="34925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" name="Прямая со стрелкой 68">
                      <a:extLst>
                        <a:ext uri="{FF2B5EF4-FFF2-40B4-BE49-F238E27FC236}">
                          <a16:creationId xmlns:a16="http://schemas.microsoft.com/office/drawing/2014/main" id="{9B207BA9-F6F7-411D-8996-B7FA0C8C132B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21464" y="3812766"/>
                      <a:ext cx="1123248" cy="1619499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0" name="Прямая со стрелкой 69">
                      <a:extLst>
                        <a:ext uri="{FF2B5EF4-FFF2-40B4-BE49-F238E27FC236}">
                          <a16:creationId xmlns:a16="http://schemas.microsoft.com/office/drawing/2014/main" id="{97150BE4-460E-400F-A989-519F6BBC224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36634" y="3963052"/>
                      <a:ext cx="1362105" cy="1477662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1" name="Прямая со стрелкой 70">
                      <a:extLst>
                        <a:ext uri="{FF2B5EF4-FFF2-40B4-BE49-F238E27FC236}">
                          <a16:creationId xmlns:a16="http://schemas.microsoft.com/office/drawing/2014/main" id="{896A51B0-97E9-44A6-9DF8-AFA84B81F1ED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51805" y="4366203"/>
                      <a:ext cx="1795758" cy="1068930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2" name="Прямая со стрелкой 71">
                      <a:extLst>
                        <a:ext uri="{FF2B5EF4-FFF2-40B4-BE49-F238E27FC236}">
                          <a16:creationId xmlns:a16="http://schemas.microsoft.com/office/drawing/2014/main" id="{C56552CB-73C8-4B74-BF8B-208BA0787B0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36633" y="4651846"/>
                      <a:ext cx="1984142" cy="796249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3" name="Прямая со стрелкой 72">
                      <a:extLst>
                        <a:ext uri="{FF2B5EF4-FFF2-40B4-BE49-F238E27FC236}">
                          <a16:creationId xmlns:a16="http://schemas.microsoft.com/office/drawing/2014/main" id="{9B030BB0-696E-41C5-9527-E3D03109CEA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709110" y="3723384"/>
                      <a:ext cx="235602" cy="97343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4" name="Прямая со стрелкой 73">
                      <a:extLst>
                        <a:ext uri="{FF2B5EF4-FFF2-40B4-BE49-F238E27FC236}">
                          <a16:creationId xmlns:a16="http://schemas.microsoft.com/office/drawing/2014/main" id="{74CD2FCF-0470-440B-B65D-8EF49685E8F3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944712" y="3827256"/>
                      <a:ext cx="254026" cy="145879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" name="Прямая со стрелкой 74">
                      <a:extLst>
                        <a:ext uri="{FF2B5EF4-FFF2-40B4-BE49-F238E27FC236}">
                          <a16:creationId xmlns:a16="http://schemas.microsoft.com/office/drawing/2014/main" id="{105D7D5A-2412-40E6-89EC-AE85FB06223F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187437" y="3963387"/>
                      <a:ext cx="269018" cy="201952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Прямая со стрелкой 75">
                      <a:extLst>
                        <a:ext uri="{FF2B5EF4-FFF2-40B4-BE49-F238E27FC236}">
                          <a16:creationId xmlns:a16="http://schemas.microsoft.com/office/drawing/2014/main" id="{0732319B-7F80-4F2D-B739-C7A9F4DB3A7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447830" y="4165340"/>
                      <a:ext cx="199091" cy="208911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Прямая со стрелкой 76">
                      <a:extLst>
                        <a:ext uri="{FF2B5EF4-FFF2-40B4-BE49-F238E27FC236}">
                          <a16:creationId xmlns:a16="http://schemas.microsoft.com/office/drawing/2014/main" id="{9467194A-93EB-4FC4-BA43-BA4BFD4BA37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642870" y="4374667"/>
                      <a:ext cx="177303" cy="277179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Прямая со стрелкой 77">
                      <a:extLst>
                        <a:ext uri="{FF2B5EF4-FFF2-40B4-BE49-F238E27FC236}">
                          <a16:creationId xmlns:a16="http://schemas.microsoft.com/office/drawing/2014/main" id="{1850EF54-0ED2-4447-9032-AA7C2703F3C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809511" y="4634515"/>
                      <a:ext cx="112151" cy="258958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79" name="Объект 78">
                      <a:extLst>
                        <a:ext uri="{FF2B5EF4-FFF2-40B4-BE49-F238E27FC236}">
                          <a16:creationId xmlns:a16="http://schemas.microsoft.com/office/drawing/2014/main" id="{0E3C5787-DE8D-4C73-9916-6F91E1B104F3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639881" y="3419635"/>
                    <a:ext cx="210926" cy="3099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" imgW="190440" imgH="304560" progId="Equation.DSMT4">
                            <p:embed/>
                          </p:oleObj>
                        </mc:Choice>
                        <mc:Fallback>
                          <p:oleObj name="Equation" r:id="rId3" imgW="190440" imgH="304560" progId="Equation.DSMT4">
                            <p:embed/>
                            <p:pic>
                              <p:nvPicPr>
                                <p:cNvPr id="79" name="Объект 78">
                                  <a:extLst>
                                    <a:ext uri="{FF2B5EF4-FFF2-40B4-BE49-F238E27FC236}">
                                      <a16:creationId xmlns:a16="http://schemas.microsoft.com/office/drawing/2014/main" id="{0E3C5787-DE8D-4C73-9916-6F91E1B104F3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639881" y="3419635"/>
                                  <a:ext cx="210926" cy="30994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80" name="Объект 79">
                      <a:extLst>
                        <a:ext uri="{FF2B5EF4-FFF2-40B4-BE49-F238E27FC236}">
                          <a16:creationId xmlns:a16="http://schemas.microsoft.com/office/drawing/2014/main" id="{9608F77A-3510-42D9-8DF7-796192C18DBD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975029" y="4712316"/>
                    <a:ext cx="365508" cy="3099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5" imgW="330120" imgH="304560" progId="Equation.DSMT4">
                            <p:embed/>
                          </p:oleObj>
                        </mc:Choice>
                        <mc:Fallback>
                          <p:oleObj name="Equation" r:id="rId5" imgW="330120" imgH="304560" progId="Equation.DSMT4">
                            <p:embed/>
                            <p:pic>
                              <p:nvPicPr>
                                <p:cNvPr id="80" name="Объект 79">
                                  <a:extLst>
                                    <a:ext uri="{FF2B5EF4-FFF2-40B4-BE49-F238E27FC236}">
                                      <a16:creationId xmlns:a16="http://schemas.microsoft.com/office/drawing/2014/main" id="{9608F77A-3510-42D9-8DF7-796192C18DBD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975029" y="4712316"/>
                                  <a:ext cx="365508" cy="3099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81" name="Объект 80">
                      <a:extLst>
                        <a:ext uri="{FF2B5EF4-FFF2-40B4-BE49-F238E27FC236}">
                          <a16:creationId xmlns:a16="http://schemas.microsoft.com/office/drawing/2014/main" id="{B20D7BE0-094A-4764-9474-296F9802A4C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914373" y="3516741"/>
                    <a:ext cx="197924" cy="3099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7" imgW="177480" imgH="304560" progId="Equation.DSMT4">
                            <p:embed/>
                          </p:oleObj>
                        </mc:Choice>
                        <mc:Fallback>
                          <p:oleObj name="Equation" r:id="rId7" imgW="177480" imgH="304560" progId="Equation.DSMT4">
                            <p:embed/>
                            <p:pic>
                              <p:nvPicPr>
                                <p:cNvPr id="81" name="Объект 80">
                                  <a:extLst>
                                    <a:ext uri="{FF2B5EF4-FFF2-40B4-BE49-F238E27FC236}">
                                      <a16:creationId xmlns:a16="http://schemas.microsoft.com/office/drawing/2014/main" id="{B20D7BE0-094A-4764-9474-296F9802A4C2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914373" y="3516741"/>
                                  <a:ext cx="197924" cy="3099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82" name="Объект 81">
                      <a:extLst>
                        <a:ext uri="{FF2B5EF4-FFF2-40B4-BE49-F238E27FC236}">
                          <a16:creationId xmlns:a16="http://schemas.microsoft.com/office/drawing/2014/main" id="{D1C6B493-5C6E-4627-ACCD-0548C356AB79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418573" y="3843973"/>
                    <a:ext cx="183476" cy="3099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9" imgW="164880" imgH="304560" progId="Equation.DSMT4">
                            <p:embed/>
                          </p:oleObj>
                        </mc:Choice>
                        <mc:Fallback>
                          <p:oleObj name="Equation" r:id="rId9" imgW="164880" imgH="304560" progId="Equation.DSMT4">
                            <p:embed/>
                            <p:pic>
                              <p:nvPicPr>
                                <p:cNvPr id="82" name="Объект 81">
                                  <a:extLst>
                                    <a:ext uri="{FF2B5EF4-FFF2-40B4-BE49-F238E27FC236}">
                                      <a16:creationId xmlns:a16="http://schemas.microsoft.com/office/drawing/2014/main" id="{D1C6B493-5C6E-4627-ACCD-0548C356AB79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418573" y="3843973"/>
                                  <a:ext cx="183476" cy="3099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83" name="Объект 82">
                      <a:extLst>
                        <a:ext uri="{FF2B5EF4-FFF2-40B4-BE49-F238E27FC236}">
                          <a16:creationId xmlns:a16="http://schemas.microsoft.com/office/drawing/2014/main" id="{7A2D197D-FEC9-4513-9918-DD2FA43713E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661511" y="4133040"/>
                    <a:ext cx="353951" cy="3099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1" imgW="317160" imgH="304560" progId="Equation.DSMT4">
                            <p:embed/>
                          </p:oleObj>
                        </mc:Choice>
                        <mc:Fallback>
                          <p:oleObj name="Equation" r:id="rId11" imgW="317160" imgH="304560" progId="Equation.DSMT4">
                            <p:embed/>
                            <p:pic>
                              <p:nvPicPr>
                                <p:cNvPr id="83" name="Объект 82">
                                  <a:extLst>
                                    <a:ext uri="{FF2B5EF4-FFF2-40B4-BE49-F238E27FC236}">
                                      <a16:creationId xmlns:a16="http://schemas.microsoft.com/office/drawing/2014/main" id="{7A2D197D-FEC9-4513-9918-DD2FA43713E8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661511" y="4133040"/>
                                  <a:ext cx="353951" cy="30994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87" name="Объект 86">
                      <a:extLst>
                        <a:ext uri="{FF2B5EF4-FFF2-40B4-BE49-F238E27FC236}">
                          <a16:creationId xmlns:a16="http://schemas.microsoft.com/office/drawing/2014/main" id="{9A4C6ADD-11E6-43F4-83AC-C0FD157E04B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850595843"/>
                        </p:ext>
                      </p:extLst>
                    </p:nvPr>
                  </p:nvGraphicFramePr>
                  <p:xfrm>
                    <a:off x="7317701" y="5286795"/>
                    <a:ext cx="432549" cy="39612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7" imgW="215640" imgH="203040" progId="Equation.DSMT4">
                            <p:embed/>
                          </p:oleObj>
                        </mc:Choice>
                        <mc:Fallback>
                          <p:oleObj name="Equation" r:id="rId27" imgW="215640" imgH="203040" progId="Equation.DSMT4">
                            <p:embed/>
                            <p:pic>
                              <p:nvPicPr>
                                <p:cNvPr id="87" name="Объект 86">
                                  <a:extLst>
                                    <a:ext uri="{FF2B5EF4-FFF2-40B4-BE49-F238E27FC236}">
                                      <a16:creationId xmlns:a16="http://schemas.microsoft.com/office/drawing/2014/main" id="{9A4C6ADD-11E6-43F4-83AC-C0FD157E04B8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317701" y="5286795"/>
                                  <a:ext cx="432549" cy="396124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58" name="Овал 57">
                    <a:extLst>
                      <a:ext uri="{FF2B5EF4-FFF2-40B4-BE49-F238E27FC236}">
                        <a16:creationId xmlns:a16="http://schemas.microsoft.com/office/drawing/2014/main" id="{BC7E6251-EA4E-48B9-9659-2ADF3221BC5A}"/>
                      </a:ext>
                    </a:extLst>
                  </p:cNvPr>
                  <p:cNvSpPr/>
                  <p:nvPr/>
                </p:nvSpPr>
                <p:spPr>
                  <a:xfrm>
                    <a:off x="8656430" y="3680643"/>
                    <a:ext cx="67551" cy="55869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  <p:sp>
              <p:nvSpPr>
                <p:cNvPr id="56" name="Овал 55">
                  <a:extLst>
                    <a:ext uri="{FF2B5EF4-FFF2-40B4-BE49-F238E27FC236}">
                      <a16:creationId xmlns:a16="http://schemas.microsoft.com/office/drawing/2014/main" id="{00A076BD-DF1B-4E51-83D5-890DC69EAC3C}"/>
                    </a:ext>
                  </a:extLst>
                </p:cNvPr>
                <p:cNvSpPr/>
                <p:nvPr/>
              </p:nvSpPr>
              <p:spPr>
                <a:xfrm>
                  <a:off x="9902950" y="4880355"/>
                  <a:ext cx="67551" cy="5586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aphicFrame>
            <p:nvGraphicFramePr>
              <p:cNvPr id="53" name="Объект 52">
                <a:extLst>
                  <a:ext uri="{FF2B5EF4-FFF2-40B4-BE49-F238E27FC236}">
                    <a16:creationId xmlns:a16="http://schemas.microsoft.com/office/drawing/2014/main" id="{A5263217-6F3B-4AD6-9719-A923B503782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7851003"/>
                  </p:ext>
                </p:extLst>
              </p:nvPr>
            </p:nvGraphicFramePr>
            <p:xfrm>
              <a:off x="1836727" y="2620921"/>
              <a:ext cx="849312" cy="515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419040" imgH="253800" progId="Equation.DSMT4">
                      <p:embed/>
                    </p:oleObj>
                  </mc:Choice>
                  <mc:Fallback>
                    <p:oleObj name="Equation" r:id="rId29" imgW="419040" imgH="253800" progId="Equation.DSMT4">
                      <p:embed/>
                      <p:pic>
                        <p:nvPicPr>
                          <p:cNvPr id="53" name="Объект 52">
                            <a:extLst>
                              <a:ext uri="{FF2B5EF4-FFF2-40B4-BE49-F238E27FC236}">
                                <a16:creationId xmlns:a16="http://schemas.microsoft.com/office/drawing/2014/main" id="{A5263217-6F3B-4AD6-9719-A923B503782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836727" y="2620921"/>
                            <a:ext cx="849312" cy="5159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4" name="Прямая со стрелкой 53">
                <a:extLst>
                  <a:ext uri="{FF2B5EF4-FFF2-40B4-BE49-F238E27FC236}">
                    <a16:creationId xmlns:a16="http://schemas.microsoft.com/office/drawing/2014/main" id="{271C4380-0CD6-454E-9178-E60441D1088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35657" y="2264723"/>
                <a:ext cx="837051" cy="876193"/>
              </a:xfrm>
              <a:prstGeom prst="straightConnector1">
                <a:avLst/>
              </a:prstGeom>
              <a:ln w="53975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1" name="Объект 50">
              <a:extLst>
                <a:ext uri="{FF2B5EF4-FFF2-40B4-BE49-F238E27FC236}">
                  <a16:creationId xmlns:a16="http://schemas.microsoft.com/office/drawing/2014/main" id="{0A7DB492-4A6E-41FA-8721-EE07277EF6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7520818"/>
                </p:ext>
              </p:extLst>
            </p:nvPr>
          </p:nvGraphicFramePr>
          <p:xfrm>
            <a:off x="3788233" y="2281492"/>
            <a:ext cx="1103453" cy="590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761760" imgH="406080" progId="Equation.DSMT4">
                    <p:embed/>
                  </p:oleObj>
                </mc:Choice>
                <mc:Fallback>
                  <p:oleObj name="Equation" r:id="rId31" imgW="761760" imgH="406080" progId="Equation.DSMT4">
                    <p:embed/>
                    <p:pic>
                      <p:nvPicPr>
                        <p:cNvPr id="51" name="Объект 50">
                          <a:extLst>
                            <a:ext uri="{FF2B5EF4-FFF2-40B4-BE49-F238E27FC236}">
                              <a16:creationId xmlns:a16="http://schemas.microsoft.com/office/drawing/2014/main" id="{0A7DB492-4A6E-41FA-8721-EE07277EF6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788233" y="2281492"/>
                          <a:ext cx="1103453" cy="5901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715906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B105146F-FCB2-0462-8257-EC6BBADE5E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7995658"/>
              </p:ext>
            </p:extLst>
          </p:nvPr>
        </p:nvGraphicFramePr>
        <p:xfrm>
          <a:off x="1637211" y="548640"/>
          <a:ext cx="8612778" cy="5460274"/>
        </p:xfrm>
        <a:graphic>
          <a:graphicData uri="http://schemas.openxmlformats.org/drawingml/2006/table">
            <a:tbl>
              <a:tblPr/>
              <a:tblGrid>
                <a:gridCol w="785838">
                  <a:extLst>
                    <a:ext uri="{9D8B030D-6E8A-4147-A177-3AD203B41FA5}">
                      <a16:colId xmlns:a16="http://schemas.microsoft.com/office/drawing/2014/main" val="2038900186"/>
                    </a:ext>
                  </a:extLst>
                </a:gridCol>
                <a:gridCol w="6373141">
                  <a:extLst>
                    <a:ext uri="{9D8B030D-6E8A-4147-A177-3AD203B41FA5}">
                      <a16:colId xmlns:a16="http://schemas.microsoft.com/office/drawing/2014/main" val="1935613275"/>
                    </a:ext>
                  </a:extLst>
                </a:gridCol>
                <a:gridCol w="1453799">
                  <a:extLst>
                    <a:ext uri="{9D8B030D-6E8A-4147-A177-3AD203B41FA5}">
                      <a16:colId xmlns:a16="http://schemas.microsoft.com/office/drawing/2014/main" val="3906576300"/>
                    </a:ext>
                  </a:extLst>
                </a:gridCol>
              </a:tblGrid>
              <a:tr h="464202">
                <a:tc>
                  <a:txBody>
                    <a:bodyPr/>
                    <a:lstStyle/>
                    <a:p>
                      <a:pPr rtl="0" fontAlgn="t"/>
                      <a:endParaRPr lang="ru-RU">
                        <a:effectLst/>
                      </a:endParaRPr>
                    </a:p>
                  </a:txBody>
                  <a:tcPr marL="19050" marR="19050" marT="12700" marB="127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Вид активности на курсе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Баллы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27343179"/>
                  </a:ext>
                </a:extLst>
              </a:tr>
              <a:tr h="464202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u="sng">
                          <a:effectLst/>
                          <a:latin typeface="Times New Roman" panose="02020603050405020304" pitchFamily="18" charset="0"/>
                        </a:rPr>
                        <a:t>Модуль 3 (38 баллов)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ru-RU">
                        <a:effectLst/>
                      </a:endParaRP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67084382"/>
                  </a:ext>
                </a:extLst>
              </a:tr>
              <a:tr h="369788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1.1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u="sng">
                          <a:effectLst/>
                          <a:latin typeface="Times New Roman" panose="02020603050405020304" pitchFamily="18" charset="0"/>
                        </a:rPr>
                        <a:t>Выполнение л.р. ( 3 работы за мод.1)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82729982"/>
                  </a:ext>
                </a:extLst>
              </a:tr>
              <a:tr h="369788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1.2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u="sng">
                          <a:effectLst/>
                          <a:latin typeface="Times New Roman" panose="02020603050405020304" pitchFamily="18" charset="0"/>
                        </a:rPr>
                        <a:t>Защита отчета по л.р. (3 работы за мод.1)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6715914"/>
                  </a:ext>
                </a:extLst>
              </a:tr>
              <a:tr h="369788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1.3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u="sng">
                          <a:effectLst/>
                          <a:latin typeface="Times New Roman" panose="02020603050405020304" pitchFamily="18" charset="0"/>
                        </a:rPr>
                        <a:t>Выполнение контрольных работ (мод.1)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12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91330951"/>
                  </a:ext>
                </a:extLst>
              </a:tr>
              <a:tr h="369788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1.4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u="sng">
                          <a:effectLst/>
                          <a:latin typeface="Times New Roman" panose="02020603050405020304" pitchFamily="18" charset="0"/>
                        </a:rPr>
                        <a:t>Выполнение компьютерного моделирования 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40723264"/>
                  </a:ext>
                </a:extLst>
              </a:tr>
              <a:tr h="369788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1.5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u="sng">
                          <a:effectLst/>
                          <a:latin typeface="Times New Roman" panose="02020603050405020304" pitchFamily="18" charset="0"/>
                        </a:rPr>
                        <a:t>Текущее лекционное тестирование (мод.1)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7239101"/>
                  </a:ext>
                </a:extLst>
              </a:tr>
              <a:tr h="464202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u="sng">
                          <a:effectLst/>
                          <a:latin typeface="Times New Roman" panose="02020603050405020304" pitchFamily="18" charset="0"/>
                        </a:rPr>
                        <a:t>Модуль 4 (32 балла)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rtl="0" fontAlgn="b"/>
                      <a:endParaRPr lang="ru-RU">
                        <a:effectLst/>
                      </a:endParaRP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64322893"/>
                  </a:ext>
                </a:extLst>
              </a:tr>
              <a:tr h="369788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2.1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u="sng">
                          <a:effectLst/>
                          <a:latin typeface="Times New Roman" panose="02020603050405020304" pitchFamily="18" charset="0"/>
                        </a:rPr>
                        <a:t>Выполнение л.р. (2 работы за мод.2)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22726143"/>
                  </a:ext>
                </a:extLst>
              </a:tr>
              <a:tr h="369788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2.2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u="sng">
                          <a:effectLst/>
                          <a:latin typeface="Times New Roman" panose="02020603050405020304" pitchFamily="18" charset="0"/>
                        </a:rPr>
                        <a:t>Защита отчета по л.р. (2 работы за мод.2)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1468605"/>
                  </a:ext>
                </a:extLst>
              </a:tr>
              <a:tr h="369788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2.3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u="sng">
                          <a:effectLst/>
                          <a:latin typeface="Times New Roman" panose="02020603050405020304" pitchFamily="18" charset="0"/>
                        </a:rPr>
                        <a:t>Выполнение контрольных работ (мод.2)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12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7055666"/>
                  </a:ext>
                </a:extLst>
              </a:tr>
              <a:tr h="369788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2.4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u="sng">
                          <a:effectLst/>
                          <a:latin typeface="Times New Roman" panose="02020603050405020304" pitchFamily="18" charset="0"/>
                        </a:rPr>
                        <a:t>Выполнение компьютерного моделирования 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3078183"/>
                  </a:ext>
                </a:extLst>
              </a:tr>
              <a:tr h="369788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2.5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u="sng">
                          <a:effectLst/>
                          <a:latin typeface="Times New Roman" panose="02020603050405020304" pitchFamily="18" charset="0"/>
                        </a:rPr>
                        <a:t>Текущее лекционное тестирование (мод.2)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59301150"/>
                  </a:ext>
                </a:extLst>
              </a:tr>
              <a:tr h="369788"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u="sng">
                          <a:effectLst/>
                          <a:latin typeface="Times New Roman" panose="02020603050405020304" pitchFamily="18" charset="0"/>
                        </a:rPr>
                        <a:t>Дифференцированный зачет+бонус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ru-RU" sz="1400" b="1" i="1" u="sng" dirty="0">
                          <a:effectLst/>
                          <a:latin typeface="Times New Roman" panose="02020603050405020304" pitchFamily="18" charset="0"/>
                        </a:rPr>
                        <a:t>30+3</a:t>
                      </a:r>
                    </a:p>
                  </a:txBody>
                  <a:tcPr marL="19050" marR="19050" marT="12700" marB="12700" anchor="b">
                    <a:lnL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275427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14032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ЕСТЕССТВЕННЫЙ СПОСОБ ОПИСАНИЯ ДВИЖЕНИЯ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pic>
        <p:nvPicPr>
          <p:cNvPr id="4" name="Рисунок 3" descr="Изображение выглядит как сцена, дорога, внешний, небо&#10;&#10;Описание создано автоматически">
            <a:extLst>
              <a:ext uri="{FF2B5EF4-FFF2-40B4-BE49-F238E27FC236}">
                <a16:creationId xmlns:a16="http://schemas.microsoft.com/office/drawing/2014/main" id="{A2E3BF99-95C6-451D-8772-F7D33E3FAF1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65"/>
          <a:stretch/>
        </p:blipFill>
        <p:spPr>
          <a:xfrm>
            <a:off x="10012743" y="131971"/>
            <a:ext cx="2027998" cy="2759126"/>
          </a:xfrm>
          <a:prstGeom prst="rect">
            <a:avLst/>
          </a:prstGeom>
        </p:spPr>
      </p:pic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AD105D63-47D2-47A6-AA72-7B8734F27992}"/>
              </a:ext>
            </a:extLst>
          </p:cNvPr>
          <p:cNvGrpSpPr/>
          <p:nvPr/>
        </p:nvGrpSpPr>
        <p:grpSpPr>
          <a:xfrm>
            <a:off x="6072915" y="904855"/>
            <a:ext cx="4030103" cy="2090854"/>
            <a:chOff x="6511925" y="3271044"/>
            <a:chExt cx="5234504" cy="2825750"/>
          </a:xfrm>
        </p:grpSpPr>
        <p:grpSp>
          <p:nvGrpSpPr>
            <p:cNvPr id="33" name="Группа 32">
              <a:extLst>
                <a:ext uri="{FF2B5EF4-FFF2-40B4-BE49-F238E27FC236}">
                  <a16:creationId xmlns:a16="http://schemas.microsoft.com/office/drawing/2014/main" id="{E983615C-4530-485A-BDFE-43340E7396B9}"/>
                </a:ext>
              </a:extLst>
            </p:cNvPr>
            <p:cNvGrpSpPr/>
            <p:nvPr/>
          </p:nvGrpSpPr>
          <p:grpSpPr>
            <a:xfrm>
              <a:off x="6511925" y="3271044"/>
              <a:ext cx="5234504" cy="2825750"/>
              <a:chOff x="6511925" y="3271044"/>
              <a:chExt cx="5234504" cy="2825750"/>
            </a:xfrm>
          </p:grpSpPr>
          <p:grpSp>
            <p:nvGrpSpPr>
              <p:cNvPr id="31" name="Группа 30">
                <a:extLst>
                  <a:ext uri="{FF2B5EF4-FFF2-40B4-BE49-F238E27FC236}">
                    <a16:creationId xmlns:a16="http://schemas.microsoft.com/office/drawing/2014/main" id="{43ED911F-D82E-4083-99AD-FBD50C44EF95}"/>
                  </a:ext>
                </a:extLst>
              </p:cNvPr>
              <p:cNvGrpSpPr/>
              <p:nvPr/>
            </p:nvGrpSpPr>
            <p:grpSpPr>
              <a:xfrm>
                <a:off x="6511925" y="3271044"/>
                <a:ext cx="5234504" cy="2825750"/>
                <a:chOff x="6540500" y="3321050"/>
                <a:chExt cx="5234504" cy="2825750"/>
              </a:xfrm>
            </p:grpSpPr>
            <p:grpSp>
              <p:nvGrpSpPr>
                <p:cNvPr id="27" name="Группа 26">
                  <a:extLst>
                    <a:ext uri="{FF2B5EF4-FFF2-40B4-BE49-F238E27FC236}">
                      <a16:creationId xmlns:a16="http://schemas.microsoft.com/office/drawing/2014/main" id="{5FE4BD87-C67D-456C-8137-5F51DF03DCB3}"/>
                    </a:ext>
                  </a:extLst>
                </p:cNvPr>
                <p:cNvGrpSpPr/>
                <p:nvPr/>
              </p:nvGrpSpPr>
              <p:grpSpPr>
                <a:xfrm>
                  <a:off x="6540500" y="3321050"/>
                  <a:ext cx="5234504" cy="2825750"/>
                  <a:chOff x="6540500" y="3321050"/>
                  <a:chExt cx="5234504" cy="2825750"/>
                </a:xfrm>
              </p:grpSpPr>
              <p:grpSp>
                <p:nvGrpSpPr>
                  <p:cNvPr id="25" name="Группа 24">
                    <a:extLst>
                      <a:ext uri="{FF2B5EF4-FFF2-40B4-BE49-F238E27FC236}">
                        <a16:creationId xmlns:a16="http://schemas.microsoft.com/office/drawing/2014/main" id="{E6577A30-C59B-40D2-B59B-E9F2975782D1}"/>
                      </a:ext>
                    </a:extLst>
                  </p:cNvPr>
                  <p:cNvGrpSpPr/>
                  <p:nvPr/>
                </p:nvGrpSpPr>
                <p:grpSpPr>
                  <a:xfrm>
                    <a:off x="6540500" y="3321050"/>
                    <a:ext cx="5234504" cy="2825750"/>
                    <a:chOff x="6540500" y="3321050"/>
                    <a:chExt cx="5234504" cy="2825750"/>
                  </a:xfrm>
                </p:grpSpPr>
                <p:grpSp>
                  <p:nvGrpSpPr>
                    <p:cNvPr id="22" name="Группа 21">
                      <a:extLst>
                        <a:ext uri="{FF2B5EF4-FFF2-40B4-BE49-F238E27FC236}">
                          <a16:creationId xmlns:a16="http://schemas.microsoft.com/office/drawing/2014/main" id="{11902167-5A85-447C-A295-0E84C6B8CC5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540500" y="3321050"/>
                      <a:ext cx="5234504" cy="2825750"/>
                      <a:chOff x="8001000" y="3843692"/>
                      <a:chExt cx="2874380" cy="1566508"/>
                    </a:xfrm>
                  </p:grpSpPr>
                  <p:grpSp>
                    <p:nvGrpSpPr>
                      <p:cNvPr id="18" name="Группа 17">
                        <a:extLst>
                          <a:ext uri="{FF2B5EF4-FFF2-40B4-BE49-F238E27FC236}">
                            <a16:creationId xmlns:a16="http://schemas.microsoft.com/office/drawing/2014/main" id="{57DF1E82-FCA3-466E-A416-F8B83479E18C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001000" y="3843692"/>
                        <a:ext cx="2874380" cy="1566508"/>
                        <a:chOff x="4533900" y="2266950"/>
                        <a:chExt cx="1343025" cy="581842"/>
                      </a:xfrm>
                    </p:grpSpPr>
                    <p:sp>
                      <p:nvSpPr>
                        <p:cNvPr id="17" name="Полилиния: фигура 16">
                          <a:extLst>
                            <a:ext uri="{FF2B5EF4-FFF2-40B4-BE49-F238E27FC236}">
                              <a16:creationId xmlns:a16="http://schemas.microsoft.com/office/drawing/2014/main" id="{6DB42F83-80BF-4EF6-8856-D77F63510990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533900" y="2266950"/>
                          <a:ext cx="1343025" cy="581842"/>
                        </a:xfrm>
                        <a:custGeom>
                          <a:avLst/>
                          <a:gdLst>
                            <a:gd name="connsiteX0" fmla="*/ 0 w 1343025"/>
                            <a:gd name="connsiteY0" fmla="*/ 523875 h 581842"/>
                            <a:gd name="connsiteX1" fmla="*/ 285750 w 1343025"/>
                            <a:gd name="connsiteY1" fmla="*/ 581025 h 581842"/>
                            <a:gd name="connsiteX2" fmla="*/ 695325 w 1343025"/>
                            <a:gd name="connsiteY2" fmla="*/ 485775 h 581842"/>
                            <a:gd name="connsiteX3" fmla="*/ 1143000 w 1343025"/>
                            <a:gd name="connsiteY3" fmla="*/ 190500 h 581842"/>
                            <a:gd name="connsiteX4" fmla="*/ 1343025 w 1343025"/>
                            <a:gd name="connsiteY4" fmla="*/ 0 h 581842"/>
                            <a:gd name="connsiteX5" fmla="*/ 1343025 w 1343025"/>
                            <a:gd name="connsiteY5" fmla="*/ 0 h 58184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343025" h="581842">
                              <a:moveTo>
                                <a:pt x="0" y="523875"/>
                              </a:moveTo>
                              <a:cubicBezTo>
                                <a:pt x="84931" y="555625"/>
                                <a:pt x="169862" y="587375"/>
                                <a:pt x="285750" y="581025"/>
                              </a:cubicBezTo>
                              <a:cubicBezTo>
                                <a:pt x="401638" y="574675"/>
                                <a:pt x="552450" y="550862"/>
                                <a:pt x="695325" y="485775"/>
                              </a:cubicBezTo>
                              <a:cubicBezTo>
                                <a:pt x="838200" y="420688"/>
                                <a:pt x="1035050" y="271462"/>
                                <a:pt x="1143000" y="190500"/>
                              </a:cubicBezTo>
                              <a:cubicBezTo>
                                <a:pt x="1250950" y="109538"/>
                                <a:pt x="1343025" y="0"/>
                                <a:pt x="1343025" y="0"/>
                              </a:cubicBezTo>
                              <a:lnTo>
                                <a:pt x="1343025" y="0"/>
                              </a:lnTo>
                            </a:path>
                          </a:pathLst>
                        </a:custGeom>
                        <a:noFill/>
                        <a:ln w="44450"/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57" name="Овал 56">
                          <a:extLst>
                            <a:ext uri="{FF2B5EF4-FFF2-40B4-BE49-F238E27FC236}">
                              <a16:creationId xmlns:a16="http://schemas.microsoft.com/office/drawing/2014/main" id="{CB0038AD-E21B-481F-915D-6873B76C203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322279" y="2682934"/>
                          <a:ext cx="41258" cy="3446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graphicFrame>
                      <p:nvGraphicFramePr>
                        <p:cNvPr id="58" name="Объект 57">
                          <a:extLst>
                            <a:ext uri="{FF2B5EF4-FFF2-40B4-BE49-F238E27FC236}">
                              <a16:creationId xmlns:a16="http://schemas.microsoft.com/office/drawing/2014/main" id="{BE391075-F6EB-432F-809F-2ABC2E66CD42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546938102"/>
                            </p:ext>
                          </p:extLst>
                        </p:nvPr>
                      </p:nvGraphicFramePr>
                      <p:xfrm>
                        <a:off x="5422999" y="2385241"/>
                        <a:ext cx="153359" cy="124815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Equation" r:id="rId4" imgW="203040" imgH="164880" progId="Equation.DSMT4">
                                <p:embed/>
                              </p:oleObj>
                            </mc:Choice>
                            <mc:Fallback>
                              <p:oleObj name="Equation" r:id="rId4" imgW="203040" imgH="164880" progId="Equation.DSMT4">
                                <p:embed/>
                                <p:pic>
                                  <p:nvPicPr>
                                    <p:cNvPr id="58" name="Объект 57">
                                      <a:extLst>
                                        <a:ext uri="{FF2B5EF4-FFF2-40B4-BE49-F238E27FC236}">
                                          <a16:creationId xmlns:a16="http://schemas.microsoft.com/office/drawing/2014/main" id="{BE391075-F6EB-432F-809F-2ABC2E66CD42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5422999" y="2385241"/>
                                      <a:ext cx="153359" cy="124815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sp>
                    <p:nvSpPr>
                      <p:cNvPr id="21" name="Овал 20">
                        <a:extLst>
                          <a:ext uri="{FF2B5EF4-FFF2-40B4-BE49-F238E27FC236}">
                            <a16:creationId xmlns:a16="http://schemas.microsoft.com/office/drawing/2014/main" id="{1B63EF95-434A-42F4-B164-4B0DE46C373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9042731" y="4200524"/>
                        <a:ext cx="861144" cy="869516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81" name="Овал 80">
                        <a:extLst>
                          <a:ext uri="{FF2B5EF4-FFF2-40B4-BE49-F238E27FC236}">
                            <a16:creationId xmlns:a16="http://schemas.microsoft.com/office/drawing/2014/main" id="{BD7E03FF-27AD-4CF7-8C71-DF07175EB93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9042731" y="4200524"/>
                        <a:ext cx="861144" cy="869516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  <p:cxnSp>
                  <p:nvCxnSpPr>
                    <p:cNvPr id="24" name="Прямая со стрелкой 23">
                      <a:extLst>
                        <a:ext uri="{FF2B5EF4-FFF2-40B4-BE49-F238E27FC236}">
                          <a16:creationId xmlns:a16="http://schemas.microsoft.com/office/drawing/2014/main" id="{166F3E67-ABD6-4DF0-8416-C5CBED10F455}"/>
                        </a:ext>
                      </a:extLst>
                    </p:cNvPr>
                    <p:cNvCxnSpPr>
                      <a:cxnSpLocks/>
                      <a:endCxn id="57" idx="2"/>
                    </p:cNvCxnSpPr>
                    <p:nvPr/>
                  </p:nvCxnSpPr>
                  <p:spPr>
                    <a:xfrm>
                      <a:off x="9245667" y="4748963"/>
                      <a:ext cx="367578" cy="676029"/>
                    </a:xfrm>
                    <a:prstGeom prst="straightConnector1">
                      <a:avLst/>
                    </a:prstGeom>
                    <a:ln w="19050">
                      <a:solidFill>
                        <a:srgbClr val="00B0F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Прямая со стрелкой 81">
                      <a:extLst>
                        <a:ext uri="{FF2B5EF4-FFF2-40B4-BE49-F238E27FC236}">
                          <a16:creationId xmlns:a16="http://schemas.microsoft.com/office/drawing/2014/main" id="{5F22E7DD-54B5-4319-8E78-B397BED1093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245667" y="4748964"/>
                      <a:ext cx="367578" cy="676029"/>
                    </a:xfrm>
                    <a:prstGeom prst="straightConnector1">
                      <a:avLst/>
                    </a:prstGeom>
                    <a:ln w="19050">
                      <a:solidFill>
                        <a:srgbClr val="00B0F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67" name="Овал 66">
                    <a:extLst>
                      <a:ext uri="{FF2B5EF4-FFF2-40B4-BE49-F238E27FC236}">
                        <a16:creationId xmlns:a16="http://schemas.microsoft.com/office/drawing/2014/main" id="{8343F8FE-B822-4404-838E-5743D29E94BC}"/>
                      </a:ext>
                    </a:extLst>
                  </p:cNvPr>
                  <p:cNvSpPr/>
                  <p:nvPr/>
                </p:nvSpPr>
                <p:spPr>
                  <a:xfrm>
                    <a:off x="9218185" y="4719145"/>
                    <a:ext cx="54964" cy="59636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  <p:cxnSp>
              <p:nvCxnSpPr>
                <p:cNvPr id="72" name="Прямая со стрелкой 71">
                  <a:extLst>
                    <a:ext uri="{FF2B5EF4-FFF2-40B4-BE49-F238E27FC236}">
                      <a16:creationId xmlns:a16="http://schemas.microsoft.com/office/drawing/2014/main" id="{0AFE157A-0279-4045-AA71-322062409DE6}"/>
                    </a:ext>
                  </a:extLst>
                </p:cNvPr>
                <p:cNvCxnSpPr>
                  <a:cxnSpLocks/>
                  <a:stCxn id="67" idx="5"/>
                  <a:endCxn id="57" idx="0"/>
                </p:cNvCxnSpPr>
                <p:nvPr/>
              </p:nvCxnSpPr>
              <p:spPr>
                <a:xfrm>
                  <a:off x="9265100" y="4770048"/>
                  <a:ext cx="428548" cy="571253"/>
                </a:xfrm>
                <a:prstGeom prst="straightConnector1">
                  <a:avLst/>
                </a:prstGeom>
                <a:ln w="19050">
                  <a:solidFill>
                    <a:srgbClr val="00B0F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Прямая со стрелкой 82">
                  <a:extLst>
                    <a:ext uri="{FF2B5EF4-FFF2-40B4-BE49-F238E27FC236}">
                      <a16:creationId xmlns:a16="http://schemas.microsoft.com/office/drawing/2014/main" id="{D2650B2D-C3B9-47FF-BF74-B31BC5DDB1D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265100" y="4770049"/>
                  <a:ext cx="428548" cy="571253"/>
                </a:xfrm>
                <a:prstGeom prst="straightConnector1">
                  <a:avLst/>
                </a:prstGeom>
                <a:ln w="19050">
                  <a:solidFill>
                    <a:srgbClr val="00B0F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2" name="Дуга 31">
                <a:extLst>
                  <a:ext uri="{FF2B5EF4-FFF2-40B4-BE49-F238E27FC236}">
                    <a16:creationId xmlns:a16="http://schemas.microsoft.com/office/drawing/2014/main" id="{AE4EB80A-1237-4ECD-B233-A5E4AAB10C2E}"/>
                  </a:ext>
                </a:extLst>
              </p:cNvPr>
              <p:cNvSpPr/>
              <p:nvPr/>
            </p:nvSpPr>
            <p:spPr>
              <a:xfrm rot="5400000">
                <a:off x="9347596" y="4932763"/>
                <a:ext cx="78581" cy="109538"/>
              </a:xfrm>
              <a:prstGeom prst="arc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4" name="Дуга 83">
                <a:extLst>
                  <a:ext uri="{FF2B5EF4-FFF2-40B4-BE49-F238E27FC236}">
                    <a16:creationId xmlns:a16="http://schemas.microsoft.com/office/drawing/2014/main" id="{5E4F8B0B-C6C4-4F37-87F4-133FA790D498}"/>
                  </a:ext>
                </a:extLst>
              </p:cNvPr>
              <p:cNvSpPr/>
              <p:nvPr/>
            </p:nvSpPr>
            <p:spPr>
              <a:xfrm rot="5400000">
                <a:off x="9347596" y="4932764"/>
                <a:ext cx="78581" cy="109538"/>
              </a:xfrm>
              <a:prstGeom prst="arc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34" name="Объект 33">
              <a:extLst>
                <a:ext uri="{FF2B5EF4-FFF2-40B4-BE49-F238E27FC236}">
                  <a16:creationId xmlns:a16="http://schemas.microsoft.com/office/drawing/2014/main" id="{189A5735-A9CF-44E2-99DB-290FE2AD84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353737"/>
                </p:ext>
              </p:extLst>
            </p:nvPr>
          </p:nvGraphicFramePr>
          <p:xfrm>
            <a:off x="9491502" y="4879647"/>
            <a:ext cx="241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177480" progId="Equation.DSMT4">
                    <p:embed/>
                  </p:oleObj>
                </mc:Choice>
                <mc:Fallback>
                  <p:oleObj name="Equation" r:id="rId6" imgW="241200" imgH="177480" progId="Equation.DSMT4">
                    <p:embed/>
                    <p:pic>
                      <p:nvPicPr>
                        <p:cNvPr id="34" name="Объект 33">
                          <a:extLst>
                            <a:ext uri="{FF2B5EF4-FFF2-40B4-BE49-F238E27FC236}">
                              <a16:creationId xmlns:a16="http://schemas.microsoft.com/office/drawing/2014/main" id="{189A5735-A9CF-44E2-99DB-290FE2AD84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491502" y="4879647"/>
                          <a:ext cx="241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Объект 78">
              <a:extLst>
                <a:ext uri="{FF2B5EF4-FFF2-40B4-BE49-F238E27FC236}">
                  <a16:creationId xmlns:a16="http://schemas.microsoft.com/office/drawing/2014/main" id="{D141D65C-D34D-47B5-9EB0-63221CFD66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389556"/>
                </p:ext>
              </p:extLst>
            </p:nvPr>
          </p:nvGraphicFramePr>
          <p:xfrm>
            <a:off x="9124950" y="4879975"/>
            <a:ext cx="304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28600" progId="Equation.DSMT4">
                    <p:embed/>
                  </p:oleObj>
                </mc:Choice>
                <mc:Fallback>
                  <p:oleObj name="Equation" r:id="rId8" imgW="203040" imgH="228600" progId="Equation.DSMT4">
                    <p:embed/>
                    <p:pic>
                      <p:nvPicPr>
                        <p:cNvPr id="79" name="Объект 78">
                          <a:extLst>
                            <a:ext uri="{FF2B5EF4-FFF2-40B4-BE49-F238E27FC236}">
                              <a16:creationId xmlns:a16="http://schemas.microsoft.com/office/drawing/2014/main" id="{D141D65C-D34D-47B5-9EB0-63221CFD66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124950" y="4879975"/>
                          <a:ext cx="3048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Объект 84">
              <a:extLst>
                <a:ext uri="{FF2B5EF4-FFF2-40B4-BE49-F238E27FC236}">
                  <a16:creationId xmlns:a16="http://schemas.microsoft.com/office/drawing/2014/main" id="{AB132B22-B8F5-46AE-9E18-337D75EB41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3906157"/>
                </p:ext>
              </p:extLst>
            </p:nvPr>
          </p:nvGraphicFramePr>
          <p:xfrm>
            <a:off x="9491502" y="4879648"/>
            <a:ext cx="241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1200" imgH="177480" progId="Equation.DSMT4">
                    <p:embed/>
                  </p:oleObj>
                </mc:Choice>
                <mc:Fallback>
                  <p:oleObj name="Equation" r:id="rId10" imgW="241200" imgH="177480" progId="Equation.DSMT4">
                    <p:embed/>
                    <p:pic>
                      <p:nvPicPr>
                        <p:cNvPr id="85" name="Объект 84">
                          <a:extLst>
                            <a:ext uri="{FF2B5EF4-FFF2-40B4-BE49-F238E27FC236}">
                              <a16:creationId xmlns:a16="http://schemas.microsoft.com/office/drawing/2014/main" id="{AB132B22-B8F5-46AE-9E18-337D75EB41D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491502" y="4879648"/>
                          <a:ext cx="241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Объект 85">
              <a:extLst>
                <a:ext uri="{FF2B5EF4-FFF2-40B4-BE49-F238E27FC236}">
                  <a16:creationId xmlns:a16="http://schemas.microsoft.com/office/drawing/2014/main" id="{BA470D1A-80E9-4DE4-9385-1E40D39476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770314"/>
                </p:ext>
              </p:extLst>
            </p:nvPr>
          </p:nvGraphicFramePr>
          <p:xfrm>
            <a:off x="9124950" y="4879976"/>
            <a:ext cx="304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040" imgH="228600" progId="Equation.DSMT4">
                    <p:embed/>
                  </p:oleObj>
                </mc:Choice>
                <mc:Fallback>
                  <p:oleObj name="Equation" r:id="rId12" imgW="203040" imgH="228600" progId="Equation.DSMT4">
                    <p:embed/>
                    <p:pic>
                      <p:nvPicPr>
                        <p:cNvPr id="86" name="Объект 85">
                          <a:extLst>
                            <a:ext uri="{FF2B5EF4-FFF2-40B4-BE49-F238E27FC236}">
                              <a16:creationId xmlns:a16="http://schemas.microsoft.com/office/drawing/2014/main" id="{BA470D1A-80E9-4DE4-9385-1E40D39476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124950" y="4879976"/>
                          <a:ext cx="3048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" name="Группа 93">
            <a:extLst>
              <a:ext uri="{FF2B5EF4-FFF2-40B4-BE49-F238E27FC236}">
                <a16:creationId xmlns:a16="http://schemas.microsoft.com/office/drawing/2014/main" id="{CF06754C-BEE1-4764-BA2C-1C89078A7A63}"/>
              </a:ext>
            </a:extLst>
          </p:cNvPr>
          <p:cNvGrpSpPr/>
          <p:nvPr/>
        </p:nvGrpSpPr>
        <p:grpSpPr>
          <a:xfrm>
            <a:off x="7068236" y="2937127"/>
            <a:ext cx="5181583" cy="5748950"/>
            <a:chOff x="316051" y="2142374"/>
            <a:chExt cx="4125074" cy="4616006"/>
          </a:xfrm>
        </p:grpSpPr>
        <p:cxnSp>
          <p:nvCxnSpPr>
            <p:cNvPr id="119" name="Прямая со стрелкой 118">
              <a:extLst>
                <a:ext uri="{FF2B5EF4-FFF2-40B4-BE49-F238E27FC236}">
                  <a16:creationId xmlns:a16="http://schemas.microsoft.com/office/drawing/2014/main" id="{B8721347-EFE3-40EC-86A5-E9137735E56C}"/>
                </a:ext>
              </a:extLst>
            </p:cNvPr>
            <p:cNvCxnSpPr>
              <a:cxnSpLocks/>
            </p:cNvCxnSpPr>
            <p:nvPr/>
          </p:nvCxnSpPr>
          <p:spPr>
            <a:xfrm>
              <a:off x="1651709" y="2965298"/>
              <a:ext cx="1354335" cy="49689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Группа 77">
              <a:extLst>
                <a:ext uri="{FF2B5EF4-FFF2-40B4-BE49-F238E27FC236}">
                  <a16:creationId xmlns:a16="http://schemas.microsoft.com/office/drawing/2014/main" id="{4DF8634E-60BF-4573-93A0-A5F53B00D0CB}"/>
                </a:ext>
              </a:extLst>
            </p:cNvPr>
            <p:cNvGrpSpPr/>
            <p:nvPr/>
          </p:nvGrpSpPr>
          <p:grpSpPr>
            <a:xfrm>
              <a:off x="316051" y="2142374"/>
              <a:ext cx="4125074" cy="4616006"/>
              <a:chOff x="6849876" y="784225"/>
              <a:chExt cx="2617322" cy="2895069"/>
            </a:xfrm>
          </p:grpSpPr>
          <p:grpSp>
            <p:nvGrpSpPr>
              <p:cNvPr id="73" name="Группа 72">
                <a:extLst>
                  <a:ext uri="{FF2B5EF4-FFF2-40B4-BE49-F238E27FC236}">
                    <a16:creationId xmlns:a16="http://schemas.microsoft.com/office/drawing/2014/main" id="{32DA801E-8F7E-42F3-A5E1-D59B3986C876}"/>
                  </a:ext>
                </a:extLst>
              </p:cNvPr>
              <p:cNvGrpSpPr/>
              <p:nvPr/>
            </p:nvGrpSpPr>
            <p:grpSpPr>
              <a:xfrm>
                <a:off x="6849876" y="914821"/>
                <a:ext cx="2617322" cy="2764473"/>
                <a:chOff x="6849876" y="914821"/>
                <a:chExt cx="2617322" cy="2764473"/>
              </a:xfrm>
            </p:grpSpPr>
            <p:grpSp>
              <p:nvGrpSpPr>
                <p:cNvPr id="60" name="Группа 59">
                  <a:extLst>
                    <a:ext uri="{FF2B5EF4-FFF2-40B4-BE49-F238E27FC236}">
                      <a16:creationId xmlns:a16="http://schemas.microsoft.com/office/drawing/2014/main" id="{0C7C0272-280C-40F3-86CE-F1784B4E0547}"/>
                    </a:ext>
                  </a:extLst>
                </p:cNvPr>
                <p:cNvGrpSpPr/>
                <p:nvPr/>
              </p:nvGrpSpPr>
              <p:grpSpPr>
                <a:xfrm>
                  <a:off x="6849876" y="917955"/>
                  <a:ext cx="2617322" cy="2761339"/>
                  <a:chOff x="6849876" y="917955"/>
                  <a:chExt cx="2617322" cy="2761339"/>
                </a:xfrm>
              </p:grpSpPr>
              <p:grpSp>
                <p:nvGrpSpPr>
                  <p:cNvPr id="45" name="Группа 44">
                    <a:extLst>
                      <a:ext uri="{FF2B5EF4-FFF2-40B4-BE49-F238E27FC236}">
                        <a16:creationId xmlns:a16="http://schemas.microsoft.com/office/drawing/2014/main" id="{CACFBAB0-575F-4A07-ACE0-4CE6C3EE333E}"/>
                      </a:ext>
                    </a:extLst>
                  </p:cNvPr>
                  <p:cNvGrpSpPr/>
                  <p:nvPr/>
                </p:nvGrpSpPr>
                <p:grpSpPr>
                  <a:xfrm>
                    <a:off x="6849876" y="1025503"/>
                    <a:ext cx="2464619" cy="2653791"/>
                    <a:chOff x="6930518" y="660149"/>
                    <a:chExt cx="2464619" cy="2653791"/>
                  </a:xfrm>
                </p:grpSpPr>
                <p:grpSp>
                  <p:nvGrpSpPr>
                    <p:cNvPr id="44" name="Группа 43">
                      <a:extLst>
                        <a:ext uri="{FF2B5EF4-FFF2-40B4-BE49-F238E27FC236}">
                          <a16:creationId xmlns:a16="http://schemas.microsoft.com/office/drawing/2014/main" id="{EF39E639-CA20-4EBD-923B-7929A7D034D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930518" y="845174"/>
                      <a:ext cx="2464619" cy="2468766"/>
                      <a:chOff x="6652187" y="1512624"/>
                      <a:chExt cx="1568221" cy="1568479"/>
                    </a:xfrm>
                  </p:grpSpPr>
                  <p:sp>
                    <p:nvSpPr>
                      <p:cNvPr id="87" name="Овал 86">
                        <a:extLst>
                          <a:ext uri="{FF2B5EF4-FFF2-40B4-BE49-F238E27FC236}">
                            <a16:creationId xmlns:a16="http://schemas.microsoft.com/office/drawing/2014/main" id="{FA4EBCD1-6369-423F-9AAB-0855145C67D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652187" y="1512624"/>
                        <a:ext cx="1568221" cy="1568479"/>
                      </a:xfrm>
                      <a:prstGeom prst="ellipse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cxnSp>
                    <p:nvCxnSpPr>
                      <p:cNvPr id="88" name="Прямая со стрелкой 87">
                        <a:extLst>
                          <a:ext uri="{FF2B5EF4-FFF2-40B4-BE49-F238E27FC236}">
                            <a16:creationId xmlns:a16="http://schemas.microsoft.com/office/drawing/2014/main" id="{F18D6235-A8D6-4228-9DB6-473BAADFC95D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7434146" y="1585189"/>
                        <a:ext cx="313535" cy="748312"/>
                      </a:xfrm>
                      <a:prstGeom prst="straightConnector1">
                        <a:avLst/>
                      </a:prstGeom>
                      <a:ln w="44450">
                        <a:solidFill>
                          <a:srgbClr val="00B0F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9" name="Прямая со стрелкой 88">
                        <a:extLst>
                          <a:ext uri="{FF2B5EF4-FFF2-40B4-BE49-F238E27FC236}">
                            <a16:creationId xmlns:a16="http://schemas.microsoft.com/office/drawing/2014/main" id="{4801770E-574D-411F-8541-0626AE55E24B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 flipV="1">
                        <a:off x="7177059" y="1556741"/>
                        <a:ext cx="257087" cy="764325"/>
                      </a:xfrm>
                      <a:prstGeom prst="straightConnector1">
                        <a:avLst/>
                      </a:prstGeom>
                      <a:ln w="44450">
                        <a:solidFill>
                          <a:srgbClr val="00B0F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91" name="Объект 90">
                        <a:extLst>
                          <a:ext uri="{FF2B5EF4-FFF2-40B4-BE49-F238E27FC236}">
                            <a16:creationId xmlns:a16="http://schemas.microsoft.com/office/drawing/2014/main" id="{CCE13A74-FBE7-4FF9-A2FC-5948E7DB5A5C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01441407"/>
                          </p:ext>
                        </p:extLst>
                      </p:nvPr>
                    </p:nvGraphicFramePr>
                    <p:xfrm>
                      <a:off x="7338827" y="1858431"/>
                      <a:ext cx="241300" cy="17780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14" imgW="241200" imgH="177480" progId="Equation.DSMT4">
                              <p:embed/>
                            </p:oleObj>
                          </mc:Choice>
                          <mc:Fallback>
                            <p:oleObj name="Equation" r:id="rId14" imgW="241200" imgH="177480" progId="Equation.DSMT4">
                              <p:embed/>
                              <p:pic>
                                <p:nvPicPr>
                                  <p:cNvPr id="91" name="Объект 90">
                                    <a:extLst>
                                      <a:ext uri="{FF2B5EF4-FFF2-40B4-BE49-F238E27FC236}">
                                        <a16:creationId xmlns:a16="http://schemas.microsoft.com/office/drawing/2014/main" id="{CCE13A74-FBE7-4FF9-A2FC-5948E7DB5A5C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11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338827" y="1858431"/>
                                    <a:ext cx="241300" cy="1778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92" name="Объект 91">
                        <a:extLst>
                          <a:ext uri="{FF2B5EF4-FFF2-40B4-BE49-F238E27FC236}">
                            <a16:creationId xmlns:a16="http://schemas.microsoft.com/office/drawing/2014/main" id="{0BF3C3B1-E15E-4167-A785-0652040CF191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25149114"/>
                          </p:ext>
                        </p:extLst>
                      </p:nvPr>
                    </p:nvGraphicFramePr>
                    <p:xfrm>
                      <a:off x="7569375" y="1907519"/>
                      <a:ext cx="304800" cy="34290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15" imgW="203040" imgH="228600" progId="Equation.DSMT4">
                              <p:embed/>
                            </p:oleObj>
                          </mc:Choice>
                          <mc:Fallback>
                            <p:oleObj name="Equation" r:id="rId15" imgW="203040" imgH="228600" progId="Equation.DSMT4">
                              <p:embed/>
                              <p:pic>
                                <p:nvPicPr>
                                  <p:cNvPr id="92" name="Объект 91">
                                    <a:extLst>
                                      <a:ext uri="{FF2B5EF4-FFF2-40B4-BE49-F238E27FC236}">
                                        <a16:creationId xmlns:a16="http://schemas.microsoft.com/office/drawing/2014/main" id="{0BF3C3B1-E15E-4167-A785-0652040CF191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13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569375" y="1907519"/>
                                    <a:ext cx="304800" cy="3429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93" name="Овал 92">
                        <a:extLst>
                          <a:ext uri="{FF2B5EF4-FFF2-40B4-BE49-F238E27FC236}">
                            <a16:creationId xmlns:a16="http://schemas.microsoft.com/office/drawing/2014/main" id="{77875915-1596-4EA5-BFC6-AD1F8C487AB2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08815" y="2286300"/>
                        <a:ext cx="54964" cy="59636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43" name="Дуга 42">
                        <a:extLst>
                          <a:ext uri="{FF2B5EF4-FFF2-40B4-BE49-F238E27FC236}">
                            <a16:creationId xmlns:a16="http://schemas.microsoft.com/office/drawing/2014/main" id="{AFA9EA2F-CCC5-462D-BB23-398F30FFAB85}"/>
                          </a:ext>
                        </a:extLst>
                      </p:cNvPr>
                      <p:cNvSpPr/>
                      <p:nvPr/>
                    </p:nvSpPr>
                    <p:spPr>
                      <a:xfrm rot="18922912">
                        <a:off x="7357717" y="2100454"/>
                        <a:ext cx="187559" cy="188021"/>
                      </a:xfrm>
                      <a:prstGeom prst="arc">
                        <a:avLst/>
                      </a:prstGeom>
                      <a:ln w="19050">
                        <a:solidFill>
                          <a:srgbClr val="00B0F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  <p:graphicFrame>
                  <p:nvGraphicFramePr>
                    <p:cNvPr id="103" name="Объект 102">
                      <a:extLst>
                        <a:ext uri="{FF2B5EF4-FFF2-40B4-BE49-F238E27FC236}">
                          <a16:creationId xmlns:a16="http://schemas.microsoft.com/office/drawing/2014/main" id="{3659C126-E49C-4FE8-BEF2-88AC44206513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1901333"/>
                        </p:ext>
                      </p:extLst>
                    </p:nvPr>
                  </p:nvGraphicFramePr>
                  <p:xfrm>
                    <a:off x="8311411" y="660149"/>
                    <a:ext cx="329245" cy="30659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6" imgW="190440" imgH="177480" progId="Equation.DSMT4">
                            <p:embed/>
                          </p:oleObj>
                        </mc:Choice>
                        <mc:Fallback>
                          <p:oleObj name="Equation" r:id="rId16" imgW="190440" imgH="177480" progId="Equation.DSMT4">
                            <p:embed/>
                            <p:pic>
                              <p:nvPicPr>
                                <p:cNvPr id="103" name="Объект 102">
                                  <a:extLst>
                                    <a:ext uri="{FF2B5EF4-FFF2-40B4-BE49-F238E27FC236}">
                                      <a16:creationId xmlns:a16="http://schemas.microsoft.com/office/drawing/2014/main" id="{3659C126-E49C-4FE8-BEF2-88AC44206513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311411" y="660149"/>
                                  <a:ext cx="329245" cy="30659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50" name="Прямая со стрелкой 49">
                    <a:extLst>
                      <a:ext uri="{FF2B5EF4-FFF2-40B4-BE49-F238E27FC236}">
                        <a16:creationId xmlns:a16="http://schemas.microsoft.com/office/drawing/2014/main" id="{4E0C00BC-E9D9-4D53-8BF6-F91633E4C99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649786" y="917955"/>
                    <a:ext cx="907617" cy="372152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Прямая со стрелкой 109">
                    <a:extLst>
                      <a:ext uri="{FF2B5EF4-FFF2-40B4-BE49-F238E27FC236}">
                        <a16:creationId xmlns:a16="http://schemas.microsoft.com/office/drawing/2014/main" id="{D13494DF-90F4-47D9-8927-69E8D555699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8562464" y="1312208"/>
                    <a:ext cx="904734" cy="442616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Прямая со стрелкой 112">
                    <a:extLst>
                      <a:ext uri="{FF2B5EF4-FFF2-40B4-BE49-F238E27FC236}">
                        <a16:creationId xmlns:a16="http://schemas.microsoft.com/office/drawing/2014/main" id="{E47BB0D8-4365-4FA0-B724-5341D7522D0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664372" y="1279967"/>
                    <a:ext cx="904734" cy="442616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prstDash val="sys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16" name="Прямая со стрелкой 115">
                  <a:extLst>
                    <a:ext uri="{FF2B5EF4-FFF2-40B4-BE49-F238E27FC236}">
                      <a16:creationId xmlns:a16="http://schemas.microsoft.com/office/drawing/2014/main" id="{07D32F83-719D-4233-B356-A9FD406C3E9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528048" y="914821"/>
                  <a:ext cx="36099" cy="81658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3" name="Дуга 122">
                  <a:extLst>
                    <a:ext uri="{FF2B5EF4-FFF2-40B4-BE49-F238E27FC236}">
                      <a16:creationId xmlns:a16="http://schemas.microsoft.com/office/drawing/2014/main" id="{44F2607B-1E4D-42EF-AEB8-5CCB853BCC92}"/>
                    </a:ext>
                  </a:extLst>
                </p:cNvPr>
                <p:cNvSpPr/>
                <p:nvPr/>
              </p:nvSpPr>
              <p:spPr>
                <a:xfrm rot="2938551">
                  <a:off x="7658625" y="1122001"/>
                  <a:ext cx="294768" cy="295943"/>
                </a:xfrm>
                <a:prstGeom prst="arc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aphicFrame>
            <p:nvGraphicFramePr>
              <p:cNvPr id="125" name="Объект 124">
                <a:extLst>
                  <a:ext uri="{FF2B5EF4-FFF2-40B4-BE49-F238E27FC236}">
                    <a16:creationId xmlns:a16="http://schemas.microsoft.com/office/drawing/2014/main" id="{2DB0C414-1B85-4119-8C27-DA94446B2DF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912661"/>
                  </p:ext>
                </p:extLst>
              </p:nvPr>
            </p:nvGraphicFramePr>
            <p:xfrm>
              <a:off x="7974573" y="1155131"/>
              <a:ext cx="379228" cy="2798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241200" imgH="177480" progId="Equation.DSMT4">
                      <p:embed/>
                    </p:oleObj>
                  </mc:Choice>
                  <mc:Fallback>
                    <p:oleObj name="Equation" r:id="rId18" imgW="241200" imgH="177480" progId="Equation.DSMT4">
                      <p:embed/>
                      <p:pic>
                        <p:nvPicPr>
                          <p:cNvPr id="125" name="Объект 124">
                            <a:extLst>
                              <a:ext uri="{FF2B5EF4-FFF2-40B4-BE49-F238E27FC236}">
                                <a16:creationId xmlns:a16="http://schemas.microsoft.com/office/drawing/2014/main" id="{2DB0C414-1B85-4119-8C27-DA94446B2DF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7974573" y="1155131"/>
                            <a:ext cx="379228" cy="27985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Объект 127">
                <a:extLst>
                  <a:ext uri="{FF2B5EF4-FFF2-40B4-BE49-F238E27FC236}">
                    <a16:creationId xmlns:a16="http://schemas.microsoft.com/office/drawing/2014/main" id="{8DBDB87D-56F3-423D-9DEA-71F36B5667E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0274213"/>
                  </p:ext>
                </p:extLst>
              </p:nvPr>
            </p:nvGraphicFramePr>
            <p:xfrm>
              <a:off x="7878763" y="784225"/>
              <a:ext cx="260350" cy="360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64880" imgH="228600" progId="Equation.DSMT4">
                      <p:embed/>
                    </p:oleObj>
                  </mc:Choice>
                  <mc:Fallback>
                    <p:oleObj name="Equation" r:id="rId20" imgW="164880" imgH="228600" progId="Equation.DSMT4">
                      <p:embed/>
                      <p:pic>
                        <p:nvPicPr>
                          <p:cNvPr id="128" name="Объект 127">
                            <a:extLst>
                              <a:ext uri="{FF2B5EF4-FFF2-40B4-BE49-F238E27FC236}">
                                <a16:creationId xmlns:a16="http://schemas.microsoft.com/office/drawing/2014/main" id="{8DBDB87D-56F3-423D-9DEA-71F36B5667E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7878763" y="784225"/>
                            <a:ext cx="260350" cy="3603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Объект 128">
                <a:extLst>
                  <a:ext uri="{FF2B5EF4-FFF2-40B4-BE49-F238E27FC236}">
                    <a16:creationId xmlns:a16="http://schemas.microsoft.com/office/drawing/2014/main" id="{E898B70E-ED82-41AA-BE34-CEA88877757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6364304"/>
                  </p:ext>
                </p:extLst>
              </p:nvPr>
            </p:nvGraphicFramePr>
            <p:xfrm>
              <a:off x="9063922" y="1269972"/>
              <a:ext cx="260350" cy="360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64880" imgH="228600" progId="Equation.DSMT4">
                      <p:embed/>
                    </p:oleObj>
                  </mc:Choice>
                  <mc:Fallback>
                    <p:oleObj name="Equation" r:id="rId22" imgW="164880" imgH="228600" progId="Equation.DSMT4">
                      <p:embed/>
                      <p:pic>
                        <p:nvPicPr>
                          <p:cNvPr id="129" name="Объект 128">
                            <a:extLst>
                              <a:ext uri="{FF2B5EF4-FFF2-40B4-BE49-F238E27FC236}">
                                <a16:creationId xmlns:a16="http://schemas.microsoft.com/office/drawing/2014/main" id="{E898B70E-ED82-41AA-BE34-CEA88877757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9063922" y="1269972"/>
                            <a:ext cx="260350" cy="3603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Объект 129">
                <a:extLst>
                  <a:ext uri="{FF2B5EF4-FFF2-40B4-BE49-F238E27FC236}">
                    <a16:creationId xmlns:a16="http://schemas.microsoft.com/office/drawing/2014/main" id="{C7871229-FAE3-4BA7-B22B-E37545B3EE7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3346772"/>
                  </p:ext>
                </p:extLst>
              </p:nvPr>
            </p:nvGraphicFramePr>
            <p:xfrm>
              <a:off x="8531849" y="1012696"/>
              <a:ext cx="361604" cy="2807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228600" imgH="177480" progId="Equation.DSMT4">
                      <p:embed/>
                    </p:oleObj>
                  </mc:Choice>
                  <mc:Fallback>
                    <p:oleObj name="Equation" r:id="rId24" imgW="228600" imgH="177480" progId="Equation.DSMT4">
                      <p:embed/>
                      <p:pic>
                        <p:nvPicPr>
                          <p:cNvPr id="130" name="Объект 129">
                            <a:extLst>
                              <a:ext uri="{FF2B5EF4-FFF2-40B4-BE49-F238E27FC236}">
                                <a16:creationId xmlns:a16="http://schemas.microsoft.com/office/drawing/2014/main" id="{C7871229-FAE3-4BA7-B22B-E37545B3EE7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531849" y="1012696"/>
                            <a:ext cx="361604" cy="28077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1" name="Группа 100">
            <a:extLst>
              <a:ext uri="{FF2B5EF4-FFF2-40B4-BE49-F238E27FC236}">
                <a16:creationId xmlns:a16="http://schemas.microsoft.com/office/drawing/2014/main" id="{8FD49154-96B4-4F0F-B158-231F1C9F2894}"/>
              </a:ext>
            </a:extLst>
          </p:cNvPr>
          <p:cNvGrpSpPr/>
          <p:nvPr/>
        </p:nvGrpSpPr>
        <p:grpSpPr>
          <a:xfrm>
            <a:off x="180827" y="815136"/>
            <a:ext cx="5485132" cy="1751918"/>
            <a:chOff x="180827" y="815136"/>
            <a:chExt cx="5485132" cy="1751918"/>
          </a:xfrm>
        </p:grpSpPr>
        <p:cxnSp>
          <p:nvCxnSpPr>
            <p:cNvPr id="139" name="Прямая со стрелкой 138">
              <a:extLst>
                <a:ext uri="{FF2B5EF4-FFF2-40B4-BE49-F238E27FC236}">
                  <a16:creationId xmlns:a16="http://schemas.microsoft.com/office/drawing/2014/main" id="{09C0DA6B-82A7-4BBA-BCFE-DD52D317892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875776" y="1734643"/>
              <a:ext cx="371820" cy="62885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0" name="Группа 99">
              <a:extLst>
                <a:ext uri="{FF2B5EF4-FFF2-40B4-BE49-F238E27FC236}">
                  <a16:creationId xmlns:a16="http://schemas.microsoft.com/office/drawing/2014/main" id="{A16FF7D6-B84B-4135-ACD7-DA56F093AAA4}"/>
                </a:ext>
              </a:extLst>
            </p:cNvPr>
            <p:cNvGrpSpPr/>
            <p:nvPr/>
          </p:nvGrpSpPr>
          <p:grpSpPr>
            <a:xfrm>
              <a:off x="180827" y="815136"/>
              <a:ext cx="5485132" cy="1751918"/>
              <a:chOff x="166368" y="762682"/>
              <a:chExt cx="5485132" cy="1751918"/>
            </a:xfrm>
          </p:grpSpPr>
          <p:grpSp>
            <p:nvGrpSpPr>
              <p:cNvPr id="98" name="Группа 97">
                <a:extLst>
                  <a:ext uri="{FF2B5EF4-FFF2-40B4-BE49-F238E27FC236}">
                    <a16:creationId xmlns:a16="http://schemas.microsoft.com/office/drawing/2014/main" id="{5A37BBE5-105A-4E81-B88B-252CC2AF2DA6}"/>
                  </a:ext>
                </a:extLst>
              </p:cNvPr>
              <p:cNvGrpSpPr/>
              <p:nvPr/>
            </p:nvGrpSpPr>
            <p:grpSpPr>
              <a:xfrm>
                <a:off x="166368" y="762682"/>
                <a:ext cx="5485132" cy="1751918"/>
                <a:chOff x="166368" y="762682"/>
                <a:chExt cx="5485132" cy="1751918"/>
              </a:xfrm>
            </p:grpSpPr>
            <p:graphicFrame>
              <p:nvGraphicFramePr>
                <p:cNvPr id="137" name="Объект 136">
                  <a:extLst>
                    <a:ext uri="{FF2B5EF4-FFF2-40B4-BE49-F238E27FC236}">
                      <a16:creationId xmlns:a16="http://schemas.microsoft.com/office/drawing/2014/main" id="{0F576F69-ACAE-4072-8E4E-15E231FA085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87752435"/>
                    </p:ext>
                  </p:extLst>
                </p:nvPr>
              </p:nvGraphicFramePr>
              <p:xfrm>
                <a:off x="4565650" y="2017713"/>
                <a:ext cx="346075" cy="4476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6" imgW="139680" imgH="177480" progId="Equation.DSMT4">
                        <p:embed/>
                      </p:oleObj>
                    </mc:Choice>
                    <mc:Fallback>
                      <p:oleObj name="Equation" r:id="rId26" imgW="139680" imgH="177480" progId="Equation.DSMT4">
                        <p:embed/>
                        <p:pic>
                          <p:nvPicPr>
                            <p:cNvPr id="137" name="Объект 136">
                              <a:extLst>
                                <a:ext uri="{FF2B5EF4-FFF2-40B4-BE49-F238E27FC236}">
                                  <a16:creationId xmlns:a16="http://schemas.microsoft.com/office/drawing/2014/main" id="{0F576F69-ACAE-4072-8E4E-15E231FA085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65650" y="2017713"/>
                              <a:ext cx="346075" cy="4476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97" name="Группа 96">
                  <a:extLst>
                    <a:ext uri="{FF2B5EF4-FFF2-40B4-BE49-F238E27FC236}">
                      <a16:creationId xmlns:a16="http://schemas.microsoft.com/office/drawing/2014/main" id="{DA9A67F4-5B30-469F-A8F1-1D91A0F903A5}"/>
                    </a:ext>
                  </a:extLst>
                </p:cNvPr>
                <p:cNvGrpSpPr/>
                <p:nvPr/>
              </p:nvGrpSpPr>
              <p:grpSpPr>
                <a:xfrm>
                  <a:off x="166368" y="762682"/>
                  <a:ext cx="5485132" cy="1751918"/>
                  <a:chOff x="166368" y="762682"/>
                  <a:chExt cx="5485132" cy="1751918"/>
                </a:xfrm>
              </p:grpSpPr>
              <p:grpSp>
                <p:nvGrpSpPr>
                  <p:cNvPr id="26" name="Группа 25">
                    <a:extLst>
                      <a:ext uri="{FF2B5EF4-FFF2-40B4-BE49-F238E27FC236}">
                        <a16:creationId xmlns:a16="http://schemas.microsoft.com/office/drawing/2014/main" id="{9002FCC3-88E3-4C83-8DE0-021BCCB26006}"/>
                      </a:ext>
                    </a:extLst>
                  </p:cNvPr>
                  <p:cNvGrpSpPr/>
                  <p:nvPr/>
                </p:nvGrpSpPr>
                <p:grpSpPr>
                  <a:xfrm>
                    <a:off x="166368" y="762682"/>
                    <a:ext cx="5485132" cy="1751918"/>
                    <a:chOff x="933449" y="1123949"/>
                    <a:chExt cx="5867401" cy="1533525"/>
                  </a:xfrm>
                </p:grpSpPr>
                <p:grpSp>
                  <p:nvGrpSpPr>
                    <p:cNvPr id="16" name="Группа 15">
                      <a:extLst>
                        <a:ext uri="{FF2B5EF4-FFF2-40B4-BE49-F238E27FC236}">
                          <a16:creationId xmlns:a16="http://schemas.microsoft.com/office/drawing/2014/main" id="{6553C453-F82C-4A97-A350-E4E7086A6FD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933449" y="1123949"/>
                      <a:ext cx="5867401" cy="1533525"/>
                      <a:chOff x="933449" y="1123949"/>
                      <a:chExt cx="5867401" cy="1533525"/>
                    </a:xfrm>
                  </p:grpSpPr>
                  <p:grpSp>
                    <p:nvGrpSpPr>
                      <p:cNvPr id="10" name="Группа 9">
                        <a:extLst>
                          <a:ext uri="{FF2B5EF4-FFF2-40B4-BE49-F238E27FC236}">
                            <a16:creationId xmlns:a16="http://schemas.microsoft.com/office/drawing/2014/main" id="{2833F4DC-95E6-4D66-B3BC-6B80AC7C7B9E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933449" y="1123949"/>
                        <a:ext cx="5867401" cy="1533525"/>
                        <a:chOff x="933449" y="1123949"/>
                        <a:chExt cx="5867401" cy="1533525"/>
                      </a:xfrm>
                    </p:grpSpPr>
                    <p:graphicFrame>
                      <p:nvGraphicFramePr>
                        <p:cNvPr id="63" name="Объект 62">
                          <a:extLst>
                            <a:ext uri="{FF2B5EF4-FFF2-40B4-BE49-F238E27FC236}">
                              <a16:creationId xmlns:a16="http://schemas.microsoft.com/office/drawing/2014/main" id="{A3BDFA72-7826-4BAA-915B-DD73982B3AF6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036585753"/>
                            </p:ext>
                          </p:extLst>
                        </p:nvPr>
                      </p:nvGraphicFramePr>
                      <p:xfrm>
                        <a:off x="2708275" y="1204307"/>
                        <a:ext cx="539750" cy="43338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Equation" r:id="rId28" imgW="317160" imgH="253800" progId="Equation.DSMT4">
                                <p:embed/>
                              </p:oleObj>
                            </mc:Choice>
                            <mc:Fallback>
                              <p:oleObj name="Equation" r:id="rId28" imgW="317160" imgH="253800" progId="Equation.DSMT4">
                                <p:embed/>
                                <p:pic>
                                  <p:nvPicPr>
                                    <p:cNvPr id="63" name="Объект 62">
                                      <a:extLst>
                                        <a:ext uri="{FF2B5EF4-FFF2-40B4-BE49-F238E27FC236}">
                                          <a16:creationId xmlns:a16="http://schemas.microsoft.com/office/drawing/2014/main" id="{A3BDFA72-7826-4BAA-915B-DD73982B3AF6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29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2708275" y="1204307"/>
                                      <a:ext cx="539750" cy="43338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pSp>
                      <p:nvGrpSpPr>
                        <p:cNvPr id="9" name="Группа 8">
                          <a:extLst>
                            <a:ext uri="{FF2B5EF4-FFF2-40B4-BE49-F238E27FC236}">
                              <a16:creationId xmlns:a16="http://schemas.microsoft.com/office/drawing/2014/main" id="{F9086F21-FB57-4331-8FF1-41C4EC1BDEB2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933449" y="1123949"/>
                          <a:ext cx="5867401" cy="1533525"/>
                          <a:chOff x="933449" y="1123949"/>
                          <a:chExt cx="5867401" cy="1533525"/>
                        </a:xfrm>
                      </p:grpSpPr>
                      <p:sp>
                        <p:nvSpPr>
                          <p:cNvPr id="6" name="Полилиния: фигура 5">
                            <a:extLst>
                              <a:ext uri="{FF2B5EF4-FFF2-40B4-BE49-F238E27FC236}">
                                <a16:creationId xmlns:a16="http://schemas.microsoft.com/office/drawing/2014/main" id="{E50335A3-D237-4AF4-B6BC-C230613FD4E4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933449" y="1123949"/>
                            <a:ext cx="5867401" cy="1533525"/>
                          </a:xfrm>
                          <a:custGeom>
                            <a:avLst/>
                            <a:gdLst>
                              <a:gd name="connsiteX0" fmla="*/ 0 w 3524250"/>
                              <a:gd name="connsiteY0" fmla="*/ 838200 h 987258"/>
                              <a:gd name="connsiteX1" fmla="*/ 742950 w 3524250"/>
                              <a:gd name="connsiteY1" fmla="*/ 209550 h 987258"/>
                              <a:gd name="connsiteX2" fmla="*/ 1885950 w 3524250"/>
                              <a:gd name="connsiteY2" fmla="*/ 866775 h 987258"/>
                              <a:gd name="connsiteX3" fmla="*/ 2600325 w 3524250"/>
                              <a:gd name="connsiteY3" fmla="*/ 904875 h 987258"/>
                              <a:gd name="connsiteX4" fmla="*/ 3524250 w 3524250"/>
                              <a:gd name="connsiteY4" fmla="*/ 0 h 987258"/>
                              <a:gd name="connsiteX5" fmla="*/ 3524250 w 3524250"/>
                              <a:gd name="connsiteY5" fmla="*/ 0 h 98725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3524250" h="987258">
                                <a:moveTo>
                                  <a:pt x="0" y="838200"/>
                                </a:moveTo>
                                <a:cubicBezTo>
                                  <a:pt x="214312" y="521493"/>
                                  <a:pt x="428625" y="204787"/>
                                  <a:pt x="742950" y="209550"/>
                                </a:cubicBezTo>
                                <a:cubicBezTo>
                                  <a:pt x="1057275" y="214312"/>
                                  <a:pt x="1576387" y="750887"/>
                                  <a:pt x="1885950" y="866775"/>
                                </a:cubicBezTo>
                                <a:cubicBezTo>
                                  <a:pt x="2195513" y="982663"/>
                                  <a:pt x="2327275" y="1049337"/>
                                  <a:pt x="2600325" y="904875"/>
                                </a:cubicBezTo>
                                <a:cubicBezTo>
                                  <a:pt x="2873375" y="760413"/>
                                  <a:pt x="3524250" y="0"/>
                                  <a:pt x="3524250" y="0"/>
                                </a:cubicBezTo>
                                <a:lnTo>
                                  <a:pt x="3524250" y="0"/>
                                </a:lnTo>
                              </a:path>
                            </a:pathLst>
                          </a:custGeom>
                          <a:noFill/>
                          <a:ln w="44450"/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46" name="Овал 45">
                            <a:extLst>
                              <a:ext uri="{FF2B5EF4-FFF2-40B4-BE49-F238E27FC236}">
                                <a16:creationId xmlns:a16="http://schemas.microsoft.com/office/drawing/2014/main" id="{C8E0221E-C6E8-4B46-AEBB-C2D8A9593CC0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300139" y="1847162"/>
                            <a:ext cx="91978" cy="8709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47" name="Овал 46">
                            <a:extLst>
                              <a:ext uri="{FF2B5EF4-FFF2-40B4-BE49-F238E27FC236}">
                                <a16:creationId xmlns:a16="http://schemas.microsoft.com/office/drawing/2014/main" id="{AAB25477-45A4-4A39-ADED-541B70A6C742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5253014" y="2466287"/>
                            <a:ext cx="91978" cy="8709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8" name="Полилиния: фигура 7">
                            <a:extLst>
                              <a:ext uri="{FF2B5EF4-FFF2-40B4-BE49-F238E27FC236}">
                                <a16:creationId xmlns:a16="http://schemas.microsoft.com/office/drawing/2014/main" id="{27F43044-7323-43DC-BF6E-AA9A7937A217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266825" y="1332293"/>
                            <a:ext cx="3962400" cy="1197195"/>
                          </a:xfrm>
                          <a:custGeom>
                            <a:avLst/>
                            <a:gdLst>
                              <a:gd name="connsiteX0" fmla="*/ 0 w 3962400"/>
                              <a:gd name="connsiteY0" fmla="*/ 486982 h 1197195"/>
                              <a:gd name="connsiteX1" fmla="*/ 361950 w 3962400"/>
                              <a:gd name="connsiteY1" fmla="*/ 172657 h 1197195"/>
                              <a:gd name="connsiteX2" fmla="*/ 809625 w 3962400"/>
                              <a:gd name="connsiteY2" fmla="*/ 1207 h 1197195"/>
                              <a:gd name="connsiteX3" fmla="*/ 1362075 w 3962400"/>
                              <a:gd name="connsiteY3" fmla="*/ 115507 h 1197195"/>
                              <a:gd name="connsiteX4" fmla="*/ 1943100 w 3962400"/>
                              <a:gd name="connsiteY4" fmla="*/ 458407 h 1197195"/>
                              <a:gd name="connsiteX5" fmla="*/ 2476500 w 3962400"/>
                              <a:gd name="connsiteY5" fmla="*/ 829882 h 1197195"/>
                              <a:gd name="connsiteX6" fmla="*/ 2933700 w 3962400"/>
                              <a:gd name="connsiteY6" fmla="*/ 1058482 h 1197195"/>
                              <a:gd name="connsiteX7" fmla="*/ 3362325 w 3962400"/>
                              <a:gd name="connsiteY7" fmla="*/ 1182307 h 1197195"/>
                              <a:gd name="connsiteX8" fmla="*/ 3724275 w 3962400"/>
                              <a:gd name="connsiteY8" fmla="*/ 1182307 h 1197195"/>
                              <a:gd name="connsiteX9" fmla="*/ 3962400 w 3962400"/>
                              <a:gd name="connsiteY9" fmla="*/ 1068007 h 1197195"/>
                              <a:gd name="connsiteX10" fmla="*/ 3962400 w 3962400"/>
                              <a:gd name="connsiteY10" fmla="*/ 1068007 h 119719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962400" h="1197195">
                                <a:moveTo>
                                  <a:pt x="0" y="486982"/>
                                </a:moveTo>
                                <a:cubicBezTo>
                                  <a:pt x="113506" y="370300"/>
                                  <a:pt x="227013" y="253619"/>
                                  <a:pt x="361950" y="172657"/>
                                </a:cubicBezTo>
                                <a:cubicBezTo>
                                  <a:pt x="496888" y="91694"/>
                                  <a:pt x="642938" y="10732"/>
                                  <a:pt x="809625" y="1207"/>
                                </a:cubicBezTo>
                                <a:cubicBezTo>
                                  <a:pt x="976313" y="-8318"/>
                                  <a:pt x="1173163" y="39307"/>
                                  <a:pt x="1362075" y="115507"/>
                                </a:cubicBezTo>
                                <a:cubicBezTo>
                                  <a:pt x="1550987" y="191707"/>
                                  <a:pt x="1757363" y="339345"/>
                                  <a:pt x="1943100" y="458407"/>
                                </a:cubicBezTo>
                                <a:cubicBezTo>
                                  <a:pt x="2128837" y="577469"/>
                                  <a:pt x="2311400" y="729870"/>
                                  <a:pt x="2476500" y="829882"/>
                                </a:cubicBezTo>
                                <a:cubicBezTo>
                                  <a:pt x="2641600" y="929895"/>
                                  <a:pt x="2786063" y="999745"/>
                                  <a:pt x="2933700" y="1058482"/>
                                </a:cubicBezTo>
                                <a:cubicBezTo>
                                  <a:pt x="3081337" y="1117219"/>
                                  <a:pt x="3230563" y="1161670"/>
                                  <a:pt x="3362325" y="1182307"/>
                                </a:cubicBezTo>
                                <a:cubicBezTo>
                                  <a:pt x="3494087" y="1202944"/>
                                  <a:pt x="3624263" y="1201357"/>
                                  <a:pt x="3724275" y="1182307"/>
                                </a:cubicBezTo>
                                <a:cubicBezTo>
                                  <a:pt x="3824288" y="1163257"/>
                                  <a:pt x="3962400" y="1068007"/>
                                  <a:pt x="3962400" y="1068007"/>
                                </a:cubicBezTo>
                                <a:lnTo>
                                  <a:pt x="3962400" y="1068007"/>
                                </a:lnTo>
                              </a:path>
                            </a:pathLst>
                          </a:custGeom>
                          <a:noFill/>
                          <a:ln w="31750">
                            <a:prstDash val="sysDash"/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</p:grpSp>
                  </p:grpSp>
                  <p:graphicFrame>
                    <p:nvGraphicFrame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id="{E8D3BCB0-6DB8-4C2C-8B0B-4D48E2D64498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352166359"/>
                          </p:ext>
                        </p:extLst>
                      </p:nvPr>
                    </p:nvGraphicFramePr>
                    <p:xfrm>
                      <a:off x="1266825" y="1890710"/>
                      <a:ext cx="407451" cy="44094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30" imgW="164880" imgH="177480" progId="Equation.DSMT4">
                              <p:embed/>
                            </p:oleObj>
                          </mc:Choice>
                          <mc:Fallback>
                            <p:oleObj name="Equation" r:id="rId30" imgW="164880" imgH="177480" progId="Equation.DSMT4">
                              <p:embed/>
                              <p:pic>
                                <p:nvPicPr>
                                  <p:cNvPr id="53" name="Объект 52">
                                    <a:extLst>
                                      <a:ext uri="{FF2B5EF4-FFF2-40B4-BE49-F238E27FC236}">
                                        <a16:creationId xmlns:a16="http://schemas.microsoft.com/office/drawing/2014/main" id="{E8D3BCB0-6DB8-4C2C-8B0B-4D48E2D64498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31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1266825" y="1890710"/>
                                    <a:ext cx="407451" cy="44094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70" name="Объект 69">
                        <a:extLst>
                          <a:ext uri="{FF2B5EF4-FFF2-40B4-BE49-F238E27FC236}">
                            <a16:creationId xmlns:a16="http://schemas.microsoft.com/office/drawing/2014/main" id="{B0E889A6-EE04-4588-9CA2-39F1AF89D34D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03783908"/>
                          </p:ext>
                        </p:extLst>
                      </p:nvPr>
                    </p:nvGraphicFramePr>
                    <p:xfrm>
                      <a:off x="5404643" y="1708013"/>
                      <a:ext cx="503238" cy="40957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32" imgW="203040" imgH="164880" progId="Equation.DSMT4">
                              <p:embed/>
                            </p:oleObj>
                          </mc:Choice>
                          <mc:Fallback>
                            <p:oleObj name="Equation" r:id="rId32" imgW="203040" imgH="164880" progId="Equation.DSMT4">
                              <p:embed/>
                              <p:pic>
                                <p:nvPicPr>
                                  <p:cNvPr id="70" name="Объект 69">
                                    <a:extLst>
                                      <a:ext uri="{FF2B5EF4-FFF2-40B4-BE49-F238E27FC236}">
                                        <a16:creationId xmlns:a16="http://schemas.microsoft.com/office/drawing/2014/main" id="{B0E889A6-EE04-4588-9CA2-39F1AF89D34D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33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5404643" y="1708013"/>
                                    <a:ext cx="503238" cy="409575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20" name="Овал 19">
                      <a:extLst>
                        <a:ext uri="{FF2B5EF4-FFF2-40B4-BE49-F238E27FC236}">
                          <a16:creationId xmlns:a16="http://schemas.microsoft.com/office/drawing/2014/main" id="{1F7A2790-E854-430E-8B11-6724357967B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1563" y="2028268"/>
                      <a:ext cx="561975" cy="520012"/>
                    </a:xfrm>
                    <a:prstGeom prst="ellipse">
                      <a:avLst/>
                    </a:prstGeom>
                    <a:noFill/>
                    <a:ln w="2540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  <p:cxnSp>
                <p:nvCxnSpPr>
                  <p:cNvPr id="96" name="Прямая со стрелкой 95">
                    <a:extLst>
                      <a:ext uri="{FF2B5EF4-FFF2-40B4-BE49-F238E27FC236}">
                        <a16:creationId xmlns:a16="http://schemas.microsoft.com/office/drawing/2014/main" id="{C36C6D93-FE5D-4490-9E55-D61C569530C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25161" y="1920723"/>
                    <a:ext cx="657874" cy="446237"/>
                  </a:xfrm>
                  <a:prstGeom prst="straightConnector1">
                    <a:avLst/>
                  </a:prstGeom>
                  <a:ln w="3175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141" name="Объект 140">
                <a:extLst>
                  <a:ext uri="{FF2B5EF4-FFF2-40B4-BE49-F238E27FC236}">
                    <a16:creationId xmlns:a16="http://schemas.microsoft.com/office/drawing/2014/main" id="{7250873E-A388-4804-883D-E8912FD5BB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2491412"/>
                  </p:ext>
                </p:extLst>
              </p:nvPr>
            </p:nvGraphicFramePr>
            <p:xfrm>
              <a:off x="3577903" y="1638639"/>
              <a:ext cx="347662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139680" imgH="177480" progId="Equation.DSMT4">
                      <p:embed/>
                    </p:oleObj>
                  </mc:Choice>
                  <mc:Fallback>
                    <p:oleObj name="Equation" r:id="rId34" imgW="139680" imgH="177480" progId="Equation.DSMT4">
                      <p:embed/>
                      <p:pic>
                        <p:nvPicPr>
                          <p:cNvPr id="141" name="Объект 140">
                            <a:extLst>
                              <a:ext uri="{FF2B5EF4-FFF2-40B4-BE49-F238E27FC236}">
                                <a16:creationId xmlns:a16="http://schemas.microsoft.com/office/drawing/2014/main" id="{7250873E-A388-4804-883D-E8912FD5BBF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3577903" y="1638639"/>
                            <a:ext cx="347662" cy="447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E85D7896-A586-46DB-91A5-9FE90D9BBF8E}"/>
              </a:ext>
            </a:extLst>
          </p:cNvPr>
          <p:cNvSpPr txBox="1"/>
          <p:nvPr/>
        </p:nvSpPr>
        <p:spPr>
          <a:xfrm>
            <a:off x="197149" y="2620728"/>
            <a:ext cx="5578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Скорость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   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 всегда является касательной к</a:t>
            </a:r>
            <a:endParaRPr lang="en-US" dirty="0">
              <a:solidFill>
                <a:srgbClr val="002060"/>
              </a:solidFill>
              <a:latin typeface="Constantia" panose="02030602050306030303" pitchFamily="18" charset="0"/>
            </a:endParaRPr>
          </a:p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траектории, поэтому можем написать</a:t>
            </a:r>
            <a:r>
              <a:rPr lang="ru-RU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. 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74" name="Объект 73">
            <a:extLst>
              <a:ext uri="{FF2B5EF4-FFF2-40B4-BE49-F238E27FC236}">
                <a16:creationId xmlns:a16="http://schemas.microsoft.com/office/drawing/2014/main" id="{330F265B-13C7-4704-96C3-2408A3FA7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306714"/>
              </p:ext>
            </p:extLst>
          </p:nvPr>
        </p:nvGraphicFramePr>
        <p:xfrm>
          <a:off x="1411288" y="2630488"/>
          <a:ext cx="2381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9680" imgH="203040" progId="Equation.DSMT4">
                  <p:embed/>
                </p:oleObj>
              </mc:Choice>
              <mc:Fallback>
                <p:oleObj name="Equation" r:id="rId36" imgW="139680" imgH="203040" progId="Equation.DSMT4">
                  <p:embed/>
                  <p:pic>
                    <p:nvPicPr>
                      <p:cNvPr id="74" name="Объект 73">
                        <a:extLst>
                          <a:ext uri="{FF2B5EF4-FFF2-40B4-BE49-F238E27FC236}">
                            <a16:creationId xmlns:a16="http://schemas.microsoft.com/office/drawing/2014/main" id="{330F265B-13C7-4704-96C3-2408A3FA72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411288" y="2630488"/>
                        <a:ext cx="238125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Объект 74">
            <a:extLst>
              <a:ext uri="{FF2B5EF4-FFF2-40B4-BE49-F238E27FC236}">
                <a16:creationId xmlns:a16="http://schemas.microsoft.com/office/drawing/2014/main" id="{974D5AC9-3950-4B1D-BEFA-A08D901B0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03047"/>
              </p:ext>
            </p:extLst>
          </p:nvPr>
        </p:nvGraphicFramePr>
        <p:xfrm>
          <a:off x="4434492" y="2699055"/>
          <a:ext cx="16668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77760" imgH="444240" progId="Equation.DSMT4">
                  <p:embed/>
                </p:oleObj>
              </mc:Choice>
              <mc:Fallback>
                <p:oleObj name="Equation" r:id="rId38" imgW="977760" imgH="444240" progId="Equation.DSMT4">
                  <p:embed/>
                  <p:pic>
                    <p:nvPicPr>
                      <p:cNvPr id="75" name="Объект 74">
                        <a:extLst>
                          <a:ext uri="{FF2B5EF4-FFF2-40B4-BE49-F238E27FC236}">
                            <a16:creationId xmlns:a16="http://schemas.microsoft.com/office/drawing/2014/main" id="{974D5AC9-3950-4B1D-BEFA-A08D901B0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434492" y="2699055"/>
                        <a:ext cx="1666875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>
            <a:extLst>
              <a:ext uri="{FF2B5EF4-FFF2-40B4-BE49-F238E27FC236}">
                <a16:creationId xmlns:a16="http://schemas.microsoft.com/office/drawing/2014/main" id="{3D5A6A6F-C244-439E-8633-E45C347FF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001314"/>
              </p:ext>
            </p:extLst>
          </p:nvPr>
        </p:nvGraphicFramePr>
        <p:xfrm>
          <a:off x="550863" y="3460750"/>
          <a:ext cx="51101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997000" imgH="406080" progId="Equation.DSMT4">
                  <p:embed/>
                </p:oleObj>
              </mc:Choice>
              <mc:Fallback>
                <p:oleObj name="Equation" r:id="rId40" imgW="2997000" imgH="406080" progId="Equation.DSMT4">
                  <p:embed/>
                  <p:pic>
                    <p:nvPicPr>
                      <p:cNvPr id="76" name="Объект 75">
                        <a:extLst>
                          <a:ext uri="{FF2B5EF4-FFF2-40B4-BE49-F238E27FC236}">
                            <a16:creationId xmlns:a16="http://schemas.microsoft.com/office/drawing/2014/main" id="{3D5A6A6F-C244-439E-8633-E45C347FF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50863" y="3460750"/>
                        <a:ext cx="511016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>
            <a:extLst>
              <a:ext uri="{FF2B5EF4-FFF2-40B4-BE49-F238E27FC236}">
                <a16:creationId xmlns:a16="http://schemas.microsoft.com/office/drawing/2014/main" id="{6B37A22C-C4B5-41E7-A7DA-3275E0856BB4}"/>
              </a:ext>
            </a:extLst>
          </p:cNvPr>
          <p:cNvSpPr txBox="1"/>
          <p:nvPr/>
        </p:nvSpPr>
        <p:spPr>
          <a:xfrm>
            <a:off x="0" y="4278783"/>
            <a:ext cx="1552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Рассмотрим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80" name="Объект 79">
            <a:extLst>
              <a:ext uri="{FF2B5EF4-FFF2-40B4-BE49-F238E27FC236}">
                <a16:creationId xmlns:a16="http://schemas.microsoft.com/office/drawing/2014/main" id="{9D865340-0B00-4623-880D-9CBF6D123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215873"/>
              </p:ext>
            </p:extLst>
          </p:nvPr>
        </p:nvGraphicFramePr>
        <p:xfrm>
          <a:off x="1724025" y="4156075"/>
          <a:ext cx="20351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193760" imgH="406080" progId="Equation.DSMT4">
                  <p:embed/>
                </p:oleObj>
              </mc:Choice>
              <mc:Fallback>
                <p:oleObj name="Equation" r:id="rId42" imgW="1193760" imgH="406080" progId="Equation.DSMT4">
                  <p:embed/>
                  <p:pic>
                    <p:nvPicPr>
                      <p:cNvPr id="80" name="Объект 79">
                        <a:extLst>
                          <a:ext uri="{FF2B5EF4-FFF2-40B4-BE49-F238E27FC236}">
                            <a16:creationId xmlns:a16="http://schemas.microsoft.com/office/drawing/2014/main" id="{9D865340-0B00-4623-880D-9CBF6D123C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724025" y="4156075"/>
                        <a:ext cx="203517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>
            <a:extLst>
              <a:ext uri="{FF2B5EF4-FFF2-40B4-BE49-F238E27FC236}">
                <a16:creationId xmlns:a16="http://schemas.microsoft.com/office/drawing/2014/main" id="{69B0C3A5-348C-48FB-A4D5-0E8B66097ED8}"/>
              </a:ext>
            </a:extLst>
          </p:cNvPr>
          <p:cNvSpPr txBox="1"/>
          <p:nvPr/>
        </p:nvSpPr>
        <p:spPr>
          <a:xfrm>
            <a:off x="3729230" y="4314133"/>
            <a:ext cx="1931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и учитывая, что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95" name="Объект 94">
            <a:extLst>
              <a:ext uri="{FF2B5EF4-FFF2-40B4-BE49-F238E27FC236}">
                <a16:creationId xmlns:a16="http://schemas.microsoft.com/office/drawing/2014/main" id="{514AF1B4-EBB7-406D-87BE-F4A55A78A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940910"/>
              </p:ext>
            </p:extLst>
          </p:nvPr>
        </p:nvGraphicFramePr>
        <p:xfrm>
          <a:off x="5561999" y="4119075"/>
          <a:ext cx="3184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866600" imgH="444240" progId="Equation.DSMT4">
                  <p:embed/>
                </p:oleObj>
              </mc:Choice>
              <mc:Fallback>
                <p:oleObj name="Equation" r:id="rId44" imgW="1866600" imgH="444240" progId="Equation.DSMT4">
                  <p:embed/>
                  <p:pic>
                    <p:nvPicPr>
                      <p:cNvPr id="95" name="Объект 94">
                        <a:extLst>
                          <a:ext uri="{FF2B5EF4-FFF2-40B4-BE49-F238E27FC236}">
                            <a16:creationId xmlns:a16="http://schemas.microsoft.com/office/drawing/2014/main" id="{514AF1B4-EBB7-406D-87BE-F4A55A78A2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561999" y="4119075"/>
                        <a:ext cx="31845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>
            <a:extLst>
              <a:ext uri="{FF2B5EF4-FFF2-40B4-BE49-F238E27FC236}">
                <a16:creationId xmlns:a16="http://schemas.microsoft.com/office/drawing/2014/main" id="{AF940EB2-64E0-4C77-A7CA-1B9A48872BA5}"/>
              </a:ext>
            </a:extLst>
          </p:cNvPr>
          <p:cNvSpPr txBox="1"/>
          <p:nvPr/>
        </p:nvSpPr>
        <p:spPr>
          <a:xfrm>
            <a:off x="29591" y="4869416"/>
            <a:ext cx="21531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c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другой стороны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102" name="Объект 101">
            <a:extLst>
              <a:ext uri="{FF2B5EF4-FFF2-40B4-BE49-F238E27FC236}">
                <a16:creationId xmlns:a16="http://schemas.microsoft.com/office/drawing/2014/main" id="{E8B2BDC8-8514-4707-B6E7-A38658CBD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778971"/>
              </p:ext>
            </p:extLst>
          </p:nvPr>
        </p:nvGraphicFramePr>
        <p:xfrm>
          <a:off x="175708" y="5061919"/>
          <a:ext cx="69548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4076640" imgH="469800" progId="Equation.DSMT4">
                  <p:embed/>
                </p:oleObj>
              </mc:Choice>
              <mc:Fallback>
                <p:oleObj name="Equation" r:id="rId46" imgW="4076640" imgH="469800" progId="Equation.DSMT4">
                  <p:embed/>
                  <p:pic>
                    <p:nvPicPr>
                      <p:cNvPr id="102" name="Объект 101">
                        <a:extLst>
                          <a:ext uri="{FF2B5EF4-FFF2-40B4-BE49-F238E27FC236}">
                            <a16:creationId xmlns:a16="http://schemas.microsoft.com/office/drawing/2014/main" id="{E8B2BDC8-8514-4707-B6E7-A38658CBD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75708" y="5061919"/>
                        <a:ext cx="695483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Объект 103">
            <a:extLst>
              <a:ext uri="{FF2B5EF4-FFF2-40B4-BE49-F238E27FC236}">
                <a16:creationId xmlns:a16="http://schemas.microsoft.com/office/drawing/2014/main" id="{D62251E5-6F43-41AC-AC70-E03C4A745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620685"/>
              </p:ext>
            </p:extLst>
          </p:nvPr>
        </p:nvGraphicFramePr>
        <p:xfrm>
          <a:off x="429166" y="5958067"/>
          <a:ext cx="5781676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390840" imgH="457200" progId="Equation.DSMT4">
                  <p:embed/>
                </p:oleObj>
              </mc:Choice>
              <mc:Fallback>
                <p:oleObj name="Equation" r:id="rId48" imgW="3390840" imgH="457200" progId="Equation.DSMT4">
                  <p:embed/>
                  <p:pic>
                    <p:nvPicPr>
                      <p:cNvPr id="104" name="Объект 103">
                        <a:extLst>
                          <a:ext uri="{FF2B5EF4-FFF2-40B4-BE49-F238E27FC236}">
                            <a16:creationId xmlns:a16="http://schemas.microsoft.com/office/drawing/2014/main" id="{D62251E5-6F43-41AC-AC70-E03C4A745D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29166" y="5958067"/>
                        <a:ext cx="5781676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Объект 104">
            <a:extLst>
              <a:ext uri="{FF2B5EF4-FFF2-40B4-BE49-F238E27FC236}">
                <a16:creationId xmlns:a16="http://schemas.microsoft.com/office/drawing/2014/main" id="{4C74616D-08B4-4E0A-BE51-666786468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66697"/>
              </p:ext>
            </p:extLst>
          </p:nvPr>
        </p:nvGraphicFramePr>
        <p:xfrm>
          <a:off x="7261059" y="5791691"/>
          <a:ext cx="1789188" cy="107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761760" imgH="457200" progId="Equation.DSMT4">
                  <p:embed/>
                </p:oleObj>
              </mc:Choice>
              <mc:Fallback>
                <p:oleObj name="Equation" r:id="rId50" imgW="761760" imgH="457200" progId="Equation.DSMT4">
                  <p:embed/>
                  <p:pic>
                    <p:nvPicPr>
                      <p:cNvPr id="105" name="Объект 104">
                        <a:extLst>
                          <a:ext uri="{FF2B5EF4-FFF2-40B4-BE49-F238E27FC236}">
                            <a16:creationId xmlns:a16="http://schemas.microsoft.com/office/drawing/2014/main" id="{4C74616D-08B4-4E0A-BE51-666786468A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7261059" y="5791691"/>
                        <a:ext cx="1789188" cy="107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16293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8478" y="-11935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БАЛЛИСТИЧЕСКОЙ ЗАДАЧ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E85D7896-A586-46DB-91A5-9FE90D9BBF8E}"/>
              </a:ext>
            </a:extLst>
          </p:cNvPr>
          <p:cNvSpPr txBox="1"/>
          <p:nvPr/>
        </p:nvSpPr>
        <p:spPr>
          <a:xfrm>
            <a:off x="270495" y="731587"/>
            <a:ext cx="1187864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Тело бросили с поверхности земли под углом </a:t>
            </a:r>
            <a:r>
              <a:rPr lang="en-US" b="1" dirty="0">
                <a:solidFill>
                  <a:srgbClr val="002060"/>
                </a:solidFill>
                <a:latin typeface="Constantia" panose="02030602050306030303" pitchFamily="18" charset="0"/>
              </a:rPr>
              <a:t>     </a:t>
            </a:r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 к  горизонту с</a:t>
            </a:r>
            <a:r>
              <a:rPr lang="en-US" b="1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начальной скоростью               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  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Найти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:</a:t>
            </a:r>
          </a:p>
          <a:p>
            <a:pPr marL="342900" indent="-342900" algn="just">
              <a:buAutoNum type="arabicPeriod"/>
            </a:pP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Время движения</a:t>
            </a:r>
          </a:p>
          <a:p>
            <a:pPr marL="342900" indent="-342900" algn="just">
              <a:buAutoNum type="arabicPeriod"/>
            </a:pP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Максимальную высоту подъема и горизонтальную дальность полета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;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при каком     они равны друг другу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;</a:t>
            </a:r>
          </a:p>
          <a:p>
            <a:pPr marL="342900" indent="-342900" algn="just">
              <a:buAutoNum type="arabicPeriod"/>
            </a:pP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Уравнение траектории </a:t>
            </a:r>
            <a:r>
              <a:rPr lang="en-US" b="1" i="1" dirty="0">
                <a:solidFill>
                  <a:srgbClr val="002060"/>
                </a:solidFill>
                <a:latin typeface="Constantia" panose="02030602050306030303" pitchFamily="18" charset="0"/>
              </a:rPr>
              <a:t>y(x)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, где 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en-US" b="1" i="1" dirty="0">
                <a:solidFill>
                  <a:srgbClr val="002060"/>
                </a:solidFill>
                <a:latin typeface="Constantia" panose="02030602050306030303" pitchFamily="18" charset="0"/>
              </a:rPr>
              <a:t>y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и </a:t>
            </a:r>
            <a:r>
              <a:rPr lang="ru-RU" b="1" i="1" dirty="0">
                <a:solidFill>
                  <a:srgbClr val="002060"/>
                </a:solidFill>
                <a:latin typeface="Constantia" panose="02030602050306030303" pitchFamily="18" charset="0"/>
              </a:rPr>
              <a:t>х 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–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перемещение тела  по вертикали и горизонтали   соответственно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;</a:t>
            </a:r>
          </a:p>
          <a:p>
            <a:pPr marL="342900" indent="-342900" algn="just">
              <a:buAutoNum type="arabicPeriod"/>
            </a:pP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Радиус кривизны траектории тела 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   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через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1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секунду после броска, если считать, что                и начальная скорость                         .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74" name="Объект 73">
            <a:extLst>
              <a:ext uri="{FF2B5EF4-FFF2-40B4-BE49-F238E27FC236}">
                <a16:creationId xmlns:a16="http://schemas.microsoft.com/office/drawing/2014/main" id="{330F265B-13C7-4704-96C3-2408A3FA7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867843"/>
              </p:ext>
            </p:extLst>
          </p:nvPr>
        </p:nvGraphicFramePr>
        <p:xfrm>
          <a:off x="5480966" y="831548"/>
          <a:ext cx="23653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26720" progId="Equation.DSMT4">
                  <p:embed/>
                </p:oleObj>
              </mc:Choice>
              <mc:Fallback>
                <p:oleObj name="Equation" r:id="rId3" imgW="139680" imgH="126720" progId="Equation.DSMT4">
                  <p:embed/>
                  <p:pic>
                    <p:nvPicPr>
                      <p:cNvPr id="74" name="Объект 73">
                        <a:extLst>
                          <a:ext uri="{FF2B5EF4-FFF2-40B4-BE49-F238E27FC236}">
                            <a16:creationId xmlns:a16="http://schemas.microsoft.com/office/drawing/2014/main" id="{330F265B-13C7-4704-96C3-2408A3FA72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0966" y="831548"/>
                        <a:ext cx="236538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Объект 94">
            <a:extLst>
              <a:ext uri="{FF2B5EF4-FFF2-40B4-BE49-F238E27FC236}">
                <a16:creationId xmlns:a16="http://schemas.microsoft.com/office/drawing/2014/main" id="{514AF1B4-EBB7-406D-87BE-F4A55A78A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038451"/>
              </p:ext>
            </p:extLst>
          </p:nvPr>
        </p:nvGraphicFramePr>
        <p:xfrm>
          <a:off x="362218" y="4041278"/>
          <a:ext cx="47005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55800" imgH="444240" progId="Equation.DSMT4">
                  <p:embed/>
                </p:oleObj>
              </mc:Choice>
              <mc:Fallback>
                <p:oleObj name="Equation" r:id="rId5" imgW="2755800" imgH="444240" progId="Equation.DSMT4">
                  <p:embed/>
                  <p:pic>
                    <p:nvPicPr>
                      <p:cNvPr id="95" name="Объект 94">
                        <a:extLst>
                          <a:ext uri="{FF2B5EF4-FFF2-40B4-BE49-F238E27FC236}">
                            <a16:creationId xmlns:a16="http://schemas.microsoft.com/office/drawing/2014/main" id="{514AF1B4-EBB7-406D-87BE-F4A55A78A2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218" y="4041278"/>
                        <a:ext cx="470058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>
            <a:extLst>
              <a:ext uri="{FF2B5EF4-FFF2-40B4-BE49-F238E27FC236}">
                <a16:creationId xmlns:a16="http://schemas.microsoft.com/office/drawing/2014/main" id="{AF940EB2-64E0-4C77-A7CA-1B9A48872BA5}"/>
              </a:ext>
            </a:extLst>
          </p:cNvPr>
          <p:cNvSpPr txBox="1"/>
          <p:nvPr/>
        </p:nvSpPr>
        <p:spPr>
          <a:xfrm>
            <a:off x="5064793" y="2612899"/>
            <a:ext cx="21531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Решение.</a:t>
            </a:r>
            <a:endParaRPr lang="ru-RU" sz="2000" b="1" dirty="0">
              <a:solidFill>
                <a:srgbClr val="002060"/>
              </a:solidFill>
            </a:endParaRPr>
          </a:p>
        </p:txBody>
      </p:sp>
      <p:graphicFrame>
        <p:nvGraphicFramePr>
          <p:cNvPr id="106" name="Объект 105">
            <a:extLst>
              <a:ext uri="{FF2B5EF4-FFF2-40B4-BE49-F238E27FC236}">
                <a16:creationId xmlns:a16="http://schemas.microsoft.com/office/drawing/2014/main" id="{D80C6B9E-F4BD-4EED-B8A1-BBC88A411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4318"/>
              </p:ext>
            </p:extLst>
          </p:nvPr>
        </p:nvGraphicFramePr>
        <p:xfrm>
          <a:off x="9846954" y="755348"/>
          <a:ext cx="3460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15640" progId="Equation.DSMT4">
                  <p:embed/>
                </p:oleObj>
              </mc:Choice>
              <mc:Fallback>
                <p:oleObj name="Equation" r:id="rId7" imgW="203040" imgH="215640" progId="Equation.DSMT4">
                  <p:embed/>
                  <p:pic>
                    <p:nvPicPr>
                      <p:cNvPr id="106" name="Объект 105">
                        <a:extLst>
                          <a:ext uri="{FF2B5EF4-FFF2-40B4-BE49-F238E27FC236}">
                            <a16:creationId xmlns:a16="http://schemas.microsoft.com/office/drawing/2014/main" id="{D80C6B9E-F4BD-4EED-B8A1-BBC88A4111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46954" y="755348"/>
                        <a:ext cx="3460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Объект 106">
            <a:extLst>
              <a:ext uri="{FF2B5EF4-FFF2-40B4-BE49-F238E27FC236}">
                <a16:creationId xmlns:a16="http://schemas.microsoft.com/office/drawing/2014/main" id="{F0E3971C-EEB5-4A86-AECA-E0CF29F29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86128"/>
              </p:ext>
            </p:extLst>
          </p:nvPr>
        </p:nvGraphicFramePr>
        <p:xfrm>
          <a:off x="4360248" y="2157567"/>
          <a:ext cx="3016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107" name="Объект 106">
                        <a:extLst>
                          <a:ext uri="{FF2B5EF4-FFF2-40B4-BE49-F238E27FC236}">
                            <a16:creationId xmlns:a16="http://schemas.microsoft.com/office/drawing/2014/main" id="{F0E3971C-EEB5-4A86-AECA-E0CF29F29C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0248" y="2157567"/>
                        <a:ext cx="30162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Объект 107">
            <a:extLst>
              <a:ext uri="{FF2B5EF4-FFF2-40B4-BE49-F238E27FC236}">
                <a16:creationId xmlns:a16="http://schemas.microsoft.com/office/drawing/2014/main" id="{BE267242-AE6E-46F5-BFDC-17BB3345B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35485"/>
              </p:ext>
            </p:extLst>
          </p:nvPr>
        </p:nvGraphicFramePr>
        <p:xfrm>
          <a:off x="9846954" y="2141615"/>
          <a:ext cx="755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177480" progId="Equation.DSMT4">
                  <p:embed/>
                </p:oleObj>
              </mc:Choice>
              <mc:Fallback>
                <p:oleObj name="Equation" r:id="rId11" imgW="444240" imgH="177480" progId="Equation.DSMT4">
                  <p:embed/>
                  <p:pic>
                    <p:nvPicPr>
                      <p:cNvPr id="108" name="Объект 107">
                        <a:extLst>
                          <a:ext uri="{FF2B5EF4-FFF2-40B4-BE49-F238E27FC236}">
                            <a16:creationId xmlns:a16="http://schemas.microsoft.com/office/drawing/2014/main" id="{BE267242-AE6E-46F5-BFDC-17BB3345B9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46954" y="2141615"/>
                        <a:ext cx="7556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Объект 108">
            <a:extLst>
              <a:ext uri="{FF2B5EF4-FFF2-40B4-BE49-F238E27FC236}">
                <a16:creationId xmlns:a16="http://schemas.microsoft.com/office/drawing/2014/main" id="{C7617FBA-00FB-4659-8884-550765546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504258"/>
              </p:ext>
            </p:extLst>
          </p:nvPr>
        </p:nvGraphicFramePr>
        <p:xfrm>
          <a:off x="1642806" y="2446415"/>
          <a:ext cx="13636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190440" progId="Equation.DSMT4">
                  <p:embed/>
                </p:oleObj>
              </mc:Choice>
              <mc:Fallback>
                <p:oleObj name="Equation" r:id="rId13" imgW="799920" imgH="190440" progId="Equation.DSMT4">
                  <p:embed/>
                  <p:pic>
                    <p:nvPicPr>
                      <p:cNvPr id="109" name="Объект 108">
                        <a:extLst>
                          <a:ext uri="{FF2B5EF4-FFF2-40B4-BE49-F238E27FC236}">
                            <a16:creationId xmlns:a16="http://schemas.microsoft.com/office/drawing/2014/main" id="{C7617FBA-00FB-4659-8884-550765546C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42806" y="2446415"/>
                        <a:ext cx="1363662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Объект 110">
            <a:extLst>
              <a:ext uri="{FF2B5EF4-FFF2-40B4-BE49-F238E27FC236}">
                <a16:creationId xmlns:a16="http://schemas.microsoft.com/office/drawing/2014/main" id="{23D1201B-9493-4C03-A38A-F6685F1A1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68834"/>
              </p:ext>
            </p:extLst>
          </p:nvPr>
        </p:nvGraphicFramePr>
        <p:xfrm>
          <a:off x="9042400" y="1665288"/>
          <a:ext cx="236538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26720" progId="Equation.DSMT4">
                  <p:embed/>
                </p:oleObj>
              </mc:Choice>
              <mc:Fallback>
                <p:oleObj name="Equation" r:id="rId15" imgW="139680" imgH="126720" progId="Equation.DSMT4">
                  <p:embed/>
                  <p:pic>
                    <p:nvPicPr>
                      <p:cNvPr id="111" name="Объект 110">
                        <a:extLst>
                          <a:ext uri="{FF2B5EF4-FFF2-40B4-BE49-F238E27FC236}">
                            <a16:creationId xmlns:a16="http://schemas.microsoft.com/office/drawing/2014/main" id="{23D1201B-9493-4C03-A38A-F6685F1A1A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42400" y="1665288"/>
                        <a:ext cx="236538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>
            <a:extLst>
              <a:ext uri="{FF2B5EF4-FFF2-40B4-BE49-F238E27FC236}">
                <a16:creationId xmlns:a16="http://schemas.microsoft.com/office/drawing/2014/main" id="{2F562299-9262-4D68-93FC-0B822EA9CF4C}"/>
              </a:ext>
            </a:extLst>
          </p:cNvPr>
          <p:cNvSpPr txBox="1"/>
          <p:nvPr/>
        </p:nvSpPr>
        <p:spPr>
          <a:xfrm>
            <a:off x="175708" y="2917867"/>
            <a:ext cx="3219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 u="sng" dirty="0">
                <a:solidFill>
                  <a:srgbClr val="002060"/>
                </a:solidFill>
                <a:latin typeface="Constantia" panose="02030602050306030303" pitchFamily="18" charset="0"/>
              </a:rPr>
              <a:t>Найдем время движения.</a:t>
            </a:r>
            <a:endParaRPr lang="ru-RU" u="sng" dirty="0">
              <a:solidFill>
                <a:srgbClr val="FF0000"/>
              </a:solidFill>
            </a:endParaRPr>
          </a:p>
        </p:txBody>
      </p:sp>
      <p:grpSp>
        <p:nvGrpSpPr>
          <p:cNvPr id="54" name="Группа 53">
            <a:extLst>
              <a:ext uri="{FF2B5EF4-FFF2-40B4-BE49-F238E27FC236}">
                <a16:creationId xmlns:a16="http://schemas.microsoft.com/office/drawing/2014/main" id="{65EFFF90-F95F-434B-B2ED-FF3D358937C5}"/>
              </a:ext>
            </a:extLst>
          </p:cNvPr>
          <p:cNvGrpSpPr/>
          <p:nvPr/>
        </p:nvGrpSpPr>
        <p:grpSpPr>
          <a:xfrm>
            <a:off x="6023453" y="3617245"/>
            <a:ext cx="6274432" cy="2559369"/>
            <a:chOff x="5855573" y="2380127"/>
            <a:chExt cx="6274432" cy="2559369"/>
          </a:xfrm>
        </p:grpSpPr>
        <p:grpSp>
          <p:nvGrpSpPr>
            <p:cNvPr id="52" name="Группа 51">
              <a:extLst>
                <a:ext uri="{FF2B5EF4-FFF2-40B4-BE49-F238E27FC236}">
                  <a16:creationId xmlns:a16="http://schemas.microsoft.com/office/drawing/2014/main" id="{1940C615-0528-4B9C-B9F4-743646E00F4A}"/>
                </a:ext>
              </a:extLst>
            </p:cNvPr>
            <p:cNvGrpSpPr/>
            <p:nvPr/>
          </p:nvGrpSpPr>
          <p:grpSpPr>
            <a:xfrm>
              <a:off x="5855573" y="2380127"/>
              <a:ext cx="6274432" cy="2559369"/>
              <a:chOff x="5855573" y="2380127"/>
              <a:chExt cx="6274432" cy="2559369"/>
            </a:xfrm>
          </p:grpSpPr>
          <p:grpSp>
            <p:nvGrpSpPr>
              <p:cNvPr id="48" name="Группа 47">
                <a:extLst>
                  <a:ext uri="{FF2B5EF4-FFF2-40B4-BE49-F238E27FC236}">
                    <a16:creationId xmlns:a16="http://schemas.microsoft.com/office/drawing/2014/main" id="{49D1684C-823A-4D1E-BD5C-83282FBE72C9}"/>
                  </a:ext>
                </a:extLst>
              </p:cNvPr>
              <p:cNvGrpSpPr/>
              <p:nvPr/>
            </p:nvGrpSpPr>
            <p:grpSpPr>
              <a:xfrm>
                <a:off x="5855573" y="2380127"/>
                <a:ext cx="6274432" cy="2230745"/>
                <a:chOff x="5872241" y="2384890"/>
                <a:chExt cx="6274432" cy="2230745"/>
              </a:xfrm>
            </p:grpSpPr>
            <p:grpSp>
              <p:nvGrpSpPr>
                <p:cNvPr id="41" name="Группа 40">
                  <a:extLst>
                    <a:ext uri="{FF2B5EF4-FFF2-40B4-BE49-F238E27FC236}">
                      <a16:creationId xmlns:a16="http://schemas.microsoft.com/office/drawing/2014/main" id="{00D49F8B-0BFF-4AEB-9A14-573097E87AB5}"/>
                    </a:ext>
                  </a:extLst>
                </p:cNvPr>
                <p:cNvGrpSpPr/>
                <p:nvPr/>
              </p:nvGrpSpPr>
              <p:grpSpPr>
                <a:xfrm>
                  <a:off x="5872241" y="2384890"/>
                  <a:ext cx="6274432" cy="2230745"/>
                  <a:chOff x="5872241" y="2384890"/>
                  <a:chExt cx="6274432" cy="2230745"/>
                </a:xfrm>
              </p:grpSpPr>
              <p:grpSp>
                <p:nvGrpSpPr>
                  <p:cNvPr id="37" name="Группа 36">
                    <a:extLst>
                      <a:ext uri="{FF2B5EF4-FFF2-40B4-BE49-F238E27FC236}">
                        <a16:creationId xmlns:a16="http://schemas.microsoft.com/office/drawing/2014/main" id="{8338436A-C8D2-4C0B-A198-72FCABB27AC0}"/>
                      </a:ext>
                    </a:extLst>
                  </p:cNvPr>
                  <p:cNvGrpSpPr/>
                  <p:nvPr/>
                </p:nvGrpSpPr>
                <p:grpSpPr>
                  <a:xfrm>
                    <a:off x="5872241" y="2384890"/>
                    <a:ext cx="6274432" cy="2230745"/>
                    <a:chOff x="5872241" y="2384890"/>
                    <a:chExt cx="6274432" cy="2230745"/>
                  </a:xfrm>
                </p:grpSpPr>
                <p:grpSp>
                  <p:nvGrpSpPr>
                    <p:cNvPr id="36" name="Группа 35">
                      <a:extLst>
                        <a:ext uri="{FF2B5EF4-FFF2-40B4-BE49-F238E27FC236}">
                          <a16:creationId xmlns:a16="http://schemas.microsoft.com/office/drawing/2014/main" id="{A90103F1-ED75-4791-B77F-4DBEB9BE0E07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872241" y="2384890"/>
                      <a:ext cx="6214984" cy="2230745"/>
                      <a:chOff x="5872241" y="2384890"/>
                      <a:chExt cx="6214984" cy="2230745"/>
                    </a:xfrm>
                  </p:grpSpPr>
                  <p:grpSp>
                    <p:nvGrpSpPr>
                      <p:cNvPr id="29" name="Группа 28">
                        <a:extLst>
                          <a:ext uri="{FF2B5EF4-FFF2-40B4-BE49-F238E27FC236}">
                            <a16:creationId xmlns:a16="http://schemas.microsoft.com/office/drawing/2014/main" id="{FAB31D67-A522-45BC-8CF8-76F84EF7B63F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872241" y="2479241"/>
                        <a:ext cx="6214984" cy="2136394"/>
                        <a:chOff x="5900816" y="2322822"/>
                        <a:chExt cx="6214984" cy="2136394"/>
                      </a:xfrm>
                    </p:grpSpPr>
                    <p:pic>
                      <p:nvPicPr>
                        <p:cNvPr id="14" name="Рисунок 13">
                          <a:extLst>
                            <a:ext uri="{FF2B5EF4-FFF2-40B4-BE49-F238E27FC236}">
                              <a16:creationId xmlns:a16="http://schemas.microsoft.com/office/drawing/2014/main" id="{33F45F07-0B40-4270-8C7B-24D2E23D6797}"/>
                            </a:ext>
                          </a:extLst>
                        </p:cNvPr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 cstate="screen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900816" y="2908497"/>
                          <a:ext cx="6185154" cy="1550719"/>
                        </a:xfrm>
                        <a:prstGeom prst="rect">
                          <a:avLst/>
                        </a:prstGeom>
                      </p:spPr>
                    </p:pic>
                    <p:cxnSp>
                      <p:nvCxnSpPr>
                        <p:cNvPr id="19" name="Прямая со стрелкой 18">
                          <a:extLst>
                            <a:ext uri="{FF2B5EF4-FFF2-40B4-BE49-F238E27FC236}">
                              <a16:creationId xmlns:a16="http://schemas.microsoft.com/office/drawing/2014/main" id="{EA4F6D25-D513-4D36-A121-0A527BD336D0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V="1">
                          <a:off x="6197600" y="4381500"/>
                          <a:ext cx="5918200" cy="26334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00206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14" name="Прямая со стрелкой 113">
                          <a:extLst>
                            <a:ext uri="{FF2B5EF4-FFF2-40B4-BE49-F238E27FC236}">
                              <a16:creationId xmlns:a16="http://schemas.microsoft.com/office/drawing/2014/main" id="{9F66A266-50D5-42DE-B1E1-43F16C0DD68E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V="1">
                          <a:off x="6203950" y="2322822"/>
                          <a:ext cx="0" cy="2097867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00206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30" name="TextBox 29">
                        <a:extLst>
                          <a:ext uri="{FF2B5EF4-FFF2-40B4-BE49-F238E27FC236}">
                            <a16:creationId xmlns:a16="http://schemas.microsoft.com/office/drawing/2014/main" id="{A99C8C7F-CFA7-4A9D-865B-87F0329823C6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6175375" y="2384890"/>
                        <a:ext cx="30328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b="1" dirty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onstantia" panose="02030602050306030303" pitchFamily="18" charset="0"/>
                          </a:rPr>
                          <a:t>y</a:t>
                        </a:r>
                        <a:endParaRPr lang="ru-RU" b="1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tantia" panose="02030602050306030303" pitchFamily="18" charset="0"/>
                        </a:endParaRPr>
                      </a:p>
                    </p:txBody>
                  </p:sp>
                </p:grp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id="{976ED985-0A34-4218-B279-DDC66B9B142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1838575" y="4176381"/>
                      <a:ext cx="308098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b="1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tantia" panose="02030602050306030303" pitchFamily="18" charset="0"/>
                        </a:rPr>
                        <a:t>x</a:t>
                      </a:r>
                      <a:endParaRPr lang="ru-RU" b="1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nstantia" panose="02030602050306030303" pitchFamily="18" charset="0"/>
                      </a:endParaRPr>
                    </a:p>
                  </p:txBody>
                </p:sp>
              </p:grpSp>
              <p:cxnSp>
                <p:nvCxnSpPr>
                  <p:cNvPr id="39" name="Прямая со стрелкой 38">
                    <a:extLst>
                      <a:ext uri="{FF2B5EF4-FFF2-40B4-BE49-F238E27FC236}">
                        <a16:creationId xmlns:a16="http://schemas.microsoft.com/office/drawing/2014/main" id="{C1B0B2CE-9618-42F1-ADF0-6A7DFE73A79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178238" y="3524698"/>
                    <a:ext cx="1079333" cy="1015612"/>
                  </a:xfrm>
                  <a:prstGeom prst="straightConnector1">
                    <a:avLst/>
                  </a:prstGeom>
                  <a:ln w="34925">
                    <a:solidFill>
                      <a:srgbClr val="FF0000"/>
                    </a:solidFill>
                    <a:headEnd type="none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42" name="Объект 41">
                  <a:extLst>
                    <a:ext uri="{FF2B5EF4-FFF2-40B4-BE49-F238E27FC236}">
                      <a16:creationId xmlns:a16="http://schemas.microsoft.com/office/drawing/2014/main" id="{3456DFF7-4114-4436-B21B-BF48AA26330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14146473"/>
                    </p:ext>
                  </p:extLst>
                </p:nvPr>
              </p:nvGraphicFramePr>
              <p:xfrm>
                <a:off x="6527800" y="3644900"/>
                <a:ext cx="2540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8" imgW="253800" imgH="380880" progId="Equation.DSMT4">
                        <p:embed/>
                      </p:oleObj>
                    </mc:Choice>
                    <mc:Fallback>
                      <p:oleObj name="Equation" r:id="rId18" imgW="253800" imgH="380880" progId="Equation.DSMT4">
                        <p:embed/>
                        <p:pic>
                          <p:nvPicPr>
                            <p:cNvPr id="42" name="Объект 41">
                              <a:extLst>
                                <a:ext uri="{FF2B5EF4-FFF2-40B4-BE49-F238E27FC236}">
                                  <a16:creationId xmlns:a16="http://schemas.microsoft.com/office/drawing/2014/main" id="{3456DFF7-4114-4436-B21B-BF48AA26330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27800" y="3644900"/>
                              <a:ext cx="2540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1" name="Дуга 50">
                <a:extLst>
                  <a:ext uri="{FF2B5EF4-FFF2-40B4-BE49-F238E27FC236}">
                    <a16:creationId xmlns:a16="http://schemas.microsoft.com/office/drawing/2014/main" id="{48FE5A36-2702-4F82-9616-C276FE2ACDFE}"/>
                  </a:ext>
                </a:extLst>
              </p:cNvPr>
              <p:cNvSpPr/>
              <p:nvPr/>
            </p:nvSpPr>
            <p:spPr>
              <a:xfrm>
                <a:off x="6309096" y="4255373"/>
                <a:ext cx="369075" cy="684123"/>
              </a:xfrm>
              <a:prstGeom prst="arc">
                <a:avLst>
                  <a:gd name="adj1" fmla="val 16199565"/>
                  <a:gd name="adj2" fmla="val 20838428"/>
                </a:avLst>
              </a:prstGeom>
              <a:ln w="2222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117" name="Объект 116">
              <a:extLst>
                <a:ext uri="{FF2B5EF4-FFF2-40B4-BE49-F238E27FC236}">
                  <a16:creationId xmlns:a16="http://schemas.microsoft.com/office/drawing/2014/main" id="{5FD23472-3EE7-4CFA-AC49-6BEA830CFA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9993103"/>
                </p:ext>
              </p:extLst>
            </p:nvPr>
          </p:nvGraphicFramePr>
          <p:xfrm>
            <a:off x="6705600" y="4227513"/>
            <a:ext cx="241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200" imgH="215640" progId="Equation.DSMT4">
                    <p:embed/>
                  </p:oleObj>
                </mc:Choice>
                <mc:Fallback>
                  <p:oleObj name="Equation" r:id="rId20" imgW="241200" imgH="215640" progId="Equation.DSMT4">
                    <p:embed/>
                    <p:pic>
                      <p:nvPicPr>
                        <p:cNvPr id="117" name="Объект 116">
                          <a:extLst>
                            <a:ext uri="{FF2B5EF4-FFF2-40B4-BE49-F238E27FC236}">
                              <a16:creationId xmlns:a16="http://schemas.microsoft.com/office/drawing/2014/main" id="{5FD23472-3EE7-4CFA-AC49-6BEA830CFA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705600" y="4227513"/>
                          <a:ext cx="241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" name="TextBox 117">
            <a:extLst>
              <a:ext uri="{FF2B5EF4-FFF2-40B4-BE49-F238E27FC236}">
                <a16:creationId xmlns:a16="http://schemas.microsoft.com/office/drawing/2014/main" id="{9BB6EB53-B167-422A-B241-1B2918B683F0}"/>
              </a:ext>
            </a:extLst>
          </p:cNvPr>
          <p:cNvSpPr txBox="1"/>
          <p:nvPr/>
        </p:nvSpPr>
        <p:spPr>
          <a:xfrm>
            <a:off x="31012" y="3303066"/>
            <a:ext cx="6034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Воспользуемся координатным способом записи и найдем время из зависимости вертикальной координаты от времени. 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7BC9B0E2-7CCF-4FCF-A65B-782E5081504B}"/>
              </a:ext>
            </a:extLst>
          </p:cNvPr>
          <p:cNvSpPr txBox="1"/>
          <p:nvPr/>
        </p:nvSpPr>
        <p:spPr>
          <a:xfrm>
            <a:off x="0" y="4723321"/>
            <a:ext cx="3533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Условие окончания движения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: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121" name="Объект 120">
            <a:extLst>
              <a:ext uri="{FF2B5EF4-FFF2-40B4-BE49-F238E27FC236}">
                <a16:creationId xmlns:a16="http://schemas.microsoft.com/office/drawing/2014/main" id="{C060B7D5-38AD-4479-97A7-D530C05C8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00909"/>
              </p:ext>
            </p:extLst>
          </p:nvPr>
        </p:nvGraphicFramePr>
        <p:xfrm>
          <a:off x="3232669" y="4564719"/>
          <a:ext cx="29019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01720" imgH="419040" progId="Equation.DSMT4">
                  <p:embed/>
                </p:oleObj>
              </mc:Choice>
              <mc:Fallback>
                <p:oleObj name="Equation" r:id="rId22" imgW="1701720" imgH="419040" progId="Equation.DSMT4">
                  <p:embed/>
                  <p:pic>
                    <p:nvPicPr>
                      <p:cNvPr id="121" name="Объект 120">
                        <a:extLst>
                          <a:ext uri="{FF2B5EF4-FFF2-40B4-BE49-F238E27FC236}">
                            <a16:creationId xmlns:a16="http://schemas.microsoft.com/office/drawing/2014/main" id="{C060B7D5-38AD-4479-97A7-D530C05C8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32669" y="4564719"/>
                        <a:ext cx="2901950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Box 121">
            <a:extLst>
              <a:ext uri="{FF2B5EF4-FFF2-40B4-BE49-F238E27FC236}">
                <a16:creationId xmlns:a16="http://schemas.microsoft.com/office/drawing/2014/main" id="{5F2EC1BD-F3FF-496F-9E11-0ED6CC4500AA}"/>
              </a:ext>
            </a:extLst>
          </p:cNvPr>
          <p:cNvSpPr txBox="1"/>
          <p:nvPr/>
        </p:nvSpPr>
        <p:spPr>
          <a:xfrm>
            <a:off x="-1" y="5115058"/>
            <a:ext cx="65194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Полученное уравнение имеет два решения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: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          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     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- физически – это начало, а не конец движения</a:t>
            </a:r>
            <a:endParaRPr lang="en-US" dirty="0">
              <a:solidFill>
                <a:srgbClr val="002060"/>
              </a:solidFill>
              <a:latin typeface="Constantia" panose="02030602050306030303" pitchFamily="18" charset="0"/>
            </a:endParaRPr>
          </a:p>
          <a:p>
            <a:pPr algn="just"/>
            <a:endParaRPr lang="ru-RU" dirty="0">
              <a:solidFill>
                <a:srgbClr val="002060"/>
              </a:solidFill>
              <a:latin typeface="Constantia" panose="02030602050306030303" pitchFamily="18" charset="0"/>
            </a:endParaRPr>
          </a:p>
          <a:p>
            <a:pPr algn="just"/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   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и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                             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-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искомое время движения. </a:t>
            </a:r>
          </a:p>
          <a:p>
            <a:pPr marL="342900" indent="-342900" algn="just">
              <a:buAutoNum type="alphaLcParenR"/>
            </a:pPr>
            <a:endParaRPr lang="ru-RU" dirty="0">
              <a:solidFill>
                <a:srgbClr val="002060"/>
              </a:solidFill>
              <a:latin typeface="Constantia" panose="02030602050306030303" pitchFamily="18" charset="0"/>
            </a:endParaRPr>
          </a:p>
          <a:p>
            <a:pPr marL="342900" indent="-342900" algn="just">
              <a:buAutoNum type="alphaLcParenR"/>
            </a:pP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55" name="Объект 54">
            <a:extLst>
              <a:ext uri="{FF2B5EF4-FFF2-40B4-BE49-F238E27FC236}">
                <a16:creationId xmlns:a16="http://schemas.microsoft.com/office/drawing/2014/main" id="{6CE9F99F-86AD-420D-A133-C4F4BA5C2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607524"/>
              </p:ext>
            </p:extLst>
          </p:nvPr>
        </p:nvGraphicFramePr>
        <p:xfrm>
          <a:off x="412750" y="5446713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20560" imgH="241200" progId="Equation.DSMT4">
                  <p:embed/>
                </p:oleObj>
              </mc:Choice>
              <mc:Fallback>
                <p:oleObj name="Equation" r:id="rId24" imgW="520560" imgH="241200" progId="Equation.DSMT4">
                  <p:embed/>
                  <p:pic>
                    <p:nvPicPr>
                      <p:cNvPr id="55" name="Объект 54">
                        <a:extLst>
                          <a:ext uri="{FF2B5EF4-FFF2-40B4-BE49-F238E27FC236}">
                            <a16:creationId xmlns:a16="http://schemas.microsoft.com/office/drawing/2014/main" id="{6CE9F99F-86AD-420D-A133-C4F4BA5C23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2750" y="5446713"/>
                        <a:ext cx="520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Объект 123">
            <a:extLst>
              <a:ext uri="{FF2B5EF4-FFF2-40B4-BE49-F238E27FC236}">
                <a16:creationId xmlns:a16="http://schemas.microsoft.com/office/drawing/2014/main" id="{2E0F1C81-C757-4121-8967-29C89755C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594221"/>
              </p:ext>
            </p:extLst>
          </p:nvPr>
        </p:nvGraphicFramePr>
        <p:xfrm>
          <a:off x="872868" y="5753907"/>
          <a:ext cx="15398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46040" imgH="672840" progId="Equation.DSMT4">
                  <p:embed/>
                </p:oleObj>
              </mc:Choice>
              <mc:Fallback>
                <p:oleObj name="Equation" r:id="rId26" imgW="1346040" imgH="672840" progId="Equation.DSMT4">
                  <p:embed/>
                  <p:pic>
                    <p:nvPicPr>
                      <p:cNvPr id="124" name="Объект 123">
                        <a:extLst>
                          <a:ext uri="{FF2B5EF4-FFF2-40B4-BE49-F238E27FC236}">
                            <a16:creationId xmlns:a16="http://schemas.microsoft.com/office/drawing/2014/main" id="{2E0F1C81-C757-4121-8967-29C89755C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72868" y="5753907"/>
                        <a:ext cx="1539875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Овал 55">
            <a:extLst>
              <a:ext uri="{FF2B5EF4-FFF2-40B4-BE49-F238E27FC236}">
                <a16:creationId xmlns:a16="http://schemas.microsoft.com/office/drawing/2014/main" id="{B7A7EBA1-E94A-4D75-8964-AE035EF3783C}"/>
              </a:ext>
            </a:extLst>
          </p:cNvPr>
          <p:cNvSpPr/>
          <p:nvPr/>
        </p:nvSpPr>
        <p:spPr>
          <a:xfrm>
            <a:off x="702579" y="5790594"/>
            <a:ext cx="1880452" cy="780276"/>
          </a:xfrm>
          <a:prstGeom prst="ellipse">
            <a:avLst/>
          </a:prstGeom>
          <a:solidFill>
            <a:schemeClr val="accent1">
              <a:alpha val="23000"/>
            </a:schemeClr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78743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8478" y="-11935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БАЛЛИСТИЧЕСКОЙ ЗАДАЧ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95" name="Объект 94">
            <a:extLst>
              <a:ext uri="{FF2B5EF4-FFF2-40B4-BE49-F238E27FC236}">
                <a16:creationId xmlns:a16="http://schemas.microsoft.com/office/drawing/2014/main" id="{514AF1B4-EBB7-406D-87BE-F4A55A78A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893616"/>
              </p:ext>
            </p:extLst>
          </p:nvPr>
        </p:nvGraphicFramePr>
        <p:xfrm>
          <a:off x="3699993" y="4117225"/>
          <a:ext cx="20367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419040" progId="Equation.DSMT4">
                  <p:embed/>
                </p:oleObj>
              </mc:Choice>
              <mc:Fallback>
                <p:oleObj name="Equation" r:id="rId3" imgW="1193760" imgH="419040" progId="Equation.DSMT4">
                  <p:embed/>
                  <p:pic>
                    <p:nvPicPr>
                      <p:cNvPr id="95" name="Объект 94">
                        <a:extLst>
                          <a:ext uri="{FF2B5EF4-FFF2-40B4-BE49-F238E27FC236}">
                            <a16:creationId xmlns:a16="http://schemas.microsoft.com/office/drawing/2014/main" id="{514AF1B4-EBB7-406D-87BE-F4A55A78A2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9993" y="4117225"/>
                        <a:ext cx="20367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>
            <a:extLst>
              <a:ext uri="{FF2B5EF4-FFF2-40B4-BE49-F238E27FC236}">
                <a16:creationId xmlns:a16="http://schemas.microsoft.com/office/drawing/2014/main" id="{AF940EB2-64E0-4C77-A7CA-1B9A48872BA5}"/>
              </a:ext>
            </a:extLst>
          </p:cNvPr>
          <p:cNvSpPr txBox="1"/>
          <p:nvPr/>
        </p:nvSpPr>
        <p:spPr>
          <a:xfrm>
            <a:off x="5243652" y="713990"/>
            <a:ext cx="21531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Решение.</a:t>
            </a:r>
            <a:endParaRPr lang="ru-RU" sz="2000" b="1" dirty="0">
              <a:solidFill>
                <a:srgbClr val="002060"/>
              </a:solidFill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2F562299-9262-4D68-93FC-0B822EA9CF4C}"/>
              </a:ext>
            </a:extLst>
          </p:cNvPr>
          <p:cNvSpPr txBox="1"/>
          <p:nvPr/>
        </p:nvSpPr>
        <p:spPr>
          <a:xfrm>
            <a:off x="263302" y="985321"/>
            <a:ext cx="9433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2. </a:t>
            </a:r>
            <a:r>
              <a:rPr lang="ru-RU" u="sng" dirty="0">
                <a:solidFill>
                  <a:srgbClr val="002060"/>
                </a:solidFill>
                <a:latin typeface="Constantia" panose="02030602050306030303" pitchFamily="18" charset="0"/>
              </a:rPr>
              <a:t>Найдем максимальную высоту подъема и горизонтальную дальность полета</a:t>
            </a:r>
            <a:endParaRPr lang="ru-RU" u="sng" dirty="0">
              <a:solidFill>
                <a:srgbClr val="FF0000"/>
              </a:solidFill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9BB6EB53-B167-422A-B241-1B2918B683F0}"/>
              </a:ext>
            </a:extLst>
          </p:cNvPr>
          <p:cNvSpPr txBox="1"/>
          <p:nvPr/>
        </p:nvSpPr>
        <p:spPr>
          <a:xfrm>
            <a:off x="142640" y="1347690"/>
            <a:ext cx="6034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Максимальная высота подъёма соответствует точке в которой вертикальная компонента скорости обращается в нуль. 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121" name="Объект 120">
            <a:extLst>
              <a:ext uri="{FF2B5EF4-FFF2-40B4-BE49-F238E27FC236}">
                <a16:creationId xmlns:a16="http://schemas.microsoft.com/office/drawing/2014/main" id="{C060B7D5-38AD-4479-97A7-D530C05C8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797467"/>
              </p:ext>
            </p:extLst>
          </p:nvPr>
        </p:nvGraphicFramePr>
        <p:xfrm>
          <a:off x="8322627" y="4061695"/>
          <a:ext cx="35512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600" imgH="469800" progId="Equation.DSMT4">
                  <p:embed/>
                </p:oleObj>
              </mc:Choice>
              <mc:Fallback>
                <p:oleObj name="Equation" r:id="rId5" imgW="2082600" imgH="469800" progId="Equation.DSMT4">
                  <p:embed/>
                  <p:pic>
                    <p:nvPicPr>
                      <p:cNvPr id="121" name="Объект 120">
                        <a:extLst>
                          <a:ext uri="{FF2B5EF4-FFF2-40B4-BE49-F238E27FC236}">
                            <a16:creationId xmlns:a16="http://schemas.microsoft.com/office/drawing/2014/main" id="{C060B7D5-38AD-4479-97A7-D530C05C8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2627" y="4061695"/>
                        <a:ext cx="355123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Овал 55">
            <a:extLst>
              <a:ext uri="{FF2B5EF4-FFF2-40B4-BE49-F238E27FC236}">
                <a16:creationId xmlns:a16="http://schemas.microsoft.com/office/drawing/2014/main" id="{B7A7EBA1-E94A-4D75-8964-AE035EF3783C}"/>
              </a:ext>
            </a:extLst>
          </p:cNvPr>
          <p:cNvSpPr/>
          <p:nvPr/>
        </p:nvSpPr>
        <p:spPr>
          <a:xfrm>
            <a:off x="8145978" y="3870736"/>
            <a:ext cx="3874940" cy="1099749"/>
          </a:xfrm>
          <a:prstGeom prst="ellipse">
            <a:avLst/>
          </a:prstGeom>
          <a:solidFill>
            <a:schemeClr val="accent1">
              <a:alpha val="23000"/>
            </a:schemeClr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1C2A6674-FDE7-4EBF-8E01-E551AF38F493}"/>
              </a:ext>
            </a:extLst>
          </p:cNvPr>
          <p:cNvGrpSpPr/>
          <p:nvPr/>
        </p:nvGrpSpPr>
        <p:grpSpPr>
          <a:xfrm>
            <a:off x="5877441" y="1557614"/>
            <a:ext cx="6274432" cy="2559369"/>
            <a:chOff x="5917568" y="1354653"/>
            <a:chExt cx="6274432" cy="2559369"/>
          </a:xfrm>
        </p:grpSpPr>
        <p:grpSp>
          <p:nvGrpSpPr>
            <p:cNvPr id="15" name="Группа 14">
              <a:extLst>
                <a:ext uri="{FF2B5EF4-FFF2-40B4-BE49-F238E27FC236}">
                  <a16:creationId xmlns:a16="http://schemas.microsoft.com/office/drawing/2014/main" id="{14125276-AB5F-45F9-9636-C651202CB17D}"/>
                </a:ext>
              </a:extLst>
            </p:cNvPr>
            <p:cNvGrpSpPr/>
            <p:nvPr/>
          </p:nvGrpSpPr>
          <p:grpSpPr>
            <a:xfrm>
              <a:off x="5917568" y="1354653"/>
              <a:ext cx="6274432" cy="2559369"/>
              <a:chOff x="5917568" y="1354653"/>
              <a:chExt cx="6274432" cy="2559369"/>
            </a:xfrm>
          </p:grpSpPr>
          <p:grpSp>
            <p:nvGrpSpPr>
              <p:cNvPr id="54" name="Группа 53">
                <a:extLst>
                  <a:ext uri="{FF2B5EF4-FFF2-40B4-BE49-F238E27FC236}">
                    <a16:creationId xmlns:a16="http://schemas.microsoft.com/office/drawing/2014/main" id="{65EFFF90-F95F-434B-B2ED-FF3D358937C5}"/>
                  </a:ext>
                </a:extLst>
              </p:cNvPr>
              <p:cNvGrpSpPr/>
              <p:nvPr/>
            </p:nvGrpSpPr>
            <p:grpSpPr>
              <a:xfrm>
                <a:off x="5917568" y="1354653"/>
                <a:ext cx="6274432" cy="2559369"/>
                <a:chOff x="5855573" y="2380127"/>
                <a:chExt cx="6274432" cy="2559369"/>
              </a:xfrm>
            </p:grpSpPr>
            <p:grpSp>
              <p:nvGrpSpPr>
                <p:cNvPr id="52" name="Группа 51">
                  <a:extLst>
                    <a:ext uri="{FF2B5EF4-FFF2-40B4-BE49-F238E27FC236}">
                      <a16:creationId xmlns:a16="http://schemas.microsoft.com/office/drawing/2014/main" id="{1940C615-0528-4B9C-B9F4-743646E00F4A}"/>
                    </a:ext>
                  </a:extLst>
                </p:cNvPr>
                <p:cNvGrpSpPr/>
                <p:nvPr/>
              </p:nvGrpSpPr>
              <p:grpSpPr>
                <a:xfrm>
                  <a:off x="5855573" y="2380127"/>
                  <a:ext cx="6274432" cy="2559369"/>
                  <a:chOff x="5855573" y="2380127"/>
                  <a:chExt cx="6274432" cy="2559369"/>
                </a:xfrm>
              </p:grpSpPr>
              <p:grpSp>
                <p:nvGrpSpPr>
                  <p:cNvPr id="48" name="Группа 47">
                    <a:extLst>
                      <a:ext uri="{FF2B5EF4-FFF2-40B4-BE49-F238E27FC236}">
                        <a16:creationId xmlns:a16="http://schemas.microsoft.com/office/drawing/2014/main" id="{49D1684C-823A-4D1E-BD5C-83282FBE72C9}"/>
                      </a:ext>
                    </a:extLst>
                  </p:cNvPr>
                  <p:cNvGrpSpPr/>
                  <p:nvPr/>
                </p:nvGrpSpPr>
                <p:grpSpPr>
                  <a:xfrm>
                    <a:off x="5855573" y="2380127"/>
                    <a:ext cx="6274432" cy="2230745"/>
                    <a:chOff x="5872241" y="2384890"/>
                    <a:chExt cx="6274432" cy="2230745"/>
                  </a:xfrm>
                </p:grpSpPr>
                <p:grpSp>
                  <p:nvGrpSpPr>
                    <p:cNvPr id="41" name="Группа 40">
                      <a:extLst>
                        <a:ext uri="{FF2B5EF4-FFF2-40B4-BE49-F238E27FC236}">
                          <a16:creationId xmlns:a16="http://schemas.microsoft.com/office/drawing/2014/main" id="{00D49F8B-0BFF-4AEB-9A14-573097E87AB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872241" y="2384890"/>
                      <a:ext cx="6274432" cy="2230745"/>
                      <a:chOff x="5872241" y="2384890"/>
                      <a:chExt cx="6274432" cy="2230745"/>
                    </a:xfrm>
                  </p:grpSpPr>
                  <p:grpSp>
                    <p:nvGrpSpPr>
                      <p:cNvPr id="37" name="Группа 36">
                        <a:extLst>
                          <a:ext uri="{FF2B5EF4-FFF2-40B4-BE49-F238E27FC236}">
                            <a16:creationId xmlns:a16="http://schemas.microsoft.com/office/drawing/2014/main" id="{8338436A-C8D2-4C0B-A198-72FCABB27AC0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872241" y="2384890"/>
                        <a:ext cx="6274432" cy="2230745"/>
                        <a:chOff x="5872241" y="2384890"/>
                        <a:chExt cx="6274432" cy="2230745"/>
                      </a:xfrm>
                    </p:grpSpPr>
                    <p:grpSp>
                      <p:nvGrpSpPr>
                        <p:cNvPr id="36" name="Группа 35">
                          <a:extLst>
                            <a:ext uri="{FF2B5EF4-FFF2-40B4-BE49-F238E27FC236}">
                              <a16:creationId xmlns:a16="http://schemas.microsoft.com/office/drawing/2014/main" id="{A90103F1-ED75-4791-B77F-4DBEB9BE0E07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5872241" y="2384890"/>
                          <a:ext cx="6214984" cy="2230745"/>
                          <a:chOff x="5872241" y="2384890"/>
                          <a:chExt cx="6214984" cy="2230745"/>
                        </a:xfrm>
                      </p:grpSpPr>
                      <p:grpSp>
                        <p:nvGrpSpPr>
                          <p:cNvPr id="29" name="Группа 28">
                            <a:extLst>
                              <a:ext uri="{FF2B5EF4-FFF2-40B4-BE49-F238E27FC236}">
                                <a16:creationId xmlns:a16="http://schemas.microsoft.com/office/drawing/2014/main" id="{FAB31D67-A522-45BC-8CF8-76F84EF7B63F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5872241" y="2479241"/>
                            <a:ext cx="6214984" cy="2136394"/>
                            <a:chOff x="5900816" y="2322822"/>
                            <a:chExt cx="6214984" cy="2136394"/>
                          </a:xfrm>
                        </p:grpSpPr>
                        <p:pic>
                          <p:nvPicPr>
                            <p:cNvPr id="14" name="Рисунок 13">
                              <a:extLst>
                                <a:ext uri="{FF2B5EF4-FFF2-40B4-BE49-F238E27FC236}">
                                  <a16:creationId xmlns:a16="http://schemas.microsoft.com/office/drawing/2014/main" id="{33F45F07-0B40-4270-8C7B-24D2E23D6797}"/>
                                </a:ext>
                              </a:extLst>
                            </p:cNvPr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7" cstate="screen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00816" y="2908497"/>
                              <a:ext cx="6185154" cy="1550719"/>
                            </a:xfrm>
                            <a:prstGeom prst="rect">
                              <a:avLst/>
                            </a:prstGeom>
                          </p:spPr>
                        </p:pic>
                        <p:cxnSp>
                          <p:nvCxnSpPr>
                            <p:cNvPr id="19" name="Прямая со стрелкой 18">
                              <a:extLst>
                                <a:ext uri="{FF2B5EF4-FFF2-40B4-BE49-F238E27FC236}">
                                  <a16:creationId xmlns:a16="http://schemas.microsoft.com/office/drawing/2014/main" id="{EA4F6D25-D513-4D36-A121-0A527BD336D0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6197600" y="4381500"/>
                              <a:ext cx="5918200" cy="26334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rgbClr val="002060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114" name="Прямая со стрелкой 113">
                              <a:extLst>
                                <a:ext uri="{FF2B5EF4-FFF2-40B4-BE49-F238E27FC236}">
                                  <a16:creationId xmlns:a16="http://schemas.microsoft.com/office/drawing/2014/main" id="{9F66A266-50D5-42DE-B1E1-43F16C0DD68E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6203950" y="2322822"/>
                              <a:ext cx="0" cy="2097867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rgbClr val="002060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sp>
                        <p:nvSpPr>
                          <p:cNvPr id="30" name="TextBox 29">
                            <a:extLst>
                              <a:ext uri="{FF2B5EF4-FFF2-40B4-BE49-F238E27FC236}">
                                <a16:creationId xmlns:a16="http://schemas.microsoft.com/office/drawing/2014/main" id="{A99C8C7F-CFA7-4A9D-865B-87F0329823C6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175375" y="2384890"/>
                            <a:ext cx="303288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r>
                              <a:rPr lang="en-US" b="1" dirty="0">
                                <a:solidFill>
                                  <a:srgbClr val="00206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onstantia" panose="02030602050306030303" pitchFamily="18" charset="0"/>
                              </a:rPr>
                              <a:t>y</a:t>
                            </a:r>
                            <a:endParaRPr lang="ru-RU" b="1" dirty="0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onstantia" panose="02030602050306030303" pitchFamily="18" charset="0"/>
                            </a:endParaRPr>
                          </a:p>
                        </p:txBody>
                      </p:sp>
                    </p:grpSp>
                    <p:sp>
                      <p:nvSpPr>
                        <p:cNvPr id="115" name="TextBox 114">
                          <a:extLst>
                            <a:ext uri="{FF2B5EF4-FFF2-40B4-BE49-F238E27FC236}">
                              <a16:creationId xmlns:a16="http://schemas.microsoft.com/office/drawing/2014/main" id="{976ED985-0A34-4218-B279-DDC66B9B142D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1838575" y="4176381"/>
                          <a:ext cx="308098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r>
                            <a:rPr lang="en-US" b="1" dirty="0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onstantia" panose="02030602050306030303" pitchFamily="18" charset="0"/>
                            </a:rPr>
                            <a:t>x</a:t>
                          </a:r>
                          <a:endParaRPr lang="ru-RU" b="1" dirty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onstantia" panose="02030602050306030303" pitchFamily="18" charset="0"/>
                          </a:endParaRPr>
                        </a:p>
                      </p:txBody>
                    </p:sp>
                  </p:grpSp>
                  <p:cxnSp>
                    <p:nvCxnSpPr>
                      <p:cNvPr id="39" name="Прямая со стрелкой 38">
                        <a:extLst>
                          <a:ext uri="{FF2B5EF4-FFF2-40B4-BE49-F238E27FC236}">
                            <a16:creationId xmlns:a16="http://schemas.microsoft.com/office/drawing/2014/main" id="{C1B0B2CE-9618-42F1-ADF0-6A7DFE73A791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6178238" y="3524698"/>
                        <a:ext cx="1079333" cy="1015612"/>
                      </a:xfrm>
                      <a:prstGeom prst="straightConnector1">
                        <a:avLst/>
                      </a:prstGeom>
                      <a:ln w="34925">
                        <a:solidFill>
                          <a:srgbClr val="FF0000"/>
                        </a:solidFill>
                        <a:headEnd type="none"/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aphicFrame>
                  <p:nvGraphicFramePr>
                    <p:cNvPr id="42" name="Объект 41">
                      <a:extLst>
                        <a:ext uri="{FF2B5EF4-FFF2-40B4-BE49-F238E27FC236}">
                          <a16:creationId xmlns:a16="http://schemas.microsoft.com/office/drawing/2014/main" id="{3456DFF7-4114-4436-B21B-BF48AA26330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527800" y="3644900"/>
                    <a:ext cx="254000" cy="3810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8" imgW="253800" imgH="380880" progId="Equation.DSMT4">
                            <p:embed/>
                          </p:oleObj>
                        </mc:Choice>
                        <mc:Fallback>
                          <p:oleObj name="Equation" r:id="rId8" imgW="253800" imgH="380880" progId="Equation.DSMT4">
                            <p:embed/>
                            <p:pic>
                              <p:nvPicPr>
                                <p:cNvPr id="42" name="Объект 41">
                                  <a:extLst>
                                    <a:ext uri="{FF2B5EF4-FFF2-40B4-BE49-F238E27FC236}">
                                      <a16:creationId xmlns:a16="http://schemas.microsoft.com/office/drawing/2014/main" id="{3456DFF7-4114-4436-B21B-BF48AA26330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527800" y="3644900"/>
                                  <a:ext cx="254000" cy="3810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51" name="Дуга 50">
                    <a:extLst>
                      <a:ext uri="{FF2B5EF4-FFF2-40B4-BE49-F238E27FC236}">
                        <a16:creationId xmlns:a16="http://schemas.microsoft.com/office/drawing/2014/main" id="{48FE5A36-2702-4F82-9616-C276FE2ACDFE}"/>
                      </a:ext>
                    </a:extLst>
                  </p:cNvPr>
                  <p:cNvSpPr/>
                  <p:nvPr/>
                </p:nvSpPr>
                <p:spPr>
                  <a:xfrm>
                    <a:off x="6309096" y="4255373"/>
                    <a:ext cx="369075" cy="684123"/>
                  </a:xfrm>
                  <a:prstGeom prst="arc">
                    <a:avLst>
                      <a:gd name="adj1" fmla="val 16199565"/>
                      <a:gd name="adj2" fmla="val 20838428"/>
                    </a:avLst>
                  </a:prstGeom>
                  <a:ln w="2222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  <p:graphicFrame>
              <p:nvGraphicFramePr>
                <p:cNvPr id="117" name="Объект 116">
                  <a:extLst>
                    <a:ext uri="{FF2B5EF4-FFF2-40B4-BE49-F238E27FC236}">
                      <a16:creationId xmlns:a16="http://schemas.microsoft.com/office/drawing/2014/main" id="{5FD23472-3EE7-4CFA-AC49-6BEA830CFAD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705600" y="4227513"/>
                <a:ext cx="2413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241200" imgH="215640" progId="Equation.DSMT4">
                        <p:embed/>
                      </p:oleObj>
                    </mc:Choice>
                    <mc:Fallback>
                      <p:oleObj name="Equation" r:id="rId10" imgW="241200" imgH="215640" progId="Equation.DSMT4">
                        <p:embed/>
                        <p:pic>
                          <p:nvPicPr>
                            <p:cNvPr id="117" name="Объект 116">
                              <a:extLst>
                                <a:ext uri="{FF2B5EF4-FFF2-40B4-BE49-F238E27FC236}">
                                  <a16:creationId xmlns:a16="http://schemas.microsoft.com/office/drawing/2014/main" id="{5FD23472-3EE7-4CFA-AC49-6BEA830CFAD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05600" y="4227513"/>
                              <a:ext cx="2413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3" name="Прямая соединительная линия 42">
                <a:extLst>
                  <a:ext uri="{FF2B5EF4-FFF2-40B4-BE49-F238E27FC236}">
                    <a16:creationId xmlns:a16="http://schemas.microsoft.com/office/drawing/2014/main" id="{85F8A190-8272-40E7-99F2-EAEB4B4756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10145" y="2114434"/>
                <a:ext cx="0" cy="1419582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9" name="Прямая со стрелкой 48">
              <a:extLst>
                <a:ext uri="{FF2B5EF4-FFF2-40B4-BE49-F238E27FC236}">
                  <a16:creationId xmlns:a16="http://schemas.microsoft.com/office/drawing/2014/main" id="{2AA412E7-205B-4D4A-8379-48D33F6143B6}"/>
                </a:ext>
              </a:extLst>
            </p:cNvPr>
            <p:cNvCxnSpPr>
              <a:cxnSpLocks/>
            </p:cNvCxnSpPr>
            <p:nvPr/>
          </p:nvCxnSpPr>
          <p:spPr>
            <a:xfrm>
              <a:off x="8601076" y="2092260"/>
              <a:ext cx="1004887" cy="0"/>
            </a:xfrm>
            <a:prstGeom prst="straightConnector1">
              <a:avLst/>
            </a:prstGeom>
            <a:ln w="34925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Объект 52">
              <a:extLst>
                <a:ext uri="{FF2B5EF4-FFF2-40B4-BE49-F238E27FC236}">
                  <a16:creationId xmlns:a16="http://schemas.microsoft.com/office/drawing/2014/main" id="{B44806C2-C09F-4733-952F-C93EB78205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7728807"/>
                </p:ext>
              </p:extLst>
            </p:nvPr>
          </p:nvGraphicFramePr>
          <p:xfrm>
            <a:off x="8909050" y="1744663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040" imgH="291960" progId="Equation.DSMT4">
                    <p:embed/>
                  </p:oleObj>
                </mc:Choice>
                <mc:Fallback>
                  <p:oleObj name="Equation" r:id="rId12" imgW="203040" imgH="291960" progId="Equation.DSMT4">
                    <p:embed/>
                    <p:pic>
                      <p:nvPicPr>
                        <p:cNvPr id="53" name="Объект 52">
                          <a:extLst>
                            <a:ext uri="{FF2B5EF4-FFF2-40B4-BE49-F238E27FC236}">
                              <a16:creationId xmlns:a16="http://schemas.microsoft.com/office/drawing/2014/main" id="{B44806C2-C09F-4733-952F-C93EB78205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909050" y="1744663"/>
                          <a:ext cx="2032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Объект 56">
              <a:extLst>
                <a:ext uri="{FF2B5EF4-FFF2-40B4-BE49-F238E27FC236}">
                  <a16:creationId xmlns:a16="http://schemas.microsoft.com/office/drawing/2014/main" id="{6E48F439-0F8E-47A9-80AC-B7DDE0F8A0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0638258"/>
                </p:ext>
              </p:extLst>
            </p:nvPr>
          </p:nvGraphicFramePr>
          <p:xfrm>
            <a:off x="9077577" y="2565128"/>
            <a:ext cx="4953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95000" imgH="380880" progId="Equation.DSMT4">
                    <p:embed/>
                  </p:oleObj>
                </mc:Choice>
                <mc:Fallback>
                  <p:oleObj name="Equation" r:id="rId14" imgW="495000" imgH="380880" progId="Equation.DSMT4">
                    <p:embed/>
                    <p:pic>
                      <p:nvPicPr>
                        <p:cNvPr id="57" name="Объект 56">
                          <a:extLst>
                            <a:ext uri="{FF2B5EF4-FFF2-40B4-BE49-F238E27FC236}">
                              <a16:creationId xmlns:a16="http://schemas.microsoft.com/office/drawing/2014/main" id="{6E48F439-0F8E-47A9-80AC-B7DDE0F8A0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077577" y="2565128"/>
                          <a:ext cx="4953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Объект 57">
            <a:extLst>
              <a:ext uri="{FF2B5EF4-FFF2-40B4-BE49-F238E27FC236}">
                <a16:creationId xmlns:a16="http://schemas.microsoft.com/office/drawing/2014/main" id="{8372FF42-BC11-4127-97B2-6D61BD3A4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0142"/>
              </p:ext>
            </p:extLst>
          </p:nvPr>
        </p:nvGraphicFramePr>
        <p:xfrm>
          <a:off x="2491376" y="1900876"/>
          <a:ext cx="2251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266400" progId="Equation.DSMT4">
                  <p:embed/>
                </p:oleObj>
              </mc:Choice>
              <mc:Fallback>
                <p:oleObj name="Equation" r:id="rId16" imgW="1320480" imgH="266400" progId="Equation.DSMT4">
                  <p:embed/>
                  <p:pic>
                    <p:nvPicPr>
                      <p:cNvPr id="58" name="Объект 57">
                        <a:extLst>
                          <a:ext uri="{FF2B5EF4-FFF2-40B4-BE49-F238E27FC236}">
                            <a16:creationId xmlns:a16="http://schemas.microsoft.com/office/drawing/2014/main" id="{8372FF42-BC11-4127-97B2-6D61BD3A4E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91376" y="1900876"/>
                        <a:ext cx="22510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>
            <a:extLst>
              <a:ext uri="{FF2B5EF4-FFF2-40B4-BE49-F238E27FC236}">
                <a16:creationId xmlns:a16="http://schemas.microsoft.com/office/drawing/2014/main" id="{0EFF1EEF-8E37-4DC5-99B3-6D03BFFBA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410808"/>
              </p:ext>
            </p:extLst>
          </p:nvPr>
        </p:nvGraphicFramePr>
        <p:xfrm>
          <a:off x="4273586" y="2305626"/>
          <a:ext cx="144938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50680" imgH="507960" progId="Equation.DSMT4">
                  <p:embed/>
                </p:oleObj>
              </mc:Choice>
              <mc:Fallback>
                <p:oleObj name="Equation" r:id="rId18" imgW="850680" imgH="507960" progId="Equation.DSMT4">
                  <p:embed/>
                  <p:pic>
                    <p:nvPicPr>
                      <p:cNvPr id="59" name="Объект 58">
                        <a:extLst>
                          <a:ext uri="{FF2B5EF4-FFF2-40B4-BE49-F238E27FC236}">
                            <a16:creationId xmlns:a16="http://schemas.microsoft.com/office/drawing/2014/main" id="{0EFF1EEF-8E37-4DC5-99B3-6D03BFFBA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73586" y="2305626"/>
                        <a:ext cx="1449387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BDBD18DC-E5DD-43E7-B0A6-8D4FE837D5B8}"/>
              </a:ext>
            </a:extLst>
          </p:cNvPr>
          <p:cNvSpPr txBox="1"/>
          <p:nvPr/>
        </p:nvSpPr>
        <p:spPr>
          <a:xfrm>
            <a:off x="177434" y="2384099"/>
            <a:ext cx="39552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Найдем момент времени, в который вертикальная составляющая скорости обнуляется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0F1CA27E-C731-4CA9-8C03-D6562C5AD633}"/>
              </a:ext>
            </a:extLst>
          </p:cNvPr>
          <p:cNvSpPr txBox="1"/>
          <p:nvPr/>
        </p:nvSpPr>
        <p:spPr>
          <a:xfrm>
            <a:off x="201195" y="3264219"/>
            <a:ext cx="5379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Теперь остается найти только значения вертикальной координаты в этот момент времени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2" name="Объект 61">
            <a:extLst>
              <a:ext uri="{FF2B5EF4-FFF2-40B4-BE49-F238E27FC236}">
                <a16:creationId xmlns:a16="http://schemas.microsoft.com/office/drawing/2014/main" id="{197DB819-D39B-430B-8D2C-A20BCDD53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151808"/>
              </p:ext>
            </p:extLst>
          </p:nvPr>
        </p:nvGraphicFramePr>
        <p:xfrm>
          <a:off x="36646" y="4025428"/>
          <a:ext cx="12541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560" imgH="507960" progId="Equation.DSMT4">
                  <p:embed/>
                </p:oleObj>
              </mc:Choice>
              <mc:Fallback>
                <p:oleObj name="Equation" r:id="rId20" imgW="736560" imgH="507960" progId="Equation.DSMT4">
                  <p:embed/>
                  <p:pic>
                    <p:nvPicPr>
                      <p:cNvPr id="62" name="Объект 61">
                        <a:extLst>
                          <a:ext uri="{FF2B5EF4-FFF2-40B4-BE49-F238E27FC236}">
                            <a16:creationId xmlns:a16="http://schemas.microsoft.com/office/drawing/2014/main" id="{197DB819-D39B-430B-8D2C-A20BCDD53D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646" y="4025428"/>
                        <a:ext cx="1254125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3A389152-E273-4842-88B2-3320B1A344F4}"/>
              </a:ext>
            </a:extLst>
          </p:cNvPr>
          <p:cNvGrpSpPr/>
          <p:nvPr/>
        </p:nvGrpSpPr>
        <p:grpSpPr>
          <a:xfrm>
            <a:off x="1178477" y="4201551"/>
            <a:ext cx="2288299" cy="581173"/>
            <a:chOff x="3393583" y="5117997"/>
            <a:chExt cx="2343666" cy="581173"/>
          </a:xfrm>
        </p:grpSpPr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7BC9B0E2-7CCF-4FCF-A65B-782E5081504B}"/>
                </a:ext>
              </a:extLst>
            </p:cNvPr>
            <p:cNvSpPr txBox="1"/>
            <p:nvPr/>
          </p:nvSpPr>
          <p:spPr>
            <a:xfrm>
              <a:off x="3679582" y="5192977"/>
              <a:ext cx="17716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ru-RU" dirty="0">
                  <a:solidFill>
                    <a:srgbClr val="002060"/>
                  </a:solidFill>
                  <a:latin typeface="Constantia" panose="02030602050306030303" pitchFamily="18" charset="0"/>
                </a:rPr>
                <a:t>подставляем в 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20" name="Стрелка: вправо 19">
              <a:extLst>
                <a:ext uri="{FF2B5EF4-FFF2-40B4-BE49-F238E27FC236}">
                  <a16:creationId xmlns:a16="http://schemas.microsoft.com/office/drawing/2014/main" id="{48D6289B-94C1-429C-A88A-16676DE7D1C8}"/>
                </a:ext>
              </a:extLst>
            </p:cNvPr>
            <p:cNvSpPr/>
            <p:nvPr/>
          </p:nvSpPr>
          <p:spPr>
            <a:xfrm>
              <a:off x="3393583" y="5117997"/>
              <a:ext cx="2343666" cy="581173"/>
            </a:xfrm>
            <a:prstGeom prst="rightArrow">
              <a:avLst/>
            </a:prstGeom>
            <a:solidFill>
              <a:schemeClr val="accent1">
                <a:alpha val="36000"/>
              </a:schemeClr>
            </a:solidFill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23" name="Группа 22">
            <a:extLst>
              <a:ext uri="{FF2B5EF4-FFF2-40B4-BE49-F238E27FC236}">
                <a16:creationId xmlns:a16="http://schemas.microsoft.com/office/drawing/2014/main" id="{A7318C77-07A6-46B8-9031-9222EDA6AA35}"/>
              </a:ext>
            </a:extLst>
          </p:cNvPr>
          <p:cNvGrpSpPr/>
          <p:nvPr/>
        </p:nvGrpSpPr>
        <p:grpSpPr>
          <a:xfrm>
            <a:off x="5818678" y="4130025"/>
            <a:ext cx="2036763" cy="581173"/>
            <a:chOff x="8014318" y="3958095"/>
            <a:chExt cx="2018816" cy="581173"/>
          </a:xfrm>
        </p:grpSpPr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59212472-7A71-4703-AC00-CE6EEC970CF2}"/>
                </a:ext>
              </a:extLst>
            </p:cNvPr>
            <p:cNvSpPr txBox="1"/>
            <p:nvPr/>
          </p:nvSpPr>
          <p:spPr>
            <a:xfrm>
              <a:off x="8388197" y="4063192"/>
              <a:ext cx="11738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ru-RU" dirty="0">
                  <a:solidFill>
                    <a:srgbClr val="002060"/>
                  </a:solidFill>
                  <a:latin typeface="Constantia" panose="02030602050306030303" pitchFamily="18" charset="0"/>
                </a:rPr>
                <a:t>получаем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65" name="Стрелка: вправо 64">
              <a:extLst>
                <a:ext uri="{FF2B5EF4-FFF2-40B4-BE49-F238E27FC236}">
                  <a16:creationId xmlns:a16="http://schemas.microsoft.com/office/drawing/2014/main" id="{8ABAF3FC-190A-476E-ADEA-9BD938F1AB0C}"/>
                </a:ext>
              </a:extLst>
            </p:cNvPr>
            <p:cNvSpPr/>
            <p:nvPr/>
          </p:nvSpPr>
          <p:spPr>
            <a:xfrm>
              <a:off x="8014318" y="3958095"/>
              <a:ext cx="2018816" cy="581173"/>
            </a:xfrm>
            <a:prstGeom prst="rightArrow">
              <a:avLst/>
            </a:prstGeom>
            <a:solidFill>
              <a:schemeClr val="accent1">
                <a:alpha val="36000"/>
              </a:schemeClr>
            </a:solidFill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481CF33F-D726-425D-BC63-9DBAAA143F70}"/>
              </a:ext>
            </a:extLst>
          </p:cNvPr>
          <p:cNvSpPr/>
          <p:nvPr/>
        </p:nvSpPr>
        <p:spPr>
          <a:xfrm>
            <a:off x="36646" y="4864594"/>
            <a:ext cx="118743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Горизонтальная дальность полета находится из зависимости горизонтальной координаты от времени при времени продолжительности движения, найденном в первом пункте.</a:t>
            </a:r>
            <a:endParaRPr lang="ru-RU" dirty="0"/>
          </a:p>
        </p:txBody>
      </p:sp>
      <p:sp>
        <p:nvSpPr>
          <p:cNvPr id="68" name="Овал 67">
            <a:extLst>
              <a:ext uri="{FF2B5EF4-FFF2-40B4-BE49-F238E27FC236}">
                <a16:creationId xmlns:a16="http://schemas.microsoft.com/office/drawing/2014/main" id="{6B138D8B-ACD1-4BBD-BDD1-7639E18208AA}"/>
              </a:ext>
            </a:extLst>
          </p:cNvPr>
          <p:cNvSpPr/>
          <p:nvPr/>
        </p:nvSpPr>
        <p:spPr>
          <a:xfrm>
            <a:off x="8862175" y="5191064"/>
            <a:ext cx="2472140" cy="733000"/>
          </a:xfrm>
          <a:prstGeom prst="ellipse">
            <a:avLst/>
          </a:prstGeom>
          <a:solidFill>
            <a:schemeClr val="accent1">
              <a:alpha val="23000"/>
            </a:schemeClr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9" name="Объект 68">
            <a:extLst>
              <a:ext uri="{FF2B5EF4-FFF2-40B4-BE49-F238E27FC236}">
                <a16:creationId xmlns:a16="http://schemas.microsoft.com/office/drawing/2014/main" id="{FB496141-50CD-49B9-8D97-0A921BF94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507839"/>
              </p:ext>
            </p:extLst>
          </p:nvPr>
        </p:nvGraphicFramePr>
        <p:xfrm>
          <a:off x="3875950" y="5512870"/>
          <a:ext cx="27289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00200" imgH="228600" progId="Equation.DSMT4">
                  <p:embed/>
                </p:oleObj>
              </mc:Choice>
              <mc:Fallback>
                <p:oleObj name="Equation" r:id="rId22" imgW="1600200" imgH="228600" progId="Equation.DSMT4">
                  <p:embed/>
                  <p:pic>
                    <p:nvPicPr>
                      <p:cNvPr id="69" name="Объект 68">
                        <a:extLst>
                          <a:ext uri="{FF2B5EF4-FFF2-40B4-BE49-F238E27FC236}">
                            <a16:creationId xmlns:a16="http://schemas.microsoft.com/office/drawing/2014/main" id="{FB496141-50CD-49B9-8D97-0A921BF949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75950" y="5512870"/>
                        <a:ext cx="2728913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Объект 69">
            <a:extLst>
              <a:ext uri="{FF2B5EF4-FFF2-40B4-BE49-F238E27FC236}">
                <a16:creationId xmlns:a16="http://schemas.microsoft.com/office/drawing/2014/main" id="{3A17D9A9-CDD0-42A6-A951-1B62EA726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347130"/>
              </p:ext>
            </p:extLst>
          </p:nvPr>
        </p:nvGraphicFramePr>
        <p:xfrm>
          <a:off x="170582" y="5286354"/>
          <a:ext cx="1418637" cy="70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46040" imgH="672840" progId="Equation.DSMT4">
                  <p:embed/>
                </p:oleObj>
              </mc:Choice>
              <mc:Fallback>
                <p:oleObj name="Equation" r:id="rId24" imgW="1346040" imgH="672840" progId="Equation.DSMT4">
                  <p:embed/>
                  <p:pic>
                    <p:nvPicPr>
                      <p:cNvPr id="70" name="Объект 69">
                        <a:extLst>
                          <a:ext uri="{FF2B5EF4-FFF2-40B4-BE49-F238E27FC236}">
                            <a16:creationId xmlns:a16="http://schemas.microsoft.com/office/drawing/2014/main" id="{3A17D9A9-CDD0-42A6-A951-1B62EA726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0582" y="5286354"/>
                        <a:ext cx="1418637" cy="709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Группа 71">
            <a:extLst>
              <a:ext uri="{FF2B5EF4-FFF2-40B4-BE49-F238E27FC236}">
                <a16:creationId xmlns:a16="http://schemas.microsoft.com/office/drawing/2014/main" id="{0687D5BA-275E-44EB-B164-E1D70BE0C591}"/>
              </a:ext>
            </a:extLst>
          </p:cNvPr>
          <p:cNvGrpSpPr/>
          <p:nvPr/>
        </p:nvGrpSpPr>
        <p:grpSpPr>
          <a:xfrm>
            <a:off x="1620286" y="5348127"/>
            <a:ext cx="2224597" cy="581173"/>
            <a:chOff x="3393583" y="5117997"/>
            <a:chExt cx="2343666" cy="581173"/>
          </a:xfrm>
        </p:grpSpPr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28FCAB84-F819-45DB-83DD-E7C282749CF0}"/>
                </a:ext>
              </a:extLst>
            </p:cNvPr>
            <p:cNvSpPr txBox="1"/>
            <p:nvPr/>
          </p:nvSpPr>
          <p:spPr>
            <a:xfrm>
              <a:off x="3679582" y="5192977"/>
              <a:ext cx="17716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ru-RU" dirty="0">
                  <a:solidFill>
                    <a:srgbClr val="002060"/>
                  </a:solidFill>
                  <a:latin typeface="Constantia" panose="02030602050306030303" pitchFamily="18" charset="0"/>
                </a:rPr>
                <a:t>подставляем в 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75" name="Стрелка: вправо 74">
              <a:extLst>
                <a:ext uri="{FF2B5EF4-FFF2-40B4-BE49-F238E27FC236}">
                  <a16:creationId xmlns:a16="http://schemas.microsoft.com/office/drawing/2014/main" id="{12ED2F2D-F670-43A7-9C53-BC172C51CECE}"/>
                </a:ext>
              </a:extLst>
            </p:cNvPr>
            <p:cNvSpPr/>
            <p:nvPr/>
          </p:nvSpPr>
          <p:spPr>
            <a:xfrm>
              <a:off x="3393583" y="5117997"/>
              <a:ext cx="2343666" cy="581173"/>
            </a:xfrm>
            <a:prstGeom prst="rightArrow">
              <a:avLst/>
            </a:prstGeom>
            <a:solidFill>
              <a:schemeClr val="accent1">
                <a:alpha val="36000"/>
              </a:schemeClr>
            </a:solidFill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76" name="Стрелка: вправо 75">
            <a:extLst>
              <a:ext uri="{FF2B5EF4-FFF2-40B4-BE49-F238E27FC236}">
                <a16:creationId xmlns:a16="http://schemas.microsoft.com/office/drawing/2014/main" id="{2C57A4EF-E02D-47A3-A33D-16311A93E621}"/>
              </a:ext>
            </a:extLst>
          </p:cNvPr>
          <p:cNvSpPr/>
          <p:nvPr/>
        </p:nvSpPr>
        <p:spPr>
          <a:xfrm>
            <a:off x="6623762" y="5350427"/>
            <a:ext cx="1900949" cy="581173"/>
          </a:xfrm>
          <a:prstGeom prst="rightArrow">
            <a:avLst/>
          </a:prstGeom>
          <a:solidFill>
            <a:schemeClr val="accent1">
              <a:alpha val="36000"/>
            </a:schemeClr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97A9BCDE-8D3C-4C6D-B0BB-0FAB8020B98E}"/>
              </a:ext>
            </a:extLst>
          </p:cNvPr>
          <p:cNvSpPr txBox="1"/>
          <p:nvPr/>
        </p:nvSpPr>
        <p:spPr>
          <a:xfrm>
            <a:off x="6766302" y="5470646"/>
            <a:ext cx="1275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получаем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80" name="Объект 79">
            <a:extLst>
              <a:ext uri="{FF2B5EF4-FFF2-40B4-BE49-F238E27FC236}">
                <a16:creationId xmlns:a16="http://schemas.microsoft.com/office/drawing/2014/main" id="{BDF0DC7A-6EDB-45BA-86FB-544D506B2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90816"/>
              </p:ext>
            </p:extLst>
          </p:nvPr>
        </p:nvGraphicFramePr>
        <p:xfrm>
          <a:off x="2888500" y="6036327"/>
          <a:ext cx="67119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6960" imgH="406080" progId="Equation.DSMT4">
                  <p:embed/>
                </p:oleObj>
              </mc:Choice>
              <mc:Fallback>
                <p:oleObj name="Equation" r:id="rId26" imgW="3936960" imgH="406080" progId="Equation.DSMT4">
                  <p:embed/>
                  <p:pic>
                    <p:nvPicPr>
                      <p:cNvPr id="80" name="Объект 79">
                        <a:extLst>
                          <a:ext uri="{FF2B5EF4-FFF2-40B4-BE49-F238E27FC236}">
                            <a16:creationId xmlns:a16="http://schemas.microsoft.com/office/drawing/2014/main" id="{BDF0DC7A-6EDB-45BA-86FB-544D506B22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888500" y="6036327"/>
                        <a:ext cx="6711950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Объект 80">
            <a:extLst>
              <a:ext uri="{FF2B5EF4-FFF2-40B4-BE49-F238E27FC236}">
                <a16:creationId xmlns:a16="http://schemas.microsoft.com/office/drawing/2014/main" id="{33E561E0-896E-46B9-B67B-F1E423BFA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763316"/>
              </p:ext>
            </p:extLst>
          </p:nvPr>
        </p:nvGraphicFramePr>
        <p:xfrm>
          <a:off x="9059226" y="5142101"/>
          <a:ext cx="2078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18960" imgH="444240" progId="Equation.DSMT4">
                  <p:embed/>
                </p:oleObj>
              </mc:Choice>
              <mc:Fallback>
                <p:oleObj name="Equation" r:id="rId28" imgW="1218960" imgH="444240" progId="Equation.DSMT4">
                  <p:embed/>
                  <p:pic>
                    <p:nvPicPr>
                      <p:cNvPr id="81" name="Объект 80">
                        <a:extLst>
                          <a:ext uri="{FF2B5EF4-FFF2-40B4-BE49-F238E27FC236}">
                            <a16:creationId xmlns:a16="http://schemas.microsoft.com/office/drawing/2014/main" id="{33E561E0-896E-46B9-B67B-F1E423BFA7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059226" y="5142101"/>
                        <a:ext cx="207803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7145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8478" y="-11935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БАЛЛИСТИЧЕСКОЙ ЗАДАЧ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AF940EB2-64E0-4C77-A7CA-1B9A48872BA5}"/>
              </a:ext>
            </a:extLst>
          </p:cNvPr>
          <p:cNvSpPr txBox="1"/>
          <p:nvPr/>
        </p:nvSpPr>
        <p:spPr>
          <a:xfrm>
            <a:off x="5243652" y="713990"/>
            <a:ext cx="21531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Решение.</a:t>
            </a:r>
            <a:endParaRPr lang="ru-RU" sz="2000" b="1" dirty="0">
              <a:solidFill>
                <a:srgbClr val="002060"/>
              </a:solidFill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2F562299-9262-4D68-93FC-0B822EA9CF4C}"/>
              </a:ext>
            </a:extLst>
          </p:cNvPr>
          <p:cNvSpPr txBox="1"/>
          <p:nvPr/>
        </p:nvSpPr>
        <p:spPr>
          <a:xfrm>
            <a:off x="263301" y="985321"/>
            <a:ext cx="11580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3. </a:t>
            </a:r>
            <a:r>
              <a:rPr lang="ru-RU" u="sng" dirty="0">
                <a:solidFill>
                  <a:srgbClr val="002060"/>
                </a:solidFill>
                <a:latin typeface="Constantia" panose="02030602050306030303" pitchFamily="18" charset="0"/>
              </a:rPr>
              <a:t>Найдем уравнение траектории </a:t>
            </a:r>
            <a:r>
              <a:rPr lang="en-US" b="1" i="1" u="sng" dirty="0">
                <a:solidFill>
                  <a:srgbClr val="002060"/>
                </a:solidFill>
                <a:latin typeface="Constantia" panose="02030602050306030303" pitchFamily="18" charset="0"/>
              </a:rPr>
              <a:t>y(x)</a:t>
            </a:r>
            <a:endParaRPr lang="ru-RU" u="sng" dirty="0">
              <a:solidFill>
                <a:srgbClr val="FF0000"/>
              </a:solidFill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9BB6EB53-B167-422A-B241-1B2918B683F0}"/>
              </a:ext>
            </a:extLst>
          </p:cNvPr>
          <p:cNvSpPr txBox="1"/>
          <p:nvPr/>
        </p:nvSpPr>
        <p:spPr>
          <a:xfrm>
            <a:off x="61240" y="1557614"/>
            <a:ext cx="6034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Фактически известные функциональные зависимости изменения координат от времени  - есть параметрическое задание кривой.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121" name="Объект 120">
            <a:extLst>
              <a:ext uri="{FF2B5EF4-FFF2-40B4-BE49-F238E27FC236}">
                <a16:creationId xmlns:a16="http://schemas.microsoft.com/office/drawing/2014/main" id="{C060B7D5-38AD-4479-97A7-D530C05C8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34161"/>
              </p:ext>
            </p:extLst>
          </p:nvPr>
        </p:nvGraphicFramePr>
        <p:xfrm>
          <a:off x="2694001" y="5057847"/>
          <a:ext cx="58245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16040" imgH="457200" progId="Equation.DSMT4">
                  <p:embed/>
                </p:oleObj>
              </mc:Choice>
              <mc:Fallback>
                <p:oleObj name="Equation" r:id="rId3" imgW="3416040" imgH="457200" progId="Equation.DSMT4">
                  <p:embed/>
                  <p:pic>
                    <p:nvPicPr>
                      <p:cNvPr id="121" name="Объект 120">
                        <a:extLst>
                          <a:ext uri="{FF2B5EF4-FFF2-40B4-BE49-F238E27FC236}">
                            <a16:creationId xmlns:a16="http://schemas.microsoft.com/office/drawing/2014/main" id="{C060B7D5-38AD-4479-97A7-D530C05C8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4001" y="5057847"/>
                        <a:ext cx="5824538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Овал 55">
            <a:extLst>
              <a:ext uri="{FF2B5EF4-FFF2-40B4-BE49-F238E27FC236}">
                <a16:creationId xmlns:a16="http://schemas.microsoft.com/office/drawing/2014/main" id="{B7A7EBA1-E94A-4D75-8964-AE035EF3783C}"/>
              </a:ext>
            </a:extLst>
          </p:cNvPr>
          <p:cNvSpPr/>
          <p:nvPr/>
        </p:nvSpPr>
        <p:spPr>
          <a:xfrm>
            <a:off x="2312927" y="4922753"/>
            <a:ext cx="6659349" cy="1174955"/>
          </a:xfrm>
          <a:prstGeom prst="ellipse">
            <a:avLst/>
          </a:prstGeom>
          <a:solidFill>
            <a:schemeClr val="accent1">
              <a:alpha val="23000"/>
            </a:schemeClr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1C2A6674-FDE7-4EBF-8E01-E551AF38F493}"/>
              </a:ext>
            </a:extLst>
          </p:cNvPr>
          <p:cNvGrpSpPr/>
          <p:nvPr/>
        </p:nvGrpSpPr>
        <p:grpSpPr>
          <a:xfrm>
            <a:off x="5877441" y="1557614"/>
            <a:ext cx="6274432" cy="2559369"/>
            <a:chOff x="5917568" y="1354653"/>
            <a:chExt cx="6274432" cy="2559369"/>
          </a:xfrm>
        </p:grpSpPr>
        <p:grpSp>
          <p:nvGrpSpPr>
            <p:cNvPr id="15" name="Группа 14">
              <a:extLst>
                <a:ext uri="{FF2B5EF4-FFF2-40B4-BE49-F238E27FC236}">
                  <a16:creationId xmlns:a16="http://schemas.microsoft.com/office/drawing/2014/main" id="{14125276-AB5F-45F9-9636-C651202CB17D}"/>
                </a:ext>
              </a:extLst>
            </p:cNvPr>
            <p:cNvGrpSpPr/>
            <p:nvPr/>
          </p:nvGrpSpPr>
          <p:grpSpPr>
            <a:xfrm>
              <a:off x="5917568" y="1354653"/>
              <a:ext cx="6274432" cy="2559369"/>
              <a:chOff x="5917568" y="1354653"/>
              <a:chExt cx="6274432" cy="2559369"/>
            </a:xfrm>
          </p:grpSpPr>
          <p:grpSp>
            <p:nvGrpSpPr>
              <p:cNvPr id="54" name="Группа 53">
                <a:extLst>
                  <a:ext uri="{FF2B5EF4-FFF2-40B4-BE49-F238E27FC236}">
                    <a16:creationId xmlns:a16="http://schemas.microsoft.com/office/drawing/2014/main" id="{65EFFF90-F95F-434B-B2ED-FF3D358937C5}"/>
                  </a:ext>
                </a:extLst>
              </p:cNvPr>
              <p:cNvGrpSpPr/>
              <p:nvPr/>
            </p:nvGrpSpPr>
            <p:grpSpPr>
              <a:xfrm>
                <a:off x="5917568" y="1354653"/>
                <a:ext cx="6274432" cy="2559369"/>
                <a:chOff x="5855573" y="2380127"/>
                <a:chExt cx="6274432" cy="2559369"/>
              </a:xfrm>
            </p:grpSpPr>
            <p:grpSp>
              <p:nvGrpSpPr>
                <p:cNvPr id="52" name="Группа 51">
                  <a:extLst>
                    <a:ext uri="{FF2B5EF4-FFF2-40B4-BE49-F238E27FC236}">
                      <a16:creationId xmlns:a16="http://schemas.microsoft.com/office/drawing/2014/main" id="{1940C615-0528-4B9C-B9F4-743646E00F4A}"/>
                    </a:ext>
                  </a:extLst>
                </p:cNvPr>
                <p:cNvGrpSpPr/>
                <p:nvPr/>
              </p:nvGrpSpPr>
              <p:grpSpPr>
                <a:xfrm>
                  <a:off x="5855573" y="2380127"/>
                  <a:ext cx="6274432" cy="2559369"/>
                  <a:chOff x="5855573" y="2380127"/>
                  <a:chExt cx="6274432" cy="2559369"/>
                </a:xfrm>
              </p:grpSpPr>
              <p:grpSp>
                <p:nvGrpSpPr>
                  <p:cNvPr id="48" name="Группа 47">
                    <a:extLst>
                      <a:ext uri="{FF2B5EF4-FFF2-40B4-BE49-F238E27FC236}">
                        <a16:creationId xmlns:a16="http://schemas.microsoft.com/office/drawing/2014/main" id="{49D1684C-823A-4D1E-BD5C-83282FBE72C9}"/>
                      </a:ext>
                    </a:extLst>
                  </p:cNvPr>
                  <p:cNvGrpSpPr/>
                  <p:nvPr/>
                </p:nvGrpSpPr>
                <p:grpSpPr>
                  <a:xfrm>
                    <a:off x="5855573" y="2380127"/>
                    <a:ext cx="6274432" cy="2230745"/>
                    <a:chOff x="5872241" y="2384890"/>
                    <a:chExt cx="6274432" cy="2230745"/>
                  </a:xfrm>
                </p:grpSpPr>
                <p:grpSp>
                  <p:nvGrpSpPr>
                    <p:cNvPr id="41" name="Группа 40">
                      <a:extLst>
                        <a:ext uri="{FF2B5EF4-FFF2-40B4-BE49-F238E27FC236}">
                          <a16:creationId xmlns:a16="http://schemas.microsoft.com/office/drawing/2014/main" id="{00D49F8B-0BFF-4AEB-9A14-573097E87AB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872241" y="2384890"/>
                      <a:ext cx="6274432" cy="2230745"/>
                      <a:chOff x="5872241" y="2384890"/>
                      <a:chExt cx="6274432" cy="2230745"/>
                    </a:xfrm>
                  </p:grpSpPr>
                  <p:grpSp>
                    <p:nvGrpSpPr>
                      <p:cNvPr id="37" name="Группа 36">
                        <a:extLst>
                          <a:ext uri="{FF2B5EF4-FFF2-40B4-BE49-F238E27FC236}">
                            <a16:creationId xmlns:a16="http://schemas.microsoft.com/office/drawing/2014/main" id="{8338436A-C8D2-4C0B-A198-72FCABB27AC0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872241" y="2384890"/>
                        <a:ext cx="6274432" cy="2230745"/>
                        <a:chOff x="5872241" y="2384890"/>
                        <a:chExt cx="6274432" cy="2230745"/>
                      </a:xfrm>
                    </p:grpSpPr>
                    <p:grpSp>
                      <p:nvGrpSpPr>
                        <p:cNvPr id="36" name="Группа 35">
                          <a:extLst>
                            <a:ext uri="{FF2B5EF4-FFF2-40B4-BE49-F238E27FC236}">
                              <a16:creationId xmlns:a16="http://schemas.microsoft.com/office/drawing/2014/main" id="{A90103F1-ED75-4791-B77F-4DBEB9BE0E07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5872241" y="2384890"/>
                          <a:ext cx="6214984" cy="2230745"/>
                          <a:chOff x="5872241" y="2384890"/>
                          <a:chExt cx="6214984" cy="2230745"/>
                        </a:xfrm>
                      </p:grpSpPr>
                      <p:grpSp>
                        <p:nvGrpSpPr>
                          <p:cNvPr id="29" name="Группа 28">
                            <a:extLst>
                              <a:ext uri="{FF2B5EF4-FFF2-40B4-BE49-F238E27FC236}">
                                <a16:creationId xmlns:a16="http://schemas.microsoft.com/office/drawing/2014/main" id="{FAB31D67-A522-45BC-8CF8-76F84EF7B63F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5872241" y="2479241"/>
                            <a:ext cx="6214984" cy="2136394"/>
                            <a:chOff x="5900816" y="2322822"/>
                            <a:chExt cx="6214984" cy="2136394"/>
                          </a:xfrm>
                        </p:grpSpPr>
                        <p:pic>
                          <p:nvPicPr>
                            <p:cNvPr id="14" name="Рисунок 13">
                              <a:extLst>
                                <a:ext uri="{FF2B5EF4-FFF2-40B4-BE49-F238E27FC236}">
                                  <a16:creationId xmlns:a16="http://schemas.microsoft.com/office/drawing/2014/main" id="{33F45F07-0B40-4270-8C7B-24D2E23D6797}"/>
                                </a:ext>
                              </a:extLst>
                            </p:cNvPr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5" cstate="screen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00816" y="2908497"/>
                              <a:ext cx="6185154" cy="1550719"/>
                            </a:xfrm>
                            <a:prstGeom prst="rect">
                              <a:avLst/>
                            </a:prstGeom>
                          </p:spPr>
                        </p:pic>
                        <p:cxnSp>
                          <p:nvCxnSpPr>
                            <p:cNvPr id="19" name="Прямая со стрелкой 18">
                              <a:extLst>
                                <a:ext uri="{FF2B5EF4-FFF2-40B4-BE49-F238E27FC236}">
                                  <a16:creationId xmlns:a16="http://schemas.microsoft.com/office/drawing/2014/main" id="{EA4F6D25-D513-4D36-A121-0A527BD336D0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6197600" y="4381500"/>
                              <a:ext cx="5918200" cy="26334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rgbClr val="002060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114" name="Прямая со стрелкой 113">
                              <a:extLst>
                                <a:ext uri="{FF2B5EF4-FFF2-40B4-BE49-F238E27FC236}">
                                  <a16:creationId xmlns:a16="http://schemas.microsoft.com/office/drawing/2014/main" id="{9F66A266-50D5-42DE-B1E1-43F16C0DD68E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6203950" y="2322822"/>
                              <a:ext cx="0" cy="2097867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rgbClr val="002060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sp>
                        <p:nvSpPr>
                          <p:cNvPr id="30" name="TextBox 29">
                            <a:extLst>
                              <a:ext uri="{FF2B5EF4-FFF2-40B4-BE49-F238E27FC236}">
                                <a16:creationId xmlns:a16="http://schemas.microsoft.com/office/drawing/2014/main" id="{A99C8C7F-CFA7-4A9D-865B-87F0329823C6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175375" y="2384890"/>
                            <a:ext cx="303288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r>
                              <a:rPr lang="en-US" b="1" dirty="0">
                                <a:solidFill>
                                  <a:srgbClr val="00206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onstantia" panose="02030602050306030303" pitchFamily="18" charset="0"/>
                              </a:rPr>
                              <a:t>y</a:t>
                            </a:r>
                            <a:endParaRPr lang="ru-RU" b="1" dirty="0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onstantia" panose="02030602050306030303" pitchFamily="18" charset="0"/>
                            </a:endParaRPr>
                          </a:p>
                        </p:txBody>
                      </p:sp>
                    </p:grpSp>
                    <p:sp>
                      <p:nvSpPr>
                        <p:cNvPr id="115" name="TextBox 114">
                          <a:extLst>
                            <a:ext uri="{FF2B5EF4-FFF2-40B4-BE49-F238E27FC236}">
                              <a16:creationId xmlns:a16="http://schemas.microsoft.com/office/drawing/2014/main" id="{976ED985-0A34-4218-B279-DDC66B9B142D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1838575" y="4176381"/>
                          <a:ext cx="308098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r>
                            <a:rPr lang="en-US" b="1" dirty="0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onstantia" panose="02030602050306030303" pitchFamily="18" charset="0"/>
                            </a:rPr>
                            <a:t>x</a:t>
                          </a:r>
                          <a:endParaRPr lang="ru-RU" b="1" dirty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onstantia" panose="02030602050306030303" pitchFamily="18" charset="0"/>
                          </a:endParaRPr>
                        </a:p>
                      </p:txBody>
                    </p:sp>
                  </p:grpSp>
                  <p:cxnSp>
                    <p:nvCxnSpPr>
                      <p:cNvPr id="39" name="Прямая со стрелкой 38">
                        <a:extLst>
                          <a:ext uri="{FF2B5EF4-FFF2-40B4-BE49-F238E27FC236}">
                            <a16:creationId xmlns:a16="http://schemas.microsoft.com/office/drawing/2014/main" id="{C1B0B2CE-9618-42F1-ADF0-6A7DFE73A791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6178238" y="3524698"/>
                        <a:ext cx="1079333" cy="1015612"/>
                      </a:xfrm>
                      <a:prstGeom prst="straightConnector1">
                        <a:avLst/>
                      </a:prstGeom>
                      <a:ln w="34925">
                        <a:solidFill>
                          <a:srgbClr val="FF0000"/>
                        </a:solidFill>
                        <a:headEnd type="none"/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aphicFrame>
                  <p:nvGraphicFramePr>
                    <p:cNvPr id="42" name="Объект 41">
                      <a:extLst>
                        <a:ext uri="{FF2B5EF4-FFF2-40B4-BE49-F238E27FC236}">
                          <a16:creationId xmlns:a16="http://schemas.microsoft.com/office/drawing/2014/main" id="{3456DFF7-4114-4436-B21B-BF48AA26330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527800" y="3644900"/>
                    <a:ext cx="254000" cy="3810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6" imgW="253800" imgH="380880" progId="Equation.DSMT4">
                            <p:embed/>
                          </p:oleObj>
                        </mc:Choice>
                        <mc:Fallback>
                          <p:oleObj name="Equation" r:id="rId6" imgW="253800" imgH="380880" progId="Equation.DSMT4">
                            <p:embed/>
                            <p:pic>
                              <p:nvPicPr>
                                <p:cNvPr id="42" name="Объект 41">
                                  <a:extLst>
                                    <a:ext uri="{FF2B5EF4-FFF2-40B4-BE49-F238E27FC236}">
                                      <a16:creationId xmlns:a16="http://schemas.microsoft.com/office/drawing/2014/main" id="{3456DFF7-4114-4436-B21B-BF48AA26330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527800" y="3644900"/>
                                  <a:ext cx="254000" cy="3810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51" name="Дуга 50">
                    <a:extLst>
                      <a:ext uri="{FF2B5EF4-FFF2-40B4-BE49-F238E27FC236}">
                        <a16:creationId xmlns:a16="http://schemas.microsoft.com/office/drawing/2014/main" id="{48FE5A36-2702-4F82-9616-C276FE2ACDFE}"/>
                      </a:ext>
                    </a:extLst>
                  </p:cNvPr>
                  <p:cNvSpPr/>
                  <p:nvPr/>
                </p:nvSpPr>
                <p:spPr>
                  <a:xfrm>
                    <a:off x="6309096" y="4255373"/>
                    <a:ext cx="369075" cy="684123"/>
                  </a:xfrm>
                  <a:prstGeom prst="arc">
                    <a:avLst>
                      <a:gd name="adj1" fmla="val 16199565"/>
                      <a:gd name="adj2" fmla="val 20838428"/>
                    </a:avLst>
                  </a:prstGeom>
                  <a:ln w="2222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  <p:graphicFrame>
              <p:nvGraphicFramePr>
                <p:cNvPr id="117" name="Объект 116">
                  <a:extLst>
                    <a:ext uri="{FF2B5EF4-FFF2-40B4-BE49-F238E27FC236}">
                      <a16:creationId xmlns:a16="http://schemas.microsoft.com/office/drawing/2014/main" id="{5FD23472-3EE7-4CFA-AC49-6BEA830CFAD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705600" y="4227513"/>
                <a:ext cx="2413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41200" imgH="215640" progId="Equation.DSMT4">
                        <p:embed/>
                      </p:oleObj>
                    </mc:Choice>
                    <mc:Fallback>
                      <p:oleObj name="Equation" r:id="rId8" imgW="241200" imgH="215640" progId="Equation.DSMT4">
                        <p:embed/>
                        <p:pic>
                          <p:nvPicPr>
                            <p:cNvPr id="117" name="Объект 116">
                              <a:extLst>
                                <a:ext uri="{FF2B5EF4-FFF2-40B4-BE49-F238E27FC236}">
                                  <a16:creationId xmlns:a16="http://schemas.microsoft.com/office/drawing/2014/main" id="{5FD23472-3EE7-4CFA-AC49-6BEA830CFAD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05600" y="4227513"/>
                              <a:ext cx="2413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3" name="Прямая соединительная линия 42">
                <a:extLst>
                  <a:ext uri="{FF2B5EF4-FFF2-40B4-BE49-F238E27FC236}">
                    <a16:creationId xmlns:a16="http://schemas.microsoft.com/office/drawing/2014/main" id="{85F8A190-8272-40E7-99F2-EAEB4B4756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10145" y="2114434"/>
                <a:ext cx="0" cy="1419582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9" name="Прямая со стрелкой 48">
              <a:extLst>
                <a:ext uri="{FF2B5EF4-FFF2-40B4-BE49-F238E27FC236}">
                  <a16:creationId xmlns:a16="http://schemas.microsoft.com/office/drawing/2014/main" id="{2AA412E7-205B-4D4A-8379-48D33F6143B6}"/>
                </a:ext>
              </a:extLst>
            </p:cNvPr>
            <p:cNvCxnSpPr>
              <a:cxnSpLocks/>
            </p:cNvCxnSpPr>
            <p:nvPr/>
          </p:nvCxnSpPr>
          <p:spPr>
            <a:xfrm>
              <a:off x="8601076" y="2092260"/>
              <a:ext cx="1004887" cy="0"/>
            </a:xfrm>
            <a:prstGeom prst="straightConnector1">
              <a:avLst/>
            </a:prstGeom>
            <a:ln w="34925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Объект 52">
              <a:extLst>
                <a:ext uri="{FF2B5EF4-FFF2-40B4-BE49-F238E27FC236}">
                  <a16:creationId xmlns:a16="http://schemas.microsoft.com/office/drawing/2014/main" id="{B44806C2-C09F-4733-952F-C93EB78205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09050" y="1744663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291960" progId="Equation.DSMT4">
                    <p:embed/>
                  </p:oleObj>
                </mc:Choice>
                <mc:Fallback>
                  <p:oleObj name="Equation" r:id="rId10" imgW="203040" imgH="291960" progId="Equation.DSMT4">
                    <p:embed/>
                    <p:pic>
                      <p:nvPicPr>
                        <p:cNvPr id="53" name="Объект 52">
                          <a:extLst>
                            <a:ext uri="{FF2B5EF4-FFF2-40B4-BE49-F238E27FC236}">
                              <a16:creationId xmlns:a16="http://schemas.microsoft.com/office/drawing/2014/main" id="{B44806C2-C09F-4733-952F-C93EB78205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909050" y="1744663"/>
                          <a:ext cx="2032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Объект 56">
              <a:extLst>
                <a:ext uri="{FF2B5EF4-FFF2-40B4-BE49-F238E27FC236}">
                  <a16:creationId xmlns:a16="http://schemas.microsoft.com/office/drawing/2014/main" id="{6E48F439-0F8E-47A9-80AC-B7DDE0F8A0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77577" y="2565128"/>
            <a:ext cx="4953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95000" imgH="380880" progId="Equation.DSMT4">
                    <p:embed/>
                  </p:oleObj>
                </mc:Choice>
                <mc:Fallback>
                  <p:oleObj name="Equation" r:id="rId12" imgW="495000" imgH="380880" progId="Equation.DSMT4">
                    <p:embed/>
                    <p:pic>
                      <p:nvPicPr>
                        <p:cNvPr id="57" name="Объект 56">
                          <a:extLst>
                            <a:ext uri="{FF2B5EF4-FFF2-40B4-BE49-F238E27FC236}">
                              <a16:creationId xmlns:a16="http://schemas.microsoft.com/office/drawing/2014/main" id="{6E48F439-0F8E-47A9-80AC-B7DDE0F8A0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077577" y="2565128"/>
                          <a:ext cx="4953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DBD18DC-E5DD-43E7-B0A6-8D4FE837D5B8}"/>
              </a:ext>
            </a:extLst>
          </p:cNvPr>
          <p:cNvSpPr txBox="1"/>
          <p:nvPr/>
        </p:nvSpPr>
        <p:spPr>
          <a:xfrm>
            <a:off x="171350" y="3774921"/>
            <a:ext cx="11162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Выражая время из первого уравнения и подставляя во второе получим искомую зависимость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9" name="Объект 68">
            <a:extLst>
              <a:ext uri="{FF2B5EF4-FFF2-40B4-BE49-F238E27FC236}">
                <a16:creationId xmlns:a16="http://schemas.microsoft.com/office/drawing/2014/main" id="{FB496141-50CD-49B9-8D97-0A921BF94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59020"/>
              </p:ext>
            </p:extLst>
          </p:nvPr>
        </p:nvGraphicFramePr>
        <p:xfrm>
          <a:off x="737783" y="2543796"/>
          <a:ext cx="40941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00120" imgH="660240" progId="Equation.DSMT4">
                  <p:embed/>
                </p:oleObj>
              </mc:Choice>
              <mc:Fallback>
                <p:oleObj name="Equation" r:id="rId14" imgW="2400120" imgH="660240" progId="Equation.DSMT4">
                  <p:embed/>
                  <p:pic>
                    <p:nvPicPr>
                      <p:cNvPr id="69" name="Объект 68">
                        <a:extLst>
                          <a:ext uri="{FF2B5EF4-FFF2-40B4-BE49-F238E27FC236}">
                            <a16:creationId xmlns:a16="http://schemas.microsoft.com/office/drawing/2014/main" id="{FB496141-50CD-49B9-8D97-0A921BF949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7783" y="2543796"/>
                        <a:ext cx="4094163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2837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" name="Группа 110">
            <a:extLst>
              <a:ext uri="{FF2B5EF4-FFF2-40B4-BE49-F238E27FC236}">
                <a16:creationId xmlns:a16="http://schemas.microsoft.com/office/drawing/2014/main" id="{BCB99B86-ADCD-46D5-AB30-8545DBA14804}"/>
              </a:ext>
            </a:extLst>
          </p:cNvPr>
          <p:cNvGrpSpPr/>
          <p:nvPr/>
        </p:nvGrpSpPr>
        <p:grpSpPr>
          <a:xfrm>
            <a:off x="7178163" y="3150646"/>
            <a:ext cx="4979930" cy="7038598"/>
            <a:chOff x="6576143" y="3974530"/>
            <a:chExt cx="5282920" cy="5868819"/>
          </a:xfrm>
        </p:grpSpPr>
        <p:grpSp>
          <p:nvGrpSpPr>
            <p:cNvPr id="110" name="Группа 109">
              <a:extLst>
                <a:ext uri="{FF2B5EF4-FFF2-40B4-BE49-F238E27FC236}">
                  <a16:creationId xmlns:a16="http://schemas.microsoft.com/office/drawing/2014/main" id="{D9A8AD4D-39E7-43F7-80E6-B73BF11B4467}"/>
                </a:ext>
              </a:extLst>
            </p:cNvPr>
            <p:cNvGrpSpPr/>
            <p:nvPr/>
          </p:nvGrpSpPr>
          <p:grpSpPr>
            <a:xfrm>
              <a:off x="6576143" y="3974530"/>
              <a:ext cx="5282920" cy="5868819"/>
              <a:chOff x="6576143" y="3974530"/>
              <a:chExt cx="5282920" cy="5868819"/>
            </a:xfrm>
          </p:grpSpPr>
          <p:grpSp>
            <p:nvGrpSpPr>
              <p:cNvPr id="109" name="Группа 108">
                <a:extLst>
                  <a:ext uri="{FF2B5EF4-FFF2-40B4-BE49-F238E27FC236}">
                    <a16:creationId xmlns:a16="http://schemas.microsoft.com/office/drawing/2014/main" id="{5757DC00-FD58-4499-AFC7-8603D81EA879}"/>
                  </a:ext>
                </a:extLst>
              </p:cNvPr>
              <p:cNvGrpSpPr/>
              <p:nvPr/>
            </p:nvGrpSpPr>
            <p:grpSpPr>
              <a:xfrm>
                <a:off x="6576143" y="3974530"/>
                <a:ext cx="5282920" cy="5868819"/>
                <a:chOff x="6604436" y="3942803"/>
                <a:chExt cx="5282920" cy="5868819"/>
              </a:xfrm>
            </p:grpSpPr>
            <p:grpSp>
              <p:nvGrpSpPr>
                <p:cNvPr id="107" name="Группа 106">
                  <a:extLst>
                    <a:ext uri="{FF2B5EF4-FFF2-40B4-BE49-F238E27FC236}">
                      <a16:creationId xmlns:a16="http://schemas.microsoft.com/office/drawing/2014/main" id="{D36A2FAD-3A8B-4425-8F28-72CE55ACC71E}"/>
                    </a:ext>
                  </a:extLst>
                </p:cNvPr>
                <p:cNvGrpSpPr/>
                <p:nvPr/>
              </p:nvGrpSpPr>
              <p:grpSpPr>
                <a:xfrm>
                  <a:off x="6604436" y="3942803"/>
                  <a:ext cx="5282920" cy="5868819"/>
                  <a:chOff x="6429989" y="3502170"/>
                  <a:chExt cx="5282920" cy="5868819"/>
                </a:xfrm>
              </p:grpSpPr>
              <p:grpSp>
                <p:nvGrpSpPr>
                  <p:cNvPr id="102" name="Группа 101">
                    <a:extLst>
                      <a:ext uri="{FF2B5EF4-FFF2-40B4-BE49-F238E27FC236}">
                        <a16:creationId xmlns:a16="http://schemas.microsoft.com/office/drawing/2014/main" id="{230F5574-CCBC-4917-B6CF-41BC6A5A842C}"/>
                      </a:ext>
                    </a:extLst>
                  </p:cNvPr>
                  <p:cNvGrpSpPr/>
                  <p:nvPr/>
                </p:nvGrpSpPr>
                <p:grpSpPr>
                  <a:xfrm>
                    <a:off x="6429989" y="3502170"/>
                    <a:ext cx="5282920" cy="5868819"/>
                    <a:chOff x="6429989" y="3502170"/>
                    <a:chExt cx="5282920" cy="5868819"/>
                  </a:xfrm>
                </p:grpSpPr>
                <p:graphicFrame>
                  <p:nvGraphicFramePr>
                    <p:cNvPr id="92" name="Объект 91">
                      <a:extLst>
                        <a:ext uri="{FF2B5EF4-FFF2-40B4-BE49-F238E27FC236}">
                          <a16:creationId xmlns:a16="http://schemas.microsoft.com/office/drawing/2014/main" id="{EBBE090A-14CE-437F-8EE1-4C2BF2473CD7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335582284"/>
                        </p:ext>
                      </p:extLst>
                    </p:nvPr>
                  </p:nvGraphicFramePr>
                  <p:xfrm>
                    <a:off x="11261096" y="4532806"/>
                    <a:ext cx="173038" cy="22383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" imgW="291960" imgH="380880" progId="Equation.DSMT4">
                            <p:embed/>
                          </p:oleObj>
                        </mc:Choice>
                        <mc:Fallback>
                          <p:oleObj name="Equation" r:id="rId3" imgW="291960" imgH="380880" progId="Equation.DSMT4">
                            <p:embed/>
                            <p:pic>
                              <p:nvPicPr>
                                <p:cNvPr id="92" name="Объект 91">
                                  <a:extLst>
                                    <a:ext uri="{FF2B5EF4-FFF2-40B4-BE49-F238E27FC236}">
                                      <a16:creationId xmlns:a16="http://schemas.microsoft.com/office/drawing/2014/main" id="{EBBE090A-14CE-437F-8EE1-4C2BF2473CD7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1261096" y="4532806"/>
                                  <a:ext cx="173038" cy="22383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98" name="Группа 97">
                      <a:extLst>
                        <a:ext uri="{FF2B5EF4-FFF2-40B4-BE49-F238E27FC236}">
                          <a16:creationId xmlns:a16="http://schemas.microsoft.com/office/drawing/2014/main" id="{F317AFE8-79C9-4414-8857-9CF2644E672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429989" y="3502170"/>
                      <a:ext cx="5282920" cy="5868819"/>
                      <a:chOff x="6410605" y="3507169"/>
                      <a:chExt cx="5282920" cy="5868819"/>
                    </a:xfrm>
                  </p:grpSpPr>
                  <p:grpSp>
                    <p:nvGrpSpPr>
                      <p:cNvPr id="35" name="Группа 34">
                        <a:extLst>
                          <a:ext uri="{FF2B5EF4-FFF2-40B4-BE49-F238E27FC236}">
                            <a16:creationId xmlns:a16="http://schemas.microsoft.com/office/drawing/2014/main" id="{8AC8EA59-07E4-4D52-8F3E-38675720EB24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410605" y="3507169"/>
                        <a:ext cx="5090618" cy="5868819"/>
                        <a:chOff x="6410605" y="3507169"/>
                        <a:chExt cx="5090618" cy="5868819"/>
                      </a:xfrm>
                    </p:grpSpPr>
                    <p:sp>
                      <p:nvSpPr>
                        <p:cNvPr id="85" name="Дуга 84">
                          <a:extLst>
                            <a:ext uri="{FF2B5EF4-FFF2-40B4-BE49-F238E27FC236}">
                              <a16:creationId xmlns:a16="http://schemas.microsoft.com/office/drawing/2014/main" id="{0558CEFA-8F94-4AA1-9C8B-1C9A1E98F8A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410605" y="3507169"/>
                          <a:ext cx="5090618" cy="5868819"/>
                        </a:xfrm>
                        <a:prstGeom prst="arc">
                          <a:avLst/>
                        </a:prstGeom>
                        <a:solidFill>
                          <a:schemeClr val="bg1"/>
                        </a:solidFill>
                        <a:ln w="34925">
                          <a:solidFill>
                            <a:schemeClr val="accent1">
                              <a:lumMod val="75000"/>
                            </a:schemeClr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cxnSp>
                      <p:nvCxnSpPr>
                        <p:cNvPr id="86" name="Прямая со стрелкой 85">
                          <a:extLst>
                            <a:ext uri="{FF2B5EF4-FFF2-40B4-BE49-F238E27FC236}">
                              <a16:creationId xmlns:a16="http://schemas.microsoft.com/office/drawing/2014/main" id="{D67652A2-C89F-45F2-A812-3EF2374EEE62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10542556" y="4148668"/>
                          <a:ext cx="0" cy="1528232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rgbClr val="00B0F0"/>
                          </a:solidFill>
                          <a:headEnd type="none"/>
                          <a:tailEnd type="arrow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87" name="Прямая со стрелкой 86">
                          <a:extLst>
                            <a:ext uri="{FF2B5EF4-FFF2-40B4-BE49-F238E27FC236}">
                              <a16:creationId xmlns:a16="http://schemas.microsoft.com/office/drawing/2014/main" id="{3370C7C8-A76D-423B-B645-B016AC627F51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10536559" y="4134360"/>
                          <a:ext cx="725279" cy="647916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rgbClr val="00B0F0"/>
                          </a:solidFill>
                          <a:headEnd type="none"/>
                          <a:tailEnd type="arrow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88" name="Прямая со стрелкой 87">
                          <a:extLst>
                            <a:ext uri="{FF2B5EF4-FFF2-40B4-BE49-F238E27FC236}">
                              <a16:creationId xmlns:a16="http://schemas.microsoft.com/office/drawing/2014/main" id="{8AC4FA7A-C996-419C-9D9D-372908755605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>
                          <a:off x="9789275" y="4125985"/>
                          <a:ext cx="759279" cy="910985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rgbClr val="00B0F0"/>
                          </a:solidFill>
                          <a:headEnd type="none"/>
                          <a:tailEnd type="arrow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97" name="Прямая со стрелкой 96">
                        <a:extLst>
                          <a:ext uri="{FF2B5EF4-FFF2-40B4-BE49-F238E27FC236}">
                            <a16:creationId xmlns:a16="http://schemas.microsoft.com/office/drawing/2014/main" id="{6556B6FC-B902-4163-9BB6-3AF4ED6B6748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10541124" y="4148668"/>
                        <a:ext cx="0" cy="981242"/>
                      </a:xfrm>
                      <a:prstGeom prst="straightConnector1">
                        <a:avLst/>
                      </a:prstGeom>
                      <a:ln w="15875">
                        <a:solidFill>
                          <a:srgbClr val="FF0000"/>
                        </a:solidFill>
                        <a:headEnd type="none"/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100" name="Объект 99">
                        <a:extLst>
                          <a:ext uri="{FF2B5EF4-FFF2-40B4-BE49-F238E27FC236}">
                            <a16:creationId xmlns:a16="http://schemas.microsoft.com/office/drawing/2014/main" id="{D7A4E86E-9A7B-47D3-BBEB-CAE6FD44EA58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588749"/>
                          </p:ext>
                        </p:extLst>
                      </p:nvPr>
                    </p:nvGraphicFramePr>
                    <p:xfrm>
                      <a:off x="10576276" y="4779717"/>
                      <a:ext cx="155575" cy="246063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5" imgW="266400" imgH="419040" progId="Equation.DSMT4">
                              <p:embed/>
                            </p:oleObj>
                          </mc:Choice>
                          <mc:Fallback>
                            <p:oleObj name="Equation" r:id="rId5" imgW="266400" imgH="419040" progId="Equation.DSMT4">
                              <p:embed/>
                              <p:pic>
                                <p:nvPicPr>
                                  <p:cNvPr id="100" name="Объект 99">
                                    <a:extLst>
                                      <a:ext uri="{FF2B5EF4-FFF2-40B4-BE49-F238E27FC236}">
                                        <a16:creationId xmlns:a16="http://schemas.microsoft.com/office/drawing/2014/main" id="{D7A4E86E-9A7B-47D3-BBEB-CAE6FD44EA58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10576276" y="4779717"/>
                                    <a:ext cx="155575" cy="246063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03" name="Объект 102">
                        <a:extLst>
                          <a:ext uri="{FF2B5EF4-FFF2-40B4-BE49-F238E27FC236}">
                            <a16:creationId xmlns:a16="http://schemas.microsoft.com/office/drawing/2014/main" id="{3BFACFC5-2D2B-4465-9062-E23F939DA6FB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4194927619"/>
                          </p:ext>
                        </p:extLst>
                      </p:nvPr>
                    </p:nvGraphicFramePr>
                    <p:xfrm>
                      <a:off x="11537790" y="4160416"/>
                      <a:ext cx="155575" cy="22383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7" imgW="266400" imgH="380880" progId="Equation.DSMT4">
                              <p:embed/>
                            </p:oleObj>
                          </mc:Choice>
                          <mc:Fallback>
                            <p:oleObj name="Equation" r:id="rId7" imgW="266400" imgH="380880" progId="Equation.DSMT4">
                              <p:embed/>
                              <p:pic>
                                <p:nvPicPr>
                                  <p:cNvPr id="103" name="Объект 102">
                                    <a:extLst>
                                      <a:ext uri="{FF2B5EF4-FFF2-40B4-BE49-F238E27FC236}">
                                        <a16:creationId xmlns:a16="http://schemas.microsoft.com/office/drawing/2014/main" id="{3BFACFC5-2D2B-4465-9062-E23F939DA6FB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11537790" y="4160416"/>
                                    <a:ext cx="155575" cy="223838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cxnSp>
                    <p:nvCxnSpPr>
                      <p:cNvPr id="105" name="Прямая со стрелкой 104">
                        <a:extLst>
                          <a:ext uri="{FF2B5EF4-FFF2-40B4-BE49-F238E27FC236}">
                            <a16:creationId xmlns:a16="http://schemas.microsoft.com/office/drawing/2014/main" id="{103918D3-0F6D-49E2-947A-E602E3DB483A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10545608" y="4148669"/>
                        <a:ext cx="1116246" cy="23495"/>
                      </a:xfrm>
                      <a:prstGeom prst="straightConnector1">
                        <a:avLst/>
                      </a:prstGeom>
                      <a:ln w="15875">
                        <a:solidFill>
                          <a:srgbClr val="FF0000"/>
                        </a:solidFill>
                        <a:headEnd type="none"/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6" name="Прямая со стрелкой 105">
                        <a:extLst>
                          <a:ext uri="{FF2B5EF4-FFF2-40B4-BE49-F238E27FC236}">
                            <a16:creationId xmlns:a16="http://schemas.microsoft.com/office/drawing/2014/main" id="{8D67F3C0-EE4D-423E-8EE1-2DCAB5FE752B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10542649" y="4153646"/>
                        <a:ext cx="1119205" cy="973638"/>
                      </a:xfrm>
                      <a:prstGeom prst="straightConnector1">
                        <a:avLst/>
                      </a:prstGeom>
                      <a:ln w="15875">
                        <a:solidFill>
                          <a:srgbClr val="FF0000"/>
                        </a:solidFill>
                        <a:headEnd type="none"/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113" name="Объект 112">
                        <a:extLst>
                          <a:ext uri="{FF2B5EF4-FFF2-40B4-BE49-F238E27FC236}">
                            <a16:creationId xmlns:a16="http://schemas.microsoft.com/office/drawing/2014/main" id="{97487249-1444-451C-BD71-707591AA4496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93220326"/>
                          </p:ext>
                        </p:extLst>
                      </p:nvPr>
                    </p:nvGraphicFramePr>
                    <p:xfrm>
                      <a:off x="11576050" y="4832350"/>
                      <a:ext cx="117475" cy="17303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9" imgW="203040" imgH="291960" progId="Equation.DSMT4">
                              <p:embed/>
                            </p:oleObj>
                          </mc:Choice>
                          <mc:Fallback>
                            <p:oleObj name="Equation" r:id="rId9" imgW="203040" imgH="291960" progId="Equation.DSMT4">
                              <p:embed/>
                              <p:pic>
                                <p:nvPicPr>
                                  <p:cNvPr id="113" name="Объект 112">
                                    <a:extLst>
                                      <a:ext uri="{FF2B5EF4-FFF2-40B4-BE49-F238E27FC236}">
                                        <a16:creationId xmlns:a16="http://schemas.microsoft.com/office/drawing/2014/main" id="{97487249-1444-451C-BD71-707591AA4496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1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11576050" y="4832350"/>
                                    <a:ext cx="117475" cy="173038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</p:grpSp>
              <p:graphicFrame>
                <p:nvGraphicFramePr>
                  <p:cNvPr id="116" name="Объект 115">
                    <a:extLst>
                      <a:ext uri="{FF2B5EF4-FFF2-40B4-BE49-F238E27FC236}">
                        <a16:creationId xmlns:a16="http://schemas.microsoft.com/office/drawing/2014/main" id="{8DC1089A-F705-40CB-873E-D4E95D5D3D1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42296391"/>
                      </p:ext>
                    </p:extLst>
                  </p:nvPr>
                </p:nvGraphicFramePr>
                <p:xfrm>
                  <a:off x="9993802" y="4834806"/>
                  <a:ext cx="173038" cy="2238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1" imgW="291960" imgH="380880" progId="Equation.DSMT4">
                          <p:embed/>
                        </p:oleObj>
                      </mc:Choice>
                      <mc:Fallback>
                        <p:oleObj name="Equation" r:id="rId11" imgW="291960" imgH="380880" progId="Equation.DSMT4">
                          <p:embed/>
                          <p:pic>
                            <p:nvPicPr>
                              <p:cNvPr id="116" name="Объект 115">
                                <a:extLst>
                                  <a:ext uri="{FF2B5EF4-FFF2-40B4-BE49-F238E27FC236}">
                                    <a16:creationId xmlns:a16="http://schemas.microsoft.com/office/drawing/2014/main" id="{8DC1089A-F705-40CB-873E-D4E95D5D3D1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993802" y="4834806"/>
                                <a:ext cx="173038" cy="22383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9" name="Объект 118">
                    <a:extLst>
                      <a:ext uri="{FF2B5EF4-FFF2-40B4-BE49-F238E27FC236}">
                        <a16:creationId xmlns:a16="http://schemas.microsoft.com/office/drawing/2014/main" id="{C23E3A29-CFCB-46F1-BB91-B14C6167B07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78928570"/>
                      </p:ext>
                    </p:extLst>
                  </p:nvPr>
                </p:nvGraphicFramePr>
                <p:xfrm>
                  <a:off x="10615277" y="5622226"/>
                  <a:ext cx="133579" cy="20778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3" imgW="228600" imgH="355320" progId="Equation.DSMT4">
                          <p:embed/>
                        </p:oleObj>
                      </mc:Choice>
                      <mc:Fallback>
                        <p:oleObj name="Equation" r:id="rId13" imgW="228600" imgH="355320" progId="Equation.DSMT4">
                          <p:embed/>
                          <p:pic>
                            <p:nvPicPr>
                              <p:cNvPr id="119" name="Объект 118">
                                <a:extLst>
                                  <a:ext uri="{FF2B5EF4-FFF2-40B4-BE49-F238E27FC236}">
                                    <a16:creationId xmlns:a16="http://schemas.microsoft.com/office/drawing/2014/main" id="{C23E3A29-CFCB-46F1-BB91-B14C6167B079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615277" y="5622226"/>
                                <a:ext cx="133579" cy="20778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08" name="Дуга 107">
                  <a:extLst>
                    <a:ext uri="{FF2B5EF4-FFF2-40B4-BE49-F238E27FC236}">
                      <a16:creationId xmlns:a16="http://schemas.microsoft.com/office/drawing/2014/main" id="{07E460FB-04E6-4928-99A4-1D8ACBC89735}"/>
                    </a:ext>
                  </a:extLst>
                </p:cNvPr>
                <p:cNvSpPr/>
                <p:nvPr/>
              </p:nvSpPr>
              <p:spPr>
                <a:xfrm flipV="1">
                  <a:off x="10838369" y="4496316"/>
                  <a:ext cx="95227" cy="195884"/>
                </a:xfrm>
                <a:prstGeom prst="arc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124" name="Дуга 123">
                <a:extLst>
                  <a:ext uri="{FF2B5EF4-FFF2-40B4-BE49-F238E27FC236}">
                    <a16:creationId xmlns:a16="http://schemas.microsoft.com/office/drawing/2014/main" id="{132552D6-96CE-4404-A9ED-D7AD27CC3C1A}"/>
                  </a:ext>
                </a:extLst>
              </p:cNvPr>
              <p:cNvSpPr/>
              <p:nvPr/>
            </p:nvSpPr>
            <p:spPr>
              <a:xfrm rot="5203283" flipV="1">
                <a:off x="10607949" y="4706455"/>
                <a:ext cx="95227" cy="195884"/>
              </a:xfrm>
              <a:prstGeom prst="arc">
                <a:avLst>
                  <a:gd name="adj1" fmla="val 16200000"/>
                  <a:gd name="adj2" fmla="val 2149440"/>
                </a:avLst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125" name="Объект 124">
              <a:extLst>
                <a:ext uri="{FF2B5EF4-FFF2-40B4-BE49-F238E27FC236}">
                  <a16:creationId xmlns:a16="http://schemas.microsoft.com/office/drawing/2014/main" id="{B903433E-474C-45D7-AFDB-4244886385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801121"/>
                </p:ext>
              </p:extLst>
            </p:nvPr>
          </p:nvGraphicFramePr>
          <p:xfrm>
            <a:off x="10922143" y="4646444"/>
            <a:ext cx="130940" cy="144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66400" imgH="330120" progId="Equation.DSMT4">
                    <p:embed/>
                  </p:oleObj>
                </mc:Choice>
                <mc:Fallback>
                  <p:oleObj name="Equation" r:id="rId15" imgW="266400" imgH="330120" progId="Equation.DSMT4">
                    <p:embed/>
                    <p:pic>
                      <p:nvPicPr>
                        <p:cNvPr id="125" name="Объект 124">
                          <a:extLst>
                            <a:ext uri="{FF2B5EF4-FFF2-40B4-BE49-F238E27FC236}">
                              <a16:creationId xmlns:a16="http://schemas.microsoft.com/office/drawing/2014/main" id="{B903433E-474C-45D7-AFDB-4244886385B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922143" y="4646444"/>
                          <a:ext cx="130940" cy="1447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Объект 125">
              <a:extLst>
                <a:ext uri="{FF2B5EF4-FFF2-40B4-BE49-F238E27FC236}">
                  <a16:creationId xmlns:a16="http://schemas.microsoft.com/office/drawing/2014/main" id="{E3817186-F9A8-462C-8133-625E8D270D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516592"/>
                </p:ext>
              </p:extLst>
            </p:nvPr>
          </p:nvGraphicFramePr>
          <p:xfrm>
            <a:off x="10509662" y="4884122"/>
            <a:ext cx="117607" cy="129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66400" imgH="330120" progId="Equation.DSMT4">
                    <p:embed/>
                  </p:oleObj>
                </mc:Choice>
                <mc:Fallback>
                  <p:oleObj name="Equation" r:id="rId17" imgW="266400" imgH="330120" progId="Equation.DSMT4">
                    <p:embed/>
                    <p:pic>
                      <p:nvPicPr>
                        <p:cNvPr id="126" name="Объект 125">
                          <a:extLst>
                            <a:ext uri="{FF2B5EF4-FFF2-40B4-BE49-F238E27FC236}">
                              <a16:creationId xmlns:a16="http://schemas.microsoft.com/office/drawing/2014/main" id="{E3817186-F9A8-462C-8133-625E8D270D4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509662" y="4884122"/>
                          <a:ext cx="117607" cy="129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8478" y="-11935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БАЛЛИСТИЧЕСКОЙ ЗАДАЧ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AF940EB2-64E0-4C77-A7CA-1B9A48872BA5}"/>
              </a:ext>
            </a:extLst>
          </p:cNvPr>
          <p:cNvSpPr txBox="1"/>
          <p:nvPr/>
        </p:nvSpPr>
        <p:spPr>
          <a:xfrm>
            <a:off x="5334020" y="600002"/>
            <a:ext cx="21531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Решение.</a:t>
            </a:r>
            <a:endParaRPr lang="ru-RU" sz="2000" b="1" dirty="0">
              <a:solidFill>
                <a:srgbClr val="002060"/>
              </a:solidFill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2F562299-9262-4D68-93FC-0B822EA9CF4C}"/>
              </a:ext>
            </a:extLst>
          </p:cNvPr>
          <p:cNvSpPr txBox="1"/>
          <p:nvPr/>
        </p:nvSpPr>
        <p:spPr>
          <a:xfrm>
            <a:off x="263301" y="985321"/>
            <a:ext cx="11580461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4. </a:t>
            </a:r>
            <a:r>
              <a:rPr lang="ru-RU" u="sng" dirty="0">
                <a:solidFill>
                  <a:srgbClr val="002060"/>
                </a:solidFill>
                <a:latin typeface="Constantia" panose="02030602050306030303" pitchFamily="18" charset="0"/>
              </a:rPr>
              <a:t>Найдем радиус кривизны траектории тела </a:t>
            </a:r>
            <a:r>
              <a:rPr lang="en-US" u="sng" dirty="0">
                <a:solidFill>
                  <a:srgbClr val="002060"/>
                </a:solidFill>
                <a:latin typeface="Constantia" panose="02030602050306030303" pitchFamily="18" charset="0"/>
              </a:rPr>
              <a:t>     </a:t>
            </a:r>
            <a:r>
              <a:rPr lang="ru-RU" u="sng" dirty="0">
                <a:solidFill>
                  <a:srgbClr val="002060"/>
                </a:solidFill>
                <a:latin typeface="Constantia" panose="02030602050306030303" pitchFamily="18" charset="0"/>
              </a:rPr>
              <a:t>через </a:t>
            </a:r>
            <a:r>
              <a:rPr lang="ru-RU" sz="2000" u="sng" dirty="0">
                <a:solidFill>
                  <a:srgbClr val="002060"/>
                </a:solidFill>
                <a:latin typeface="Constantia" panose="02030602050306030303" pitchFamily="18" charset="0"/>
              </a:rPr>
              <a:t>1</a:t>
            </a:r>
            <a:r>
              <a:rPr lang="ru-RU" u="sng" dirty="0">
                <a:solidFill>
                  <a:srgbClr val="002060"/>
                </a:solidFill>
                <a:latin typeface="Constantia" panose="02030602050306030303" pitchFamily="18" charset="0"/>
              </a:rPr>
              <a:t> секунду после броска, если считать, что                и начальная скорость                        .</a:t>
            </a:r>
            <a:endParaRPr lang="ru-RU" u="sng" dirty="0">
              <a:solidFill>
                <a:srgbClr val="FF0000"/>
              </a:solidFill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9BB6EB53-B167-422A-B241-1B2918B683F0}"/>
              </a:ext>
            </a:extLst>
          </p:cNvPr>
          <p:cNvSpPr txBox="1"/>
          <p:nvPr/>
        </p:nvSpPr>
        <p:spPr>
          <a:xfrm>
            <a:off x="230915" y="1588586"/>
            <a:ext cx="60347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Зная аналитический вид зависимости, найти радиус кривизны можно просто воспользовавшись известными математическими формулами. Но мы выберем кинематический способ решения с осознанием физического смысла используемых величин.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55" name="Объект 54">
            <a:extLst>
              <a:ext uri="{FF2B5EF4-FFF2-40B4-BE49-F238E27FC236}">
                <a16:creationId xmlns:a16="http://schemas.microsoft.com/office/drawing/2014/main" id="{2C84BD99-4E74-4676-A881-D27ECEC2D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9126"/>
              </p:ext>
            </p:extLst>
          </p:nvPr>
        </p:nvGraphicFramePr>
        <p:xfrm>
          <a:off x="5183208" y="1050127"/>
          <a:ext cx="3016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480" imgH="190440" progId="Equation.DSMT4">
                  <p:embed/>
                </p:oleObj>
              </mc:Choice>
              <mc:Fallback>
                <p:oleObj name="Equation" r:id="rId19" imgW="177480" imgH="190440" progId="Equation.DSMT4">
                  <p:embed/>
                  <p:pic>
                    <p:nvPicPr>
                      <p:cNvPr id="55" name="Объект 54">
                        <a:extLst>
                          <a:ext uri="{FF2B5EF4-FFF2-40B4-BE49-F238E27FC236}">
                            <a16:creationId xmlns:a16="http://schemas.microsoft.com/office/drawing/2014/main" id="{2C84BD99-4E74-4676-A881-D27ECEC2D4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83208" y="1050127"/>
                        <a:ext cx="30162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Объект 62">
            <a:extLst>
              <a:ext uri="{FF2B5EF4-FFF2-40B4-BE49-F238E27FC236}">
                <a16:creationId xmlns:a16="http://schemas.microsoft.com/office/drawing/2014/main" id="{D34F7888-9869-439C-9E39-B0F32D5DA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154813"/>
              </p:ext>
            </p:extLst>
          </p:nvPr>
        </p:nvGraphicFramePr>
        <p:xfrm>
          <a:off x="10673753" y="1013291"/>
          <a:ext cx="755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177480" progId="Equation.DSMT4">
                  <p:embed/>
                </p:oleObj>
              </mc:Choice>
              <mc:Fallback>
                <p:oleObj name="Equation" r:id="rId21" imgW="444240" imgH="177480" progId="Equation.DSMT4">
                  <p:embed/>
                  <p:pic>
                    <p:nvPicPr>
                      <p:cNvPr id="63" name="Объект 62">
                        <a:extLst>
                          <a:ext uri="{FF2B5EF4-FFF2-40B4-BE49-F238E27FC236}">
                            <a16:creationId xmlns:a16="http://schemas.microsoft.com/office/drawing/2014/main" id="{D34F7888-9869-439C-9E39-B0F32D5DA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673753" y="1013291"/>
                        <a:ext cx="7556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>
            <a:extLst>
              <a:ext uri="{FF2B5EF4-FFF2-40B4-BE49-F238E27FC236}">
                <a16:creationId xmlns:a16="http://schemas.microsoft.com/office/drawing/2014/main" id="{DF30AFC3-BAFE-44CF-ABBF-7353BDA8A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322562"/>
              </p:ext>
            </p:extLst>
          </p:nvPr>
        </p:nvGraphicFramePr>
        <p:xfrm>
          <a:off x="2436540" y="1326527"/>
          <a:ext cx="13636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99920" imgH="190440" progId="Equation.DSMT4">
                  <p:embed/>
                </p:oleObj>
              </mc:Choice>
              <mc:Fallback>
                <p:oleObj name="Equation" r:id="rId23" imgW="799920" imgH="190440" progId="Equation.DSMT4">
                  <p:embed/>
                  <p:pic>
                    <p:nvPicPr>
                      <p:cNvPr id="66" name="Объект 65">
                        <a:extLst>
                          <a:ext uri="{FF2B5EF4-FFF2-40B4-BE49-F238E27FC236}">
                            <a16:creationId xmlns:a16="http://schemas.microsoft.com/office/drawing/2014/main" id="{DF30AFC3-BAFE-44CF-ABBF-7353BDA8AC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36540" y="1326527"/>
                        <a:ext cx="1363662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>
            <a:extLst>
              <a:ext uri="{FF2B5EF4-FFF2-40B4-BE49-F238E27FC236}">
                <a16:creationId xmlns:a16="http://schemas.microsoft.com/office/drawing/2014/main" id="{C5B7651A-1C04-48A4-B449-792CFA00D4BB}"/>
              </a:ext>
            </a:extLst>
          </p:cNvPr>
          <p:cNvSpPr txBox="1"/>
          <p:nvPr/>
        </p:nvSpPr>
        <p:spPr>
          <a:xfrm>
            <a:off x="253177" y="2915428"/>
            <a:ext cx="6034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Определим точку в которой окажется тело через 1 сек.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и скорости в этой точке.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71" name="Объект 70">
            <a:extLst>
              <a:ext uri="{FF2B5EF4-FFF2-40B4-BE49-F238E27FC236}">
                <a16:creationId xmlns:a16="http://schemas.microsoft.com/office/drawing/2014/main" id="{21EEFDA5-DB63-46C4-9DEA-6582B4ED0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095453"/>
              </p:ext>
            </p:extLst>
          </p:nvPr>
        </p:nvGraphicFramePr>
        <p:xfrm>
          <a:off x="279934" y="3386763"/>
          <a:ext cx="38338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47840" imgH="406080" progId="Equation.DSMT4">
                  <p:embed/>
                </p:oleObj>
              </mc:Choice>
              <mc:Fallback>
                <p:oleObj name="Equation" r:id="rId25" imgW="2247840" imgH="406080" progId="Equation.DSMT4">
                  <p:embed/>
                  <p:pic>
                    <p:nvPicPr>
                      <p:cNvPr id="71" name="Объект 70">
                        <a:extLst>
                          <a:ext uri="{FF2B5EF4-FFF2-40B4-BE49-F238E27FC236}">
                            <a16:creationId xmlns:a16="http://schemas.microsoft.com/office/drawing/2014/main" id="{21EEFDA5-DB63-46C4-9DEA-6582B4ED0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9934" y="3386763"/>
                        <a:ext cx="3833813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ъект 73">
            <a:extLst>
              <a:ext uri="{FF2B5EF4-FFF2-40B4-BE49-F238E27FC236}">
                <a16:creationId xmlns:a16="http://schemas.microsoft.com/office/drawing/2014/main" id="{5E21637D-C63E-4EDD-9582-A21A38A55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68632"/>
              </p:ext>
            </p:extLst>
          </p:nvPr>
        </p:nvGraphicFramePr>
        <p:xfrm>
          <a:off x="4413397" y="3382987"/>
          <a:ext cx="35544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82600" imgH="393480" progId="Equation.DSMT4">
                  <p:embed/>
                </p:oleObj>
              </mc:Choice>
              <mc:Fallback>
                <p:oleObj name="Equation" r:id="rId27" imgW="2082600" imgH="393480" progId="Equation.DSMT4">
                  <p:embed/>
                  <p:pic>
                    <p:nvPicPr>
                      <p:cNvPr id="74" name="Объект 73">
                        <a:extLst>
                          <a:ext uri="{FF2B5EF4-FFF2-40B4-BE49-F238E27FC236}">
                            <a16:creationId xmlns:a16="http://schemas.microsoft.com/office/drawing/2014/main" id="{5E21637D-C63E-4EDD-9582-A21A38A559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413397" y="3382987"/>
                        <a:ext cx="35544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228229CD-473B-438C-BC09-524FFDF29D12}"/>
              </a:ext>
            </a:extLst>
          </p:cNvPr>
          <p:cNvGrpSpPr/>
          <p:nvPr/>
        </p:nvGrpSpPr>
        <p:grpSpPr>
          <a:xfrm>
            <a:off x="6125026" y="1187492"/>
            <a:ext cx="6235293" cy="2559369"/>
            <a:chOff x="5916580" y="1235560"/>
            <a:chExt cx="6235293" cy="2559369"/>
          </a:xfrm>
        </p:grpSpPr>
        <p:grpSp>
          <p:nvGrpSpPr>
            <p:cNvPr id="3" name="Группа 2">
              <a:extLst>
                <a:ext uri="{FF2B5EF4-FFF2-40B4-BE49-F238E27FC236}">
                  <a16:creationId xmlns:a16="http://schemas.microsoft.com/office/drawing/2014/main" id="{852BCF9A-27C1-4F71-9359-4479E3196CA8}"/>
                </a:ext>
              </a:extLst>
            </p:cNvPr>
            <p:cNvGrpSpPr/>
            <p:nvPr/>
          </p:nvGrpSpPr>
          <p:grpSpPr>
            <a:xfrm>
              <a:off x="5916580" y="1235560"/>
              <a:ext cx="6235293" cy="2559369"/>
              <a:chOff x="5916580" y="1235560"/>
              <a:chExt cx="6235293" cy="2559369"/>
            </a:xfrm>
          </p:grpSpPr>
          <p:grpSp>
            <p:nvGrpSpPr>
              <p:cNvPr id="18" name="Группа 17">
                <a:extLst>
                  <a:ext uri="{FF2B5EF4-FFF2-40B4-BE49-F238E27FC236}">
                    <a16:creationId xmlns:a16="http://schemas.microsoft.com/office/drawing/2014/main" id="{1C2A6674-FDE7-4EBF-8E01-E551AF38F493}"/>
                  </a:ext>
                </a:extLst>
              </p:cNvPr>
              <p:cNvGrpSpPr/>
              <p:nvPr/>
            </p:nvGrpSpPr>
            <p:grpSpPr>
              <a:xfrm>
                <a:off x="5916580" y="1235560"/>
                <a:ext cx="6235293" cy="2559369"/>
                <a:chOff x="5956707" y="1354653"/>
                <a:chExt cx="6235293" cy="2559369"/>
              </a:xfrm>
            </p:grpSpPr>
            <p:grpSp>
              <p:nvGrpSpPr>
                <p:cNvPr id="15" name="Группа 14">
                  <a:extLst>
                    <a:ext uri="{FF2B5EF4-FFF2-40B4-BE49-F238E27FC236}">
                      <a16:creationId xmlns:a16="http://schemas.microsoft.com/office/drawing/2014/main" id="{14125276-AB5F-45F9-9636-C651202CB17D}"/>
                    </a:ext>
                  </a:extLst>
                </p:cNvPr>
                <p:cNvGrpSpPr/>
                <p:nvPr/>
              </p:nvGrpSpPr>
              <p:grpSpPr>
                <a:xfrm>
                  <a:off x="5956707" y="1354653"/>
                  <a:ext cx="6235293" cy="2559369"/>
                  <a:chOff x="5956707" y="1354653"/>
                  <a:chExt cx="6235293" cy="2559369"/>
                </a:xfrm>
              </p:grpSpPr>
              <p:grpSp>
                <p:nvGrpSpPr>
                  <p:cNvPr id="54" name="Группа 53">
                    <a:extLst>
                      <a:ext uri="{FF2B5EF4-FFF2-40B4-BE49-F238E27FC236}">
                        <a16:creationId xmlns:a16="http://schemas.microsoft.com/office/drawing/2014/main" id="{65EFFF90-F95F-434B-B2ED-FF3D358937C5}"/>
                      </a:ext>
                    </a:extLst>
                  </p:cNvPr>
                  <p:cNvGrpSpPr/>
                  <p:nvPr/>
                </p:nvGrpSpPr>
                <p:grpSpPr>
                  <a:xfrm>
                    <a:off x="5956707" y="1354653"/>
                    <a:ext cx="6235293" cy="2559369"/>
                    <a:chOff x="5894712" y="2380127"/>
                    <a:chExt cx="6235293" cy="2559369"/>
                  </a:xfrm>
                </p:grpSpPr>
                <p:grpSp>
                  <p:nvGrpSpPr>
                    <p:cNvPr id="52" name="Группа 51">
                      <a:extLst>
                        <a:ext uri="{FF2B5EF4-FFF2-40B4-BE49-F238E27FC236}">
                          <a16:creationId xmlns:a16="http://schemas.microsoft.com/office/drawing/2014/main" id="{1940C615-0528-4B9C-B9F4-743646E00F4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894712" y="2380127"/>
                      <a:ext cx="6235293" cy="2559369"/>
                      <a:chOff x="5894712" y="2380127"/>
                      <a:chExt cx="6235293" cy="2559369"/>
                    </a:xfrm>
                  </p:grpSpPr>
                  <p:grpSp>
                    <p:nvGrpSpPr>
                      <p:cNvPr id="48" name="Группа 47">
                        <a:extLst>
                          <a:ext uri="{FF2B5EF4-FFF2-40B4-BE49-F238E27FC236}">
                            <a16:creationId xmlns:a16="http://schemas.microsoft.com/office/drawing/2014/main" id="{49D1684C-823A-4D1E-BD5C-83282FBE72C9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894712" y="2380127"/>
                        <a:ext cx="6235293" cy="2235974"/>
                        <a:chOff x="5911380" y="2384890"/>
                        <a:chExt cx="6235293" cy="2235974"/>
                      </a:xfrm>
                    </p:grpSpPr>
                    <p:grpSp>
                      <p:nvGrpSpPr>
                        <p:cNvPr id="41" name="Группа 40">
                          <a:extLst>
                            <a:ext uri="{FF2B5EF4-FFF2-40B4-BE49-F238E27FC236}">
                              <a16:creationId xmlns:a16="http://schemas.microsoft.com/office/drawing/2014/main" id="{00D49F8B-0BFF-4AEB-9A14-573097E87AB5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5911380" y="2384890"/>
                          <a:ext cx="6235293" cy="2235974"/>
                          <a:chOff x="5911380" y="2384890"/>
                          <a:chExt cx="6235293" cy="2235974"/>
                        </a:xfrm>
                      </p:grpSpPr>
                      <p:grpSp>
                        <p:nvGrpSpPr>
                          <p:cNvPr id="37" name="Группа 36">
                            <a:extLst>
                              <a:ext uri="{FF2B5EF4-FFF2-40B4-BE49-F238E27FC236}">
                                <a16:creationId xmlns:a16="http://schemas.microsoft.com/office/drawing/2014/main" id="{8338436A-C8D2-4C0B-A198-72FCABB27AC0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5911380" y="2384890"/>
                            <a:ext cx="6235293" cy="2235974"/>
                            <a:chOff x="5911380" y="2384890"/>
                            <a:chExt cx="6235293" cy="2235974"/>
                          </a:xfrm>
                        </p:grpSpPr>
                        <p:grpSp>
                          <p:nvGrpSpPr>
                            <p:cNvPr id="36" name="Группа 35">
                              <a:extLst>
                                <a:ext uri="{FF2B5EF4-FFF2-40B4-BE49-F238E27FC236}">
                                  <a16:creationId xmlns:a16="http://schemas.microsoft.com/office/drawing/2014/main" id="{A90103F1-ED75-4791-B77F-4DBEB9BE0E07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5911380" y="2384890"/>
                              <a:ext cx="6185154" cy="2235974"/>
                              <a:chOff x="5911380" y="2384890"/>
                              <a:chExt cx="6185154" cy="2235974"/>
                            </a:xfrm>
                          </p:grpSpPr>
                          <p:grpSp>
                            <p:nvGrpSpPr>
                              <p:cNvPr id="29" name="Группа 28">
                                <a:extLst>
                                  <a:ext uri="{FF2B5EF4-FFF2-40B4-BE49-F238E27FC236}">
                                    <a16:creationId xmlns:a16="http://schemas.microsoft.com/office/drawing/2014/main" id="{FAB31D67-A522-45BC-8CF8-76F84EF7B63F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5911380" y="2479241"/>
                                <a:ext cx="6185154" cy="2141623"/>
                                <a:chOff x="5939955" y="2322822"/>
                                <a:chExt cx="6185154" cy="2141623"/>
                              </a:xfrm>
                            </p:grpSpPr>
                            <p:pic>
                              <p:nvPicPr>
                                <p:cNvPr id="14" name="Рисунок 13">
                                  <a:extLst>
                                    <a:ext uri="{FF2B5EF4-FFF2-40B4-BE49-F238E27FC236}">
                                      <a16:creationId xmlns:a16="http://schemas.microsoft.com/office/drawing/2014/main" id="{33F45F07-0B40-4270-8C7B-24D2E23D6797}"/>
                                    </a:ext>
                                  </a:extLst>
                                </p:cNvPr>
                                <p:cNvPicPr>
                                  <a:picLocks noChangeAspect="1"/>
                                </p:cNvPicPr>
                                <p:nvPr/>
                              </p:nvPicPr>
                              <p:blipFill>
                                <a:blip r:embed="rId29" cstate="screen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939955" y="2913726"/>
                                  <a:ext cx="6185154" cy="155071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  <p:cxnSp>
                              <p:nvCxnSpPr>
                                <p:cNvPr id="19" name="Прямая со стрелкой 18">
                                  <a:extLst>
                                    <a:ext uri="{FF2B5EF4-FFF2-40B4-BE49-F238E27FC236}">
                                      <a16:creationId xmlns:a16="http://schemas.microsoft.com/office/drawing/2014/main" id="{EA4F6D25-D513-4D36-A121-0A527BD336D0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 flipV="1">
                                  <a:off x="6197600" y="4381500"/>
                                  <a:ext cx="5918200" cy="26334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rgbClr val="002060"/>
                                  </a:solidFill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14" name="Прямая со стрелкой 113">
                                  <a:extLst>
                                    <a:ext uri="{FF2B5EF4-FFF2-40B4-BE49-F238E27FC236}">
                                      <a16:creationId xmlns:a16="http://schemas.microsoft.com/office/drawing/2014/main" id="{9F66A266-50D5-42DE-B1E1-43F16C0DD68E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 flipV="1">
                                  <a:off x="6203950" y="2322822"/>
                                  <a:ext cx="0" cy="2097867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rgbClr val="002060"/>
                                  </a:solidFill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  <p:sp>
                            <p:nvSpPr>
                              <p:cNvPr id="30" name="TextBox 29">
                                <a:extLst>
                                  <a:ext uri="{FF2B5EF4-FFF2-40B4-BE49-F238E27FC236}">
                                    <a16:creationId xmlns:a16="http://schemas.microsoft.com/office/drawing/2014/main" id="{A99C8C7F-CFA7-4A9D-865B-87F0329823C6}"/>
                                  </a:ext>
                                </a:extLst>
                              </p:cNvPr>
                              <p:cNvSpPr txBox="1"/>
                              <p:nvPr/>
                            </p:nvSpPr>
                            <p:spPr>
                              <a:xfrm>
                                <a:off x="6175375" y="2384890"/>
                                <a:ext cx="303288" cy="369332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none" rtlCol="0">
                                <a:spAutoFit/>
                              </a:bodyPr>
                              <a:lstStyle/>
                              <a:p>
                                <a:r>
                                  <a:rPr lang="en-US" b="1" dirty="0">
                                    <a:solidFill>
                                      <a:srgbClr val="00206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onstantia" panose="02030602050306030303" pitchFamily="18" charset="0"/>
                                  </a:rPr>
                                  <a:t>y</a:t>
                                </a:r>
                                <a:endParaRPr lang="ru-RU" b="1" dirty="0">
                                  <a:solidFill>
                                    <a:srgbClr val="00206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onstantia" panose="02030602050306030303" pitchFamily="18" charset="0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115" name="TextBox 114">
                              <a:extLst>
                                <a:ext uri="{FF2B5EF4-FFF2-40B4-BE49-F238E27FC236}">
                                  <a16:creationId xmlns:a16="http://schemas.microsoft.com/office/drawing/2014/main" id="{976ED985-0A34-4218-B279-DDC66B9B142D}"/>
                                </a:ext>
                              </a:extLst>
                            </p:cNvPr>
                            <p:cNvSpPr txBox="1"/>
                            <p:nvPr/>
                          </p:nvSpPr>
                          <p:spPr>
                            <a:xfrm>
                              <a:off x="11838575" y="4176381"/>
                              <a:ext cx="308098" cy="369332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none" rtlCol="0">
                              <a:spAutoFit/>
                            </a:bodyPr>
                            <a:lstStyle/>
                            <a:p>
                              <a:r>
                                <a:rPr lang="en-US" b="1" dirty="0">
                                  <a:solidFill>
                                    <a:srgbClr val="00206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onstantia" panose="02030602050306030303" pitchFamily="18" charset="0"/>
                                </a:rPr>
                                <a:t>x</a:t>
                              </a:r>
                              <a:endParaRPr lang="ru-RU" b="1" dirty="0">
                                <a:solidFill>
                                  <a:srgbClr val="00206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onstantia" panose="02030602050306030303" pitchFamily="18" charset="0"/>
                              </a:endParaRPr>
                            </a:p>
                          </p:txBody>
                        </p:sp>
                      </p:grpSp>
                      <p:cxnSp>
                        <p:nvCxnSpPr>
                          <p:cNvPr id="39" name="Прямая со стрелкой 38">
                            <a:extLst>
                              <a:ext uri="{FF2B5EF4-FFF2-40B4-BE49-F238E27FC236}">
                                <a16:creationId xmlns:a16="http://schemas.microsoft.com/office/drawing/2014/main" id="{C1B0B2CE-9618-42F1-ADF0-6A7DFE73A791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 flipV="1">
                            <a:off x="6178238" y="3524698"/>
                            <a:ext cx="1079333" cy="1015612"/>
                          </a:xfrm>
                          <a:prstGeom prst="straightConnector1">
                            <a:avLst/>
                          </a:prstGeom>
                          <a:ln w="34925">
                            <a:solidFill>
                              <a:srgbClr val="FF0000"/>
                            </a:solidFill>
                            <a:headEnd type="none"/>
                            <a:tailEnd type="arrow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aphicFrame>
                      <p:nvGraphicFramePr>
                        <p:cNvPr id="42" name="Объект 41">
                          <a:extLst>
                            <a:ext uri="{FF2B5EF4-FFF2-40B4-BE49-F238E27FC236}">
                              <a16:creationId xmlns:a16="http://schemas.microsoft.com/office/drawing/2014/main" id="{3456DFF7-4114-4436-B21B-BF48AA26330A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6527800" y="3644900"/>
                        <a:ext cx="254000" cy="381000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Equation" r:id="rId30" imgW="253800" imgH="380880" progId="Equation.DSMT4">
                                <p:embed/>
                              </p:oleObj>
                            </mc:Choice>
                            <mc:Fallback>
                              <p:oleObj name="Equation" r:id="rId30" imgW="253800" imgH="380880" progId="Equation.DSMT4">
                                <p:embed/>
                                <p:pic>
                                  <p:nvPicPr>
                                    <p:cNvPr id="42" name="Объект 41">
                                      <a:extLst>
                                        <a:ext uri="{FF2B5EF4-FFF2-40B4-BE49-F238E27FC236}">
                                          <a16:creationId xmlns:a16="http://schemas.microsoft.com/office/drawing/2014/main" id="{3456DFF7-4114-4436-B21B-BF48AA26330A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3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6527800" y="3644900"/>
                                      <a:ext cx="254000" cy="381000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sp>
                    <p:nvSpPr>
                      <p:cNvPr id="51" name="Дуга 50">
                        <a:extLst>
                          <a:ext uri="{FF2B5EF4-FFF2-40B4-BE49-F238E27FC236}">
                            <a16:creationId xmlns:a16="http://schemas.microsoft.com/office/drawing/2014/main" id="{48FE5A36-2702-4F82-9616-C276FE2ACDF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309096" y="4255373"/>
                        <a:ext cx="369075" cy="684123"/>
                      </a:xfrm>
                      <a:prstGeom prst="arc">
                        <a:avLst>
                          <a:gd name="adj1" fmla="val 16199565"/>
                          <a:gd name="adj2" fmla="val 20838428"/>
                        </a:avLst>
                      </a:prstGeom>
                      <a:ln w="22225">
                        <a:solidFill>
                          <a:srgbClr val="00206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  <p:graphicFrame>
                  <p:nvGraphicFramePr>
                    <p:cNvPr id="117" name="Объект 116">
                      <a:extLst>
                        <a:ext uri="{FF2B5EF4-FFF2-40B4-BE49-F238E27FC236}">
                          <a16:creationId xmlns:a16="http://schemas.microsoft.com/office/drawing/2014/main" id="{5FD23472-3EE7-4CFA-AC49-6BEA830CFADC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705600" y="4227513"/>
                    <a:ext cx="241300" cy="2159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2" imgW="241200" imgH="215640" progId="Equation.DSMT4">
                            <p:embed/>
                          </p:oleObj>
                        </mc:Choice>
                        <mc:Fallback>
                          <p:oleObj name="Equation" r:id="rId32" imgW="241200" imgH="215640" progId="Equation.DSMT4">
                            <p:embed/>
                            <p:pic>
                              <p:nvPicPr>
                                <p:cNvPr id="117" name="Объект 116">
                                  <a:extLst>
                                    <a:ext uri="{FF2B5EF4-FFF2-40B4-BE49-F238E27FC236}">
                                      <a16:creationId xmlns:a16="http://schemas.microsoft.com/office/drawing/2014/main" id="{5FD23472-3EE7-4CFA-AC49-6BEA830CFADC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3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705600" y="4227513"/>
                                  <a:ext cx="241300" cy="2159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43" name="Прямая соединительная линия 42">
                    <a:extLst>
                      <a:ext uri="{FF2B5EF4-FFF2-40B4-BE49-F238E27FC236}">
                        <a16:creationId xmlns:a16="http://schemas.microsoft.com/office/drawing/2014/main" id="{85F8A190-8272-40E7-99F2-EAEB4B47568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010145" y="2114434"/>
                    <a:ext cx="0" cy="1419582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9" name="Прямая со стрелкой 48">
                  <a:extLst>
                    <a:ext uri="{FF2B5EF4-FFF2-40B4-BE49-F238E27FC236}">
                      <a16:creationId xmlns:a16="http://schemas.microsoft.com/office/drawing/2014/main" id="{2AA412E7-205B-4D4A-8379-48D33F6143B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601076" y="2092260"/>
                  <a:ext cx="1004887" cy="0"/>
                </a:xfrm>
                <a:prstGeom prst="straightConnector1">
                  <a:avLst/>
                </a:prstGeom>
                <a:ln w="34925">
                  <a:solidFill>
                    <a:srgbClr val="FF0000"/>
                  </a:solidFill>
                  <a:headEnd type="none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3" name="Объект 52">
                  <a:extLst>
                    <a:ext uri="{FF2B5EF4-FFF2-40B4-BE49-F238E27FC236}">
                      <a16:creationId xmlns:a16="http://schemas.microsoft.com/office/drawing/2014/main" id="{B44806C2-C09F-4733-952F-C93EB782057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909050" y="1744663"/>
                <a:ext cx="203200" cy="292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4" imgW="203040" imgH="291960" progId="Equation.DSMT4">
                        <p:embed/>
                      </p:oleObj>
                    </mc:Choice>
                    <mc:Fallback>
                      <p:oleObj name="Equation" r:id="rId34" imgW="203040" imgH="291960" progId="Equation.DSMT4">
                        <p:embed/>
                        <p:pic>
                          <p:nvPicPr>
                            <p:cNvPr id="53" name="Объект 52">
                              <a:extLst>
                                <a:ext uri="{FF2B5EF4-FFF2-40B4-BE49-F238E27FC236}">
                                  <a16:creationId xmlns:a16="http://schemas.microsoft.com/office/drawing/2014/main" id="{B44806C2-C09F-4733-952F-C93EB782057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909050" y="1744663"/>
                              <a:ext cx="203200" cy="29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" name="Объект 56">
                  <a:extLst>
                    <a:ext uri="{FF2B5EF4-FFF2-40B4-BE49-F238E27FC236}">
                      <a16:creationId xmlns:a16="http://schemas.microsoft.com/office/drawing/2014/main" id="{6E48F439-0F8E-47A9-80AC-B7DDE0F8A02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077577" y="2565128"/>
                <a:ext cx="4953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6" imgW="495000" imgH="380880" progId="Equation.DSMT4">
                        <p:embed/>
                      </p:oleObj>
                    </mc:Choice>
                    <mc:Fallback>
                      <p:oleObj name="Equation" r:id="rId36" imgW="495000" imgH="380880" progId="Equation.DSMT4">
                        <p:embed/>
                        <p:pic>
                          <p:nvPicPr>
                            <p:cNvPr id="57" name="Объект 56">
                              <a:extLst>
                                <a:ext uri="{FF2B5EF4-FFF2-40B4-BE49-F238E27FC236}">
                                  <a16:creationId xmlns:a16="http://schemas.microsoft.com/office/drawing/2014/main" id="{6E48F439-0F8E-47A9-80AC-B7DDE0F8A02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077577" y="2565128"/>
                              <a:ext cx="4953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" name="Овал 1">
                <a:extLst>
                  <a:ext uri="{FF2B5EF4-FFF2-40B4-BE49-F238E27FC236}">
                    <a16:creationId xmlns:a16="http://schemas.microsoft.com/office/drawing/2014/main" id="{401B07A3-00A2-4C65-BD12-B31564EEA801}"/>
                  </a:ext>
                </a:extLst>
              </p:cNvPr>
              <p:cNvSpPr/>
              <p:nvPr/>
            </p:nvSpPr>
            <p:spPr>
              <a:xfrm>
                <a:off x="10603906" y="2446035"/>
                <a:ext cx="69847" cy="7706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cxnSp>
          <p:nvCxnSpPr>
            <p:cNvPr id="79" name="Прямая со стрелкой 78">
              <a:extLst>
                <a:ext uri="{FF2B5EF4-FFF2-40B4-BE49-F238E27FC236}">
                  <a16:creationId xmlns:a16="http://schemas.microsoft.com/office/drawing/2014/main" id="{A1FA06EF-D891-4411-BD76-EAF6FF80B164}"/>
                </a:ext>
              </a:extLst>
            </p:cNvPr>
            <p:cNvCxnSpPr>
              <a:cxnSpLocks/>
            </p:cNvCxnSpPr>
            <p:nvPr/>
          </p:nvCxnSpPr>
          <p:spPr>
            <a:xfrm>
              <a:off x="10638829" y="2510811"/>
              <a:ext cx="0" cy="572135"/>
            </a:xfrm>
            <a:prstGeom prst="straightConnector1">
              <a:avLst/>
            </a:prstGeom>
            <a:ln w="34925">
              <a:solidFill>
                <a:srgbClr val="00B0F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7" name="Объект 76">
              <a:extLst>
                <a:ext uri="{FF2B5EF4-FFF2-40B4-BE49-F238E27FC236}">
                  <a16:creationId xmlns:a16="http://schemas.microsoft.com/office/drawing/2014/main" id="{FB7BBDEA-A4C4-4546-9D15-CD6A246215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617617"/>
                </p:ext>
              </p:extLst>
            </p:nvPr>
          </p:nvGraphicFramePr>
          <p:xfrm>
            <a:off x="10725150" y="2281156"/>
            <a:ext cx="546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545760" imgH="177480" progId="Equation.DSMT4">
                    <p:embed/>
                  </p:oleObj>
                </mc:Choice>
                <mc:Fallback>
                  <p:oleObj name="Equation" r:id="rId38" imgW="545760" imgH="177480" progId="Equation.DSMT4">
                    <p:embed/>
                    <p:pic>
                      <p:nvPicPr>
                        <p:cNvPr id="77" name="Объект 76">
                          <a:extLst>
                            <a:ext uri="{FF2B5EF4-FFF2-40B4-BE49-F238E27FC236}">
                              <a16:creationId xmlns:a16="http://schemas.microsoft.com/office/drawing/2014/main" id="{FB7BBDEA-A4C4-4546-9D15-CD6A246215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10725150" y="2281156"/>
                          <a:ext cx="5461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Объект 81">
              <a:extLst>
                <a:ext uri="{FF2B5EF4-FFF2-40B4-BE49-F238E27FC236}">
                  <a16:creationId xmlns:a16="http://schemas.microsoft.com/office/drawing/2014/main" id="{F4D071B5-3476-48B7-BAE4-FB917F5E35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9868616"/>
                </p:ext>
              </p:extLst>
            </p:nvPr>
          </p:nvGraphicFramePr>
          <p:xfrm>
            <a:off x="10592163" y="3071042"/>
            <a:ext cx="133579" cy="207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28600" imgH="355320" progId="Equation.DSMT4">
                    <p:embed/>
                  </p:oleObj>
                </mc:Choice>
                <mc:Fallback>
                  <p:oleObj name="Equation" r:id="rId40" imgW="228600" imgH="355320" progId="Equation.DSMT4">
                    <p:embed/>
                    <p:pic>
                      <p:nvPicPr>
                        <p:cNvPr id="82" name="Объект 81">
                          <a:extLst>
                            <a:ext uri="{FF2B5EF4-FFF2-40B4-BE49-F238E27FC236}">
                              <a16:creationId xmlns:a16="http://schemas.microsoft.com/office/drawing/2014/main" id="{F4D071B5-3476-48B7-BAE4-FB917F5E35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10592163" y="3071042"/>
                          <a:ext cx="133579" cy="2077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3" name="Прямая со стрелкой 82">
              <a:extLst>
                <a:ext uri="{FF2B5EF4-FFF2-40B4-BE49-F238E27FC236}">
                  <a16:creationId xmlns:a16="http://schemas.microsoft.com/office/drawing/2014/main" id="{40EF1FAA-4A79-4891-B470-8DF74E53E67A}"/>
                </a:ext>
              </a:extLst>
            </p:cNvPr>
            <p:cNvCxnSpPr>
              <a:cxnSpLocks/>
            </p:cNvCxnSpPr>
            <p:nvPr/>
          </p:nvCxnSpPr>
          <p:spPr>
            <a:xfrm>
              <a:off x="10673753" y="2490148"/>
              <a:ext cx="375840" cy="218893"/>
            </a:xfrm>
            <a:prstGeom prst="straightConnector1">
              <a:avLst/>
            </a:prstGeom>
            <a:ln w="34925">
              <a:solidFill>
                <a:srgbClr val="00B0F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 стрелкой 83">
              <a:extLst>
                <a:ext uri="{FF2B5EF4-FFF2-40B4-BE49-F238E27FC236}">
                  <a16:creationId xmlns:a16="http://schemas.microsoft.com/office/drawing/2014/main" id="{4FC90021-3EC8-46A1-8487-14C2B586A59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334110" y="2490148"/>
              <a:ext cx="279023" cy="502190"/>
            </a:xfrm>
            <a:prstGeom prst="straightConnector1">
              <a:avLst/>
            </a:prstGeom>
            <a:ln w="34925">
              <a:solidFill>
                <a:srgbClr val="00B0F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4" name="Объект 93">
            <a:extLst>
              <a:ext uri="{FF2B5EF4-FFF2-40B4-BE49-F238E27FC236}">
                <a16:creationId xmlns:a16="http://schemas.microsoft.com/office/drawing/2014/main" id="{23962336-E0D2-4DC4-B929-7E8581D13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293947"/>
              </p:ext>
            </p:extLst>
          </p:nvPr>
        </p:nvGraphicFramePr>
        <p:xfrm>
          <a:off x="267884" y="4014946"/>
          <a:ext cx="32496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904760" imgH="215640" progId="Equation.DSMT4">
                  <p:embed/>
                </p:oleObj>
              </mc:Choice>
              <mc:Fallback>
                <p:oleObj name="Equation" r:id="rId42" imgW="1904760" imgH="215640" progId="Equation.DSMT4">
                  <p:embed/>
                  <p:pic>
                    <p:nvPicPr>
                      <p:cNvPr id="94" name="Объект 93">
                        <a:extLst>
                          <a:ext uri="{FF2B5EF4-FFF2-40B4-BE49-F238E27FC236}">
                            <a16:creationId xmlns:a16="http://schemas.microsoft.com/office/drawing/2014/main" id="{23962336-E0D2-4DC4-B929-7E8581D13E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67884" y="4014946"/>
                        <a:ext cx="3249613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Объект 95">
            <a:extLst>
              <a:ext uri="{FF2B5EF4-FFF2-40B4-BE49-F238E27FC236}">
                <a16:creationId xmlns:a16="http://schemas.microsoft.com/office/drawing/2014/main" id="{FFB2D4B8-B987-4583-AAE4-BD3F65B43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736833"/>
              </p:ext>
            </p:extLst>
          </p:nvPr>
        </p:nvGraphicFramePr>
        <p:xfrm>
          <a:off x="3682286" y="4011285"/>
          <a:ext cx="39671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323800" imgH="228600" progId="Equation.DSMT4">
                  <p:embed/>
                </p:oleObj>
              </mc:Choice>
              <mc:Fallback>
                <p:oleObj name="Equation" r:id="rId44" imgW="2323800" imgH="228600" progId="Equation.DSMT4">
                  <p:embed/>
                  <p:pic>
                    <p:nvPicPr>
                      <p:cNvPr id="96" name="Объект 95">
                        <a:extLst>
                          <a:ext uri="{FF2B5EF4-FFF2-40B4-BE49-F238E27FC236}">
                            <a16:creationId xmlns:a16="http://schemas.microsoft.com/office/drawing/2014/main" id="{FFB2D4B8-B987-4583-AAE4-BD3F65B431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682286" y="4011285"/>
                        <a:ext cx="396716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Box 121">
            <a:extLst>
              <a:ext uri="{FF2B5EF4-FFF2-40B4-BE49-F238E27FC236}">
                <a16:creationId xmlns:a16="http://schemas.microsoft.com/office/drawing/2014/main" id="{B73B2EF8-C112-4C08-86C9-EAC656E86F51}"/>
              </a:ext>
            </a:extLst>
          </p:cNvPr>
          <p:cNvSpPr txBox="1"/>
          <p:nvPr/>
        </p:nvSpPr>
        <p:spPr>
          <a:xfrm>
            <a:off x="268994" y="4323750"/>
            <a:ext cx="930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Для определения радиуса кривизны воспользуемся формулой для нормального ускорения. 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123" name="Объект 122">
            <a:extLst>
              <a:ext uri="{FF2B5EF4-FFF2-40B4-BE49-F238E27FC236}">
                <a16:creationId xmlns:a16="http://schemas.microsoft.com/office/drawing/2014/main" id="{265A79C2-DF8B-49C6-A609-49638BFE2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95254"/>
              </p:ext>
            </p:extLst>
          </p:nvPr>
        </p:nvGraphicFramePr>
        <p:xfrm>
          <a:off x="2797986" y="4550822"/>
          <a:ext cx="3967160" cy="91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095200" imgH="482400" progId="Equation.DSMT4">
                  <p:embed/>
                </p:oleObj>
              </mc:Choice>
              <mc:Fallback>
                <p:oleObj name="Equation" r:id="rId46" imgW="2095200" imgH="482400" progId="Equation.DSMT4">
                  <p:embed/>
                  <p:pic>
                    <p:nvPicPr>
                      <p:cNvPr id="123" name="Объект 122">
                        <a:extLst>
                          <a:ext uri="{FF2B5EF4-FFF2-40B4-BE49-F238E27FC236}">
                            <a16:creationId xmlns:a16="http://schemas.microsoft.com/office/drawing/2014/main" id="{265A79C2-DF8B-49C6-A609-49638BFE2A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797986" y="4550822"/>
                        <a:ext cx="3967160" cy="91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Объект 126">
            <a:extLst>
              <a:ext uri="{FF2B5EF4-FFF2-40B4-BE49-F238E27FC236}">
                <a16:creationId xmlns:a16="http://schemas.microsoft.com/office/drawing/2014/main" id="{4EA27C46-BC65-48A0-A689-7ADA150AB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685399"/>
              </p:ext>
            </p:extLst>
          </p:nvPr>
        </p:nvGraphicFramePr>
        <p:xfrm>
          <a:off x="61933" y="5341760"/>
          <a:ext cx="102425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410080" imgH="660240" progId="Equation.DSMT4">
                  <p:embed/>
                </p:oleObj>
              </mc:Choice>
              <mc:Fallback>
                <p:oleObj name="Equation" r:id="rId48" imgW="5410080" imgH="660240" progId="Equation.DSMT4">
                  <p:embed/>
                  <p:pic>
                    <p:nvPicPr>
                      <p:cNvPr id="127" name="Объект 126">
                        <a:extLst>
                          <a:ext uri="{FF2B5EF4-FFF2-40B4-BE49-F238E27FC236}">
                            <a16:creationId xmlns:a16="http://schemas.microsoft.com/office/drawing/2014/main" id="{4EA27C46-BC65-48A0-A689-7ADA150ABA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1933" y="5341760"/>
                        <a:ext cx="1024255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6826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8478" y="-11935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ЛИТЕРАТУР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9BB6EB53-B167-422A-B241-1B2918B683F0}"/>
              </a:ext>
            </a:extLst>
          </p:cNvPr>
          <p:cNvSpPr txBox="1"/>
          <p:nvPr/>
        </p:nvSpPr>
        <p:spPr>
          <a:xfrm>
            <a:off x="1651000" y="604782"/>
            <a:ext cx="10286999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.В. Савельев. Курс физики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ебное пособие. В 3-х тт. Т.1. Механика. Молекулярная физика. – 6-е изд., стер. – СПб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ательство «Лань», 2017. – 352с.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 1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8114-0684-5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8114-0685-2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>
              <a:buAutoNum type="arabicPeriod" startAt="2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П. Калашников, М.А.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мондырев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Основы физики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2 т. Т.1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аборатория знаний, 2017. –                 542с.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 1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3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4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Д.В. Сивухин. Общий курс физики. Учеб. пособие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узов. В 5 т. Т.1. Механика. – 4-е изд.,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т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ФИЗМАТЛИТ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-во МФТИ. 2002. – 560с.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 1)</a:t>
            </a:r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9-Х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           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7-6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5-7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               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8-4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447675"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.Е.Иродов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Механика. Основные законы. – 13-е изд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ия знаний, 2017. – 312с. .    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 </a:t>
            </a:r>
            <a:r>
              <a:rPr lang="en-US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i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78-5-00101-495-9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pic>
        <p:nvPicPr>
          <p:cNvPr id="22554" name="Picture 26" descr="(12+) Курс общей физики. Уч.пособие. В 3-х тт. Т.1. Механика. Молекулярная физика">
            <a:extLst>
              <a:ext uri="{FF2B5EF4-FFF2-40B4-BE49-F238E27FC236}">
                <a16:creationId xmlns:a16="http://schemas.microsoft.com/office/drawing/2014/main" id="{14B5E98C-A5D8-4CD1-891F-AAECFB2FC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90" y="604783"/>
            <a:ext cx="813766" cy="1249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56" name="Picture 28" descr="Картинки по запросу калашников смондырев основы физики">
            <a:extLst>
              <a:ext uri="{FF2B5EF4-FFF2-40B4-BE49-F238E27FC236}">
                <a16:creationId xmlns:a16="http://schemas.microsoft.com/office/drawing/2014/main" id="{F23C1E4C-51A9-4D39-9413-F4BC9F308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509" y="1986708"/>
            <a:ext cx="959103" cy="125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6E7C93B8-2A9F-4C31-836B-31537D21960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77" y="3419999"/>
            <a:ext cx="813766" cy="1251947"/>
          </a:xfrm>
          <a:prstGeom prst="rect">
            <a:avLst/>
          </a:prstGeom>
        </p:spPr>
      </p:pic>
      <p:pic>
        <p:nvPicPr>
          <p:cNvPr id="22560" name="Picture 32" descr="Картинки по запросу Иродов И.Е.  Основные законы механики">
            <a:extLst>
              <a:ext uri="{FF2B5EF4-FFF2-40B4-BE49-F238E27FC236}">
                <a16:creationId xmlns:a16="http://schemas.microsoft.com/office/drawing/2014/main" id="{55875284-51EB-47ED-8887-B1E9C40100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77" y="4910869"/>
            <a:ext cx="819582" cy="1279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58806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14A461E-A5D4-6716-D43C-DF19EE0955A6}"/>
              </a:ext>
            </a:extLst>
          </p:cNvPr>
          <p:cNvSpPr txBox="1"/>
          <p:nvPr/>
        </p:nvSpPr>
        <p:spPr>
          <a:xfrm>
            <a:off x="2707759" y="311520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study.physics.itmo.ru/</a:t>
            </a:r>
          </a:p>
        </p:txBody>
      </p:sp>
      <p:pic>
        <p:nvPicPr>
          <p:cNvPr id="7" name="Рисунок 6" descr="Изображение выглядит как текст, снимок экрана, программное обеспечение, Значок на компьютере&#10;&#10;Автоматически созданное описание">
            <a:extLst>
              <a:ext uri="{FF2B5EF4-FFF2-40B4-BE49-F238E27FC236}">
                <a16:creationId xmlns:a16="http://schemas.microsoft.com/office/drawing/2014/main" id="{88242E62-6949-AC69-B26E-2E49B07BB2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908" y="896295"/>
            <a:ext cx="11679569" cy="577188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FCEC9CD-E7AB-6179-3C64-4806D289C3A9}"/>
              </a:ext>
            </a:extLst>
          </p:cNvPr>
          <p:cNvSpPr txBox="1"/>
          <p:nvPr/>
        </p:nvSpPr>
        <p:spPr>
          <a:xfrm>
            <a:off x="4885913" y="5094312"/>
            <a:ext cx="28825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-M32xx</a:t>
            </a:r>
            <a:endParaRPr lang="ru-RU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0719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5C8B39C-1A0A-4E85-BB04-92FD1A01F8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8958" y="0"/>
            <a:ext cx="89426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9712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8586"/>
            <a:ext cx="10515600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ФИЗИКА</a:t>
            </a:r>
            <a:endParaRPr lang="en-US" sz="36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71F4497-9AEE-45D3-9B94-4BB535ABCEA5}"/>
              </a:ext>
            </a:extLst>
          </p:cNvPr>
          <p:cNvSpPr txBox="1"/>
          <p:nvPr/>
        </p:nvSpPr>
        <p:spPr>
          <a:xfrm>
            <a:off x="2450657" y="5396591"/>
            <a:ext cx="929875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Нильс Бор (1923 г.). Принцип Соотвествия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: </a:t>
            </a:r>
            <a:r>
              <a:rPr lang="en-US" sz="2200" dirty="0">
                <a:latin typeface="Constantia" panose="02030602050306030303" pitchFamily="18" charset="0"/>
              </a:rPr>
              <a:t> </a:t>
            </a:r>
            <a:r>
              <a:rPr lang="ru-RU" sz="2200" dirty="0">
                <a:latin typeface="Constantia" panose="02030602050306030303" pitchFamily="18" charset="0"/>
              </a:rPr>
              <a:t>Каждая новая теория, претендующая на более широкую область применимости, чем старая, должна включать последнюю как предельный случай.</a:t>
            </a:r>
            <a:endParaRPr lang="en-US" sz="2200" dirty="0">
              <a:latin typeface="Constantia" panose="02030602050306030303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670A0EE-A837-4561-903E-60FAB515A37A}"/>
              </a:ext>
            </a:extLst>
          </p:cNvPr>
          <p:cNvSpPr txBox="1"/>
          <p:nvPr/>
        </p:nvSpPr>
        <p:spPr>
          <a:xfrm>
            <a:off x="2507475" y="764469"/>
            <a:ext cx="744441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Метод Принципов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: </a:t>
            </a:r>
            <a:r>
              <a:rPr lang="en-US" sz="2200" dirty="0">
                <a:latin typeface="Constantia" panose="02030602050306030303" pitchFamily="18" charset="0"/>
              </a:rPr>
              <a:t> </a:t>
            </a:r>
            <a:r>
              <a:rPr lang="ru-RU" sz="2200" dirty="0">
                <a:latin typeface="Constantia" panose="02030602050306030303" pitchFamily="18" charset="0"/>
              </a:rPr>
              <a:t>При изучении всякого круга явлений очень важно установить основные законы и принципы, с помощью которых можно объяснить все известные явления из рассматриваемого круга, а </a:t>
            </a:r>
            <a:r>
              <a:rPr lang="ru-RU" sz="2400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также предсказать новые.</a:t>
            </a:r>
            <a:endParaRPr lang="en-US" sz="2400" u="sng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  <p:pic>
        <p:nvPicPr>
          <p:cNvPr id="20" name="Рисунок 19" descr="Изображение выглядит как человек, одежда&#10;&#10;Описание создано автоматически">
            <a:extLst>
              <a:ext uri="{FF2B5EF4-FFF2-40B4-BE49-F238E27FC236}">
                <a16:creationId xmlns:a16="http://schemas.microsoft.com/office/drawing/2014/main" id="{CCF9E8C0-7BF1-4482-8EEE-79BE2A41F7F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31" y="163005"/>
            <a:ext cx="2267826" cy="2422098"/>
          </a:xfrm>
          <a:prstGeom prst="rect">
            <a:avLst/>
          </a:prstGeom>
        </p:spPr>
      </p:pic>
      <p:pic>
        <p:nvPicPr>
          <p:cNvPr id="29" name="Рисунок 28" descr="Изображение выглядит как человек, мужчина, внутренний, стол&#10;&#10;Описание создано автоматически">
            <a:extLst>
              <a:ext uri="{FF2B5EF4-FFF2-40B4-BE49-F238E27FC236}">
                <a16:creationId xmlns:a16="http://schemas.microsoft.com/office/drawing/2014/main" id="{B2C58A32-5166-4CAD-9D01-B432AE65F2A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8704" y="205056"/>
            <a:ext cx="1955605" cy="2380047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3EE9EF50-D665-4528-8769-CFD2E4602A3F}"/>
              </a:ext>
            </a:extLst>
          </p:cNvPr>
          <p:cNvSpPr txBox="1"/>
          <p:nvPr/>
        </p:nvSpPr>
        <p:spPr>
          <a:xfrm>
            <a:off x="2450657" y="2738766"/>
            <a:ext cx="9259215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dirty="0">
                <a:latin typeface="Constantia" panose="02030602050306030303" pitchFamily="18" charset="0"/>
              </a:rPr>
              <a:t>Сами основные принципы </a:t>
            </a:r>
            <a:r>
              <a:rPr lang="ru-RU" sz="2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не могут быть доказаны логически</a:t>
            </a:r>
            <a:r>
              <a:rPr lang="ru-RU" sz="2200" dirty="0">
                <a:solidFill>
                  <a:srgbClr val="002060"/>
                </a:solidFill>
                <a:latin typeface="Constantia" panose="02030602050306030303" pitchFamily="18" charset="0"/>
              </a:rPr>
              <a:t>. Их </a:t>
            </a:r>
            <a:r>
              <a:rPr lang="ru-RU" sz="2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доказательством является опыт</a:t>
            </a:r>
            <a:r>
              <a:rPr lang="ru-RU" sz="2200" dirty="0">
                <a:latin typeface="Constantia" panose="02030602050306030303" pitchFamily="18" charset="0"/>
              </a:rPr>
              <a:t>, т.е. основные законы и принципы являются обобщение опытных фактов. И следовательно, т.к. опытным путем можно установить справедливость  законов лишь в ограниченных приделах и с ограниченной точностью, то </a:t>
            </a:r>
            <a:r>
              <a:rPr lang="ru-RU" sz="2200" dirty="0">
                <a:solidFill>
                  <a:srgbClr val="002060"/>
                </a:solidFill>
                <a:latin typeface="Constantia" panose="02030602050306030303" pitchFamily="18" charset="0"/>
              </a:rPr>
              <a:t>и </a:t>
            </a:r>
            <a:r>
              <a:rPr lang="ru-RU" sz="2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ы и модели имеют, хоть часто и весьма </a:t>
            </a:r>
            <a:r>
              <a:rPr lang="en-US" sz="2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                  </a:t>
            </a:r>
            <a:r>
              <a:rPr lang="ru-RU" sz="2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широкую, но ограниченную область применения</a:t>
            </a:r>
            <a:r>
              <a:rPr lang="ru-RU" sz="2200" dirty="0">
                <a:solidFill>
                  <a:srgbClr val="002060"/>
                </a:solidFill>
                <a:latin typeface="Constantia" panose="02030602050306030303" pitchFamily="18" charset="0"/>
              </a:rPr>
              <a:t>.</a:t>
            </a:r>
            <a:endParaRPr lang="en-US" sz="22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pic>
        <p:nvPicPr>
          <p:cNvPr id="35" name="Рисунок 34" descr="Изображение выглядит как человек, мужчина, внутренний, стена&#10;&#10;Описание создано автоматически">
            <a:extLst>
              <a:ext uri="{FF2B5EF4-FFF2-40B4-BE49-F238E27FC236}">
                <a16:creationId xmlns:a16="http://schemas.microsoft.com/office/drawing/2014/main" id="{3C12F842-2C97-4C1D-B9D1-6FF22CC0B4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340" y="4085233"/>
            <a:ext cx="1894808" cy="2622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3364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8586"/>
            <a:ext cx="10515600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ФИЗИКА</a:t>
            </a:r>
            <a:endParaRPr lang="en-US" sz="36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4B52562-4C87-4E3C-870A-46A4AE264DAF}"/>
              </a:ext>
            </a:extLst>
          </p:cNvPr>
          <p:cNvSpPr txBox="1"/>
          <p:nvPr/>
        </p:nvSpPr>
        <p:spPr>
          <a:xfrm>
            <a:off x="790632" y="727924"/>
            <a:ext cx="1074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  <a:latin typeface="Constantia" panose="02030602050306030303" pitchFamily="18" charset="0"/>
              </a:rPr>
              <a:t>Физика</a:t>
            </a:r>
            <a:r>
              <a:rPr lang="ru-RU" sz="2400" dirty="0">
                <a:latin typeface="Constantia" panose="02030602050306030303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изучает наиболее фундаментальные принципы и законы природы. </a:t>
            </a:r>
          </a:p>
          <a:p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При этом устанавливаемые законы носят </a:t>
            </a:r>
            <a:r>
              <a:rPr lang="ru-RU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количественный характер</a:t>
            </a:r>
            <a:r>
              <a:rPr lang="ru-RU" sz="2400" dirty="0">
                <a:latin typeface="Constantia" panose="02030602050306030303" pitchFamily="18" charset="0"/>
              </a:rPr>
              <a:t>.</a:t>
            </a:r>
            <a:endParaRPr lang="en-US" sz="2400" dirty="0">
              <a:latin typeface="Constantia" panose="02030602050306030303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CD009E3-B45C-4D18-B46B-D4F709FE6E37}"/>
              </a:ext>
            </a:extLst>
          </p:cNvPr>
          <p:cNvSpPr txBox="1"/>
          <p:nvPr/>
        </p:nvSpPr>
        <p:spPr>
          <a:xfrm>
            <a:off x="4191057" y="1644980"/>
            <a:ext cx="3943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FF0000"/>
                </a:solidFill>
                <a:latin typeface="Constantia" panose="02030602050306030303" pitchFamily="18" charset="0"/>
              </a:rPr>
              <a:t>Научная методология</a:t>
            </a:r>
            <a:endParaRPr lang="en-US" sz="2400" b="1" dirty="0">
              <a:latin typeface="Constantia" panose="02030602050306030303" pitchFamily="18" charset="0"/>
            </a:endParaRPr>
          </a:p>
        </p:txBody>
      </p:sp>
      <p:grpSp>
        <p:nvGrpSpPr>
          <p:cNvPr id="26" name="Группа 25">
            <a:extLst>
              <a:ext uri="{FF2B5EF4-FFF2-40B4-BE49-F238E27FC236}">
                <a16:creationId xmlns:a16="http://schemas.microsoft.com/office/drawing/2014/main" id="{ED292A96-78FC-4B97-B51C-AD0F5A68AC94}"/>
              </a:ext>
            </a:extLst>
          </p:cNvPr>
          <p:cNvGrpSpPr/>
          <p:nvPr/>
        </p:nvGrpSpPr>
        <p:grpSpPr>
          <a:xfrm>
            <a:off x="142972" y="2323897"/>
            <a:ext cx="11906056" cy="4038524"/>
            <a:chOff x="209705" y="1843392"/>
            <a:chExt cx="11906056" cy="4038524"/>
          </a:xfrm>
        </p:grpSpPr>
        <p:sp>
          <p:nvSpPr>
            <p:cNvPr id="15" name="Прямоугольник: скругленные углы 14">
              <a:extLst>
                <a:ext uri="{FF2B5EF4-FFF2-40B4-BE49-F238E27FC236}">
                  <a16:creationId xmlns:a16="http://schemas.microsoft.com/office/drawing/2014/main" id="{D12F434E-578F-474E-BB6F-41FAB6CACE1C}"/>
                </a:ext>
              </a:extLst>
            </p:cNvPr>
            <p:cNvSpPr/>
            <p:nvPr/>
          </p:nvSpPr>
          <p:spPr>
            <a:xfrm>
              <a:off x="314743" y="3351451"/>
              <a:ext cx="5225143" cy="745142"/>
            </a:xfrm>
            <a:prstGeom prst="roundRect">
              <a:avLst/>
            </a:prstGeom>
            <a:solidFill>
              <a:schemeClr val="accent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E37059B-CD5D-473C-ACD2-6FAD650BF004}"/>
                </a:ext>
              </a:extLst>
            </p:cNvPr>
            <p:cNvSpPr txBox="1"/>
            <p:nvPr/>
          </p:nvSpPr>
          <p:spPr>
            <a:xfrm>
              <a:off x="6667325" y="5278512"/>
              <a:ext cx="52251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dirty="0">
                  <a:solidFill>
                    <a:srgbClr val="002060"/>
                  </a:solidFill>
                  <a:latin typeface="Constantia" panose="02030602050306030303" pitchFamily="18" charset="0"/>
                </a:rPr>
                <a:t>Построение теории</a:t>
              </a:r>
              <a:endParaRPr lang="en-US" sz="2400" b="1" dirty="0">
                <a:solidFill>
                  <a:srgbClr val="FF0000"/>
                </a:solidFill>
                <a:latin typeface="Constantia" panose="02030602050306030303" pitchFamily="18" charset="0"/>
              </a:endParaRPr>
            </a:p>
          </p:txBody>
        </p:sp>
        <p:grpSp>
          <p:nvGrpSpPr>
            <p:cNvPr id="25" name="Группа 24">
              <a:extLst>
                <a:ext uri="{FF2B5EF4-FFF2-40B4-BE49-F238E27FC236}">
                  <a16:creationId xmlns:a16="http://schemas.microsoft.com/office/drawing/2014/main" id="{7CFCF331-624B-48A6-AB47-3A930C703CEF}"/>
                </a:ext>
              </a:extLst>
            </p:cNvPr>
            <p:cNvGrpSpPr/>
            <p:nvPr/>
          </p:nvGrpSpPr>
          <p:grpSpPr>
            <a:xfrm>
              <a:off x="209705" y="1843392"/>
              <a:ext cx="11906056" cy="4038524"/>
              <a:chOff x="272057" y="2337692"/>
              <a:chExt cx="11906056" cy="4038524"/>
            </a:xfrm>
          </p:grpSpPr>
          <p:sp>
            <p:nvSpPr>
              <p:cNvPr id="4" name="Прямоугольник: скругленные углы 3">
                <a:extLst>
                  <a:ext uri="{FF2B5EF4-FFF2-40B4-BE49-F238E27FC236}">
                    <a16:creationId xmlns:a16="http://schemas.microsoft.com/office/drawing/2014/main" id="{388EB87B-3AAF-4E7C-9C8C-B9BCCF41C667}"/>
                  </a:ext>
                </a:extLst>
              </p:cNvPr>
              <p:cNvSpPr/>
              <p:nvPr/>
            </p:nvSpPr>
            <p:spPr>
              <a:xfrm>
                <a:off x="331304" y="2337692"/>
                <a:ext cx="5225143" cy="745142"/>
              </a:xfrm>
              <a:prstGeom prst="roundRect">
                <a:avLst/>
              </a:prstGeom>
              <a:solidFill>
                <a:schemeClr val="accent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0D901FF-E3DB-47AE-89E8-FF109AF02EFC}"/>
                  </a:ext>
                </a:extLst>
              </p:cNvPr>
              <p:cNvSpPr txBox="1"/>
              <p:nvPr/>
            </p:nvSpPr>
            <p:spPr>
              <a:xfrm>
                <a:off x="442291" y="2463293"/>
                <a:ext cx="52251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>
                    <a:solidFill>
                      <a:srgbClr val="002060"/>
                    </a:solidFill>
                    <a:latin typeface="Constantia" panose="02030602050306030303" pitchFamily="18" charset="0"/>
                  </a:rPr>
                  <a:t>Наблюдаемое физическое явление</a:t>
                </a:r>
                <a:endParaRPr lang="en-US" sz="2400" dirty="0">
                  <a:solidFill>
                    <a:srgbClr val="002060"/>
                  </a:solidFill>
                  <a:latin typeface="Constantia" panose="02030602050306030303" pitchFamily="18" charset="0"/>
                </a:endParaRPr>
              </a:p>
            </p:txBody>
          </p:sp>
          <p:sp>
            <p:nvSpPr>
              <p:cNvPr id="8" name="Стрелка: вправо 7">
                <a:extLst>
                  <a:ext uri="{FF2B5EF4-FFF2-40B4-BE49-F238E27FC236}">
                    <a16:creationId xmlns:a16="http://schemas.microsoft.com/office/drawing/2014/main" id="{6134FEEB-EE0B-4585-9DB0-ECB65206BFCD}"/>
                  </a:ext>
                </a:extLst>
              </p:cNvPr>
              <p:cNvSpPr/>
              <p:nvPr/>
            </p:nvSpPr>
            <p:spPr>
              <a:xfrm>
                <a:off x="5683170" y="2545717"/>
                <a:ext cx="990600" cy="329091"/>
              </a:xfrm>
              <a:prstGeom prst="rightArrow">
                <a:avLst/>
              </a:prstGeom>
              <a:solidFill>
                <a:srgbClr val="0070C0">
                  <a:alpha val="1700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Прямоугольник: скругленные углы 8">
                <a:extLst>
                  <a:ext uri="{FF2B5EF4-FFF2-40B4-BE49-F238E27FC236}">
                    <a16:creationId xmlns:a16="http://schemas.microsoft.com/office/drawing/2014/main" id="{F7067D1F-73BA-467B-B819-4280FA7FE112}"/>
                  </a:ext>
                </a:extLst>
              </p:cNvPr>
              <p:cNvSpPr/>
              <p:nvPr/>
            </p:nvSpPr>
            <p:spPr>
              <a:xfrm>
                <a:off x="6788426" y="2337692"/>
                <a:ext cx="5225143" cy="745142"/>
              </a:xfrm>
              <a:prstGeom prst="roundRect">
                <a:avLst/>
              </a:prstGeom>
              <a:solidFill>
                <a:schemeClr val="accent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A8670A4-FE61-4060-AB38-BAF9CA0D031D}"/>
                  </a:ext>
                </a:extLst>
              </p:cNvPr>
              <p:cNvSpPr txBox="1"/>
              <p:nvPr/>
            </p:nvSpPr>
            <p:spPr>
              <a:xfrm>
                <a:off x="6788426" y="2454453"/>
                <a:ext cx="52251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>
                    <a:solidFill>
                      <a:srgbClr val="002060"/>
                    </a:solidFill>
                    <a:latin typeface="Constantia" panose="02030602050306030303" pitchFamily="18" charset="0"/>
                  </a:rPr>
                  <a:t>Построение </a:t>
                </a:r>
                <a:r>
                  <a:rPr lang="ru-RU" sz="2400" b="1" dirty="0">
                    <a:solidFill>
                      <a:srgbClr val="FF0000"/>
                    </a:solidFill>
                    <a:latin typeface="Constantia" panose="02030602050306030303" pitchFamily="18" charset="0"/>
                  </a:rPr>
                  <a:t>физической модели</a:t>
                </a:r>
                <a:endParaRPr lang="en-US" sz="2400" b="1" dirty="0">
                  <a:solidFill>
                    <a:srgbClr val="FF0000"/>
                  </a:solidFill>
                  <a:latin typeface="Constantia" panose="02030602050306030303" pitchFamily="18" charset="0"/>
                </a:endParaRPr>
              </a:p>
            </p:txBody>
          </p:sp>
          <p:sp>
            <p:nvSpPr>
              <p:cNvPr id="11" name="Стрелка: вправо 10">
                <a:extLst>
                  <a:ext uri="{FF2B5EF4-FFF2-40B4-BE49-F238E27FC236}">
                    <a16:creationId xmlns:a16="http://schemas.microsoft.com/office/drawing/2014/main" id="{5BDBE596-8A77-43C9-9401-27DFF4497F81}"/>
                  </a:ext>
                </a:extLst>
              </p:cNvPr>
              <p:cNvSpPr/>
              <p:nvPr/>
            </p:nvSpPr>
            <p:spPr>
              <a:xfrm rot="5400000">
                <a:off x="9028424" y="3357926"/>
                <a:ext cx="745144" cy="329091"/>
              </a:xfrm>
              <a:prstGeom prst="rightArrow">
                <a:avLst/>
              </a:prstGeom>
              <a:solidFill>
                <a:srgbClr val="0070C0">
                  <a:alpha val="1700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Прямоугольник: скругленные углы 11">
                <a:extLst>
                  <a:ext uri="{FF2B5EF4-FFF2-40B4-BE49-F238E27FC236}">
                    <a16:creationId xmlns:a16="http://schemas.microsoft.com/office/drawing/2014/main" id="{5DE7C92D-50C7-4C65-9365-281549602890}"/>
                  </a:ext>
                </a:extLst>
              </p:cNvPr>
              <p:cNvSpPr/>
              <p:nvPr/>
            </p:nvSpPr>
            <p:spPr>
              <a:xfrm>
                <a:off x="6788424" y="3933388"/>
                <a:ext cx="5225143" cy="745142"/>
              </a:xfrm>
              <a:prstGeom prst="roundRect">
                <a:avLst/>
              </a:prstGeom>
              <a:solidFill>
                <a:schemeClr val="accent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0A94AA2-73C1-462B-AD3A-F367D58C2909}"/>
                  </a:ext>
                </a:extLst>
              </p:cNvPr>
              <p:cNvSpPr txBox="1"/>
              <p:nvPr/>
            </p:nvSpPr>
            <p:spPr>
              <a:xfrm>
                <a:off x="6952970" y="3862654"/>
                <a:ext cx="522514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400" dirty="0">
                    <a:solidFill>
                      <a:srgbClr val="002060"/>
                    </a:solidFill>
                    <a:latin typeface="Constantia" panose="02030602050306030303" pitchFamily="18" charset="0"/>
                  </a:rPr>
                  <a:t>Экспериментальная проверка модели и ее следствий</a:t>
                </a:r>
                <a:endParaRPr lang="en-US" sz="2400" b="1" dirty="0">
                  <a:solidFill>
                    <a:srgbClr val="FF0000"/>
                  </a:solidFill>
                  <a:latin typeface="Constantia" panose="02030602050306030303" pitchFamily="18" charset="0"/>
                </a:endParaRPr>
              </a:p>
            </p:txBody>
          </p:sp>
          <p:sp>
            <p:nvSpPr>
              <p:cNvPr id="14" name="Стрелка: вправо 13">
                <a:extLst>
                  <a:ext uri="{FF2B5EF4-FFF2-40B4-BE49-F238E27FC236}">
                    <a16:creationId xmlns:a16="http://schemas.microsoft.com/office/drawing/2014/main" id="{F8B7CE97-D1BB-458B-8EE1-C3F918E4DA61}"/>
                  </a:ext>
                </a:extLst>
              </p:cNvPr>
              <p:cNvSpPr/>
              <p:nvPr/>
            </p:nvSpPr>
            <p:spPr>
              <a:xfrm rot="10800000">
                <a:off x="5667434" y="4141413"/>
                <a:ext cx="990600" cy="329091"/>
              </a:xfrm>
              <a:prstGeom prst="rightArrow">
                <a:avLst/>
              </a:prstGeom>
              <a:solidFill>
                <a:srgbClr val="0070C0">
                  <a:alpha val="1700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18CA557-F04F-4932-9739-46012A8411EC}"/>
                  </a:ext>
                </a:extLst>
              </p:cNvPr>
              <p:cNvSpPr txBox="1"/>
              <p:nvPr/>
            </p:nvSpPr>
            <p:spPr>
              <a:xfrm>
                <a:off x="327633" y="3826276"/>
                <a:ext cx="522514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400" dirty="0">
                    <a:solidFill>
                      <a:srgbClr val="002060"/>
                    </a:solidFill>
                    <a:latin typeface="Constantia" panose="02030602050306030303" pitchFamily="18" charset="0"/>
                  </a:rPr>
                  <a:t>Уточнение модели, появление новых предсказаний</a:t>
                </a:r>
                <a:endParaRPr lang="en-US" sz="2400" b="1" dirty="0">
                  <a:solidFill>
                    <a:srgbClr val="FF0000"/>
                  </a:solidFill>
                  <a:latin typeface="Constantia" panose="02030602050306030303" pitchFamily="18" charset="0"/>
                </a:endParaRPr>
              </a:p>
            </p:txBody>
          </p:sp>
          <p:sp>
            <p:nvSpPr>
              <p:cNvPr id="17" name="Стрелка: вправо 16">
                <a:extLst>
                  <a:ext uri="{FF2B5EF4-FFF2-40B4-BE49-F238E27FC236}">
                    <a16:creationId xmlns:a16="http://schemas.microsoft.com/office/drawing/2014/main" id="{6F0B67E0-62BA-40E3-B9DA-A15074A0C2E3}"/>
                  </a:ext>
                </a:extLst>
              </p:cNvPr>
              <p:cNvSpPr/>
              <p:nvPr/>
            </p:nvSpPr>
            <p:spPr>
              <a:xfrm rot="5400000">
                <a:off x="2571302" y="5002997"/>
                <a:ext cx="745144" cy="329091"/>
              </a:xfrm>
              <a:prstGeom prst="rightArrow">
                <a:avLst/>
              </a:prstGeom>
              <a:solidFill>
                <a:srgbClr val="0070C0">
                  <a:alpha val="1700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Прямоугольник: скругленные углы 21">
                <a:extLst>
                  <a:ext uri="{FF2B5EF4-FFF2-40B4-BE49-F238E27FC236}">
                    <a16:creationId xmlns:a16="http://schemas.microsoft.com/office/drawing/2014/main" id="{7946865A-DBA2-46C5-94A8-787F0872BFD2}"/>
                  </a:ext>
                </a:extLst>
              </p:cNvPr>
              <p:cNvSpPr/>
              <p:nvPr/>
            </p:nvSpPr>
            <p:spPr>
              <a:xfrm>
                <a:off x="272057" y="5607430"/>
                <a:ext cx="5336293" cy="745142"/>
              </a:xfrm>
              <a:prstGeom prst="roundRect">
                <a:avLst/>
              </a:prstGeom>
              <a:solidFill>
                <a:schemeClr val="accent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sz="2400" dirty="0">
                    <a:solidFill>
                      <a:srgbClr val="002060"/>
                    </a:solidFill>
                  </a:rPr>
                  <a:t>Экспериментальная проверка уточненной модели и ее предсказаний</a:t>
                </a:r>
                <a:endParaRPr lang="en-US" sz="240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24" name="Стрелка: вправо 23">
                <a:extLst>
                  <a:ext uri="{FF2B5EF4-FFF2-40B4-BE49-F238E27FC236}">
                    <a16:creationId xmlns:a16="http://schemas.microsoft.com/office/drawing/2014/main" id="{3F42A900-516B-44F0-B5F5-D5E32A19F0FC}"/>
                  </a:ext>
                </a:extLst>
              </p:cNvPr>
              <p:cNvSpPr/>
              <p:nvPr/>
            </p:nvSpPr>
            <p:spPr>
              <a:xfrm>
                <a:off x="5739077" y="5839100"/>
                <a:ext cx="990600" cy="329091"/>
              </a:xfrm>
              <a:prstGeom prst="rightArrow">
                <a:avLst/>
              </a:prstGeom>
              <a:solidFill>
                <a:srgbClr val="0070C0">
                  <a:alpha val="1700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Прямоугольник: скругленные углы 22">
                <a:extLst>
                  <a:ext uri="{FF2B5EF4-FFF2-40B4-BE49-F238E27FC236}">
                    <a16:creationId xmlns:a16="http://schemas.microsoft.com/office/drawing/2014/main" id="{BE43C2B3-5A0A-4BFF-8884-EEE2C480A718}"/>
                  </a:ext>
                </a:extLst>
              </p:cNvPr>
              <p:cNvSpPr/>
              <p:nvPr/>
            </p:nvSpPr>
            <p:spPr>
              <a:xfrm>
                <a:off x="6860404" y="5631074"/>
                <a:ext cx="5225143" cy="745142"/>
              </a:xfrm>
              <a:prstGeom prst="roundRect">
                <a:avLst/>
              </a:prstGeom>
              <a:solidFill>
                <a:schemeClr val="accent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95037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8586"/>
            <a:ext cx="10515600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ЛАССИЧЕСКАЯ МЕХАНИКА</a:t>
            </a:r>
            <a:endParaRPr lang="en-US" sz="36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71F4497-9AEE-45D3-9B94-4BB535ABCEA5}"/>
              </a:ext>
            </a:extLst>
          </p:cNvPr>
          <p:cNvSpPr txBox="1"/>
          <p:nvPr/>
        </p:nvSpPr>
        <p:spPr>
          <a:xfrm>
            <a:off x="182831" y="2723060"/>
            <a:ext cx="11558622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Области применимости </a:t>
            </a:r>
            <a:r>
              <a:rPr lang="ru-RU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Ньютоновой</a:t>
            </a:r>
            <a:r>
              <a:rPr 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механики.</a:t>
            </a:r>
          </a:p>
          <a:p>
            <a:pPr marL="457200" indent="-457200">
              <a:buAutoNum type="arabicPeriod"/>
            </a:pP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Медленные движения</a:t>
            </a:r>
          </a:p>
          <a:p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(скорость гиперзвуковых самолетов</a:t>
            </a:r>
          </a:p>
          <a:p>
            <a:r>
              <a:rPr lang="ru-RU" sz="3200" dirty="0">
                <a:latin typeface="Constantia" panose="02030602050306030303" pitchFamily="18" charset="0"/>
              </a:rPr>
              <a:t> </a:t>
            </a:r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скорость ракеты</a:t>
            </a:r>
            <a:r>
              <a:rPr lang="ru-RU" sz="3200" dirty="0">
                <a:latin typeface="Constantia" panose="02030602050306030303" pitchFamily="18" charset="0"/>
              </a:rPr>
              <a:t>  </a:t>
            </a:r>
            <a:r>
              <a:rPr lang="ru-RU" sz="3200" b="1" dirty="0">
                <a:solidFill>
                  <a:srgbClr val="002060"/>
                </a:solidFill>
                <a:latin typeface="Constantia" panose="02030602050306030303" pitchFamily="18" charset="0"/>
              </a:rPr>
              <a:t>7,9 км/с (29 </a:t>
            </a:r>
            <a:r>
              <a:rPr lang="ru-RU" sz="3200" b="1" dirty="0" err="1">
                <a:solidFill>
                  <a:srgbClr val="002060"/>
                </a:solidFill>
                <a:latin typeface="Constantia" panose="02030602050306030303" pitchFamily="18" charset="0"/>
              </a:rPr>
              <a:t>тыс.км</a:t>
            </a:r>
            <a:r>
              <a:rPr lang="ru-RU" sz="3200" b="1" dirty="0">
                <a:solidFill>
                  <a:srgbClr val="002060"/>
                </a:solidFill>
                <a:latin typeface="Constantia" panose="02030602050306030303" pitchFamily="18" charset="0"/>
              </a:rPr>
              <a:t>/ч)</a:t>
            </a:r>
            <a:r>
              <a:rPr lang="ru-RU" sz="3200" b="1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необходимая чтобы попасть на околоземную орбиту</a:t>
            </a:r>
            <a:r>
              <a:rPr lang="ru-RU" sz="3200" dirty="0">
                <a:latin typeface="Constantia" panose="02030602050306030303" pitchFamily="18" charset="0"/>
              </a:rPr>
              <a:t>,   </a:t>
            </a:r>
            <a:r>
              <a:rPr lang="ru-RU" sz="3200" b="1" dirty="0">
                <a:solidFill>
                  <a:srgbClr val="002060"/>
                </a:solidFill>
                <a:latin typeface="Constantia" panose="02030602050306030303" pitchFamily="18" charset="0"/>
              </a:rPr>
              <a:t>11,2 км/с (40 тыс. км/ч) </a:t>
            </a:r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—</a:t>
            </a:r>
            <a:r>
              <a:rPr lang="ru-RU" sz="3200" dirty="0">
                <a:latin typeface="Constantia" panose="02030602050306030303" pitchFamily="18" charset="0"/>
              </a:rPr>
              <a:t> </a:t>
            </a:r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если нужно отправить корабль в межпланетное путешествие.  </a:t>
            </a:r>
          </a:p>
          <a:p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2. Макроскопические тела </a:t>
            </a:r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(тела, содержащие огромное количество атомов или молекул)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670A0EE-A837-4561-903E-60FAB515A37A}"/>
              </a:ext>
            </a:extLst>
          </p:cNvPr>
          <p:cNvSpPr txBox="1"/>
          <p:nvPr/>
        </p:nvSpPr>
        <p:spPr>
          <a:xfrm>
            <a:off x="2507475" y="764469"/>
            <a:ext cx="744441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Механика есть наука о движении и равновесии тел. В широком смысле слова движение материи есть всякое изменение ее. Однако под движением в механике понимается только простейшая его форма перемещение относительно других тел</a:t>
            </a:r>
            <a:endParaRPr lang="en-US" sz="24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pic>
        <p:nvPicPr>
          <p:cNvPr id="20" name="Рисунок 19" descr="Изображение выглядит как человек, одежда&#10;&#10;Описание создано автоматически">
            <a:extLst>
              <a:ext uri="{FF2B5EF4-FFF2-40B4-BE49-F238E27FC236}">
                <a16:creationId xmlns:a16="http://schemas.microsoft.com/office/drawing/2014/main" id="{CCF9E8C0-7BF1-4482-8EEE-79BE2A41F7F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31" y="163005"/>
            <a:ext cx="2267826" cy="2422098"/>
          </a:xfrm>
          <a:prstGeom prst="rect">
            <a:avLst/>
          </a:prstGeom>
        </p:spPr>
      </p:pic>
      <p:pic>
        <p:nvPicPr>
          <p:cNvPr id="4" name="Рисунок 3" descr="Изображение выглядит как текст&#10;&#10;Описание создано автоматически">
            <a:extLst>
              <a:ext uri="{FF2B5EF4-FFF2-40B4-BE49-F238E27FC236}">
                <a16:creationId xmlns:a16="http://schemas.microsoft.com/office/drawing/2014/main" id="{62C59DEE-EC89-4114-84F1-F194C1EC93C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6622" y="78586"/>
            <a:ext cx="1908689" cy="2644474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5FCF56F-34EB-4E39-AAC1-9468F92DB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500397"/>
              </p:ext>
            </p:extLst>
          </p:nvPr>
        </p:nvGraphicFramePr>
        <p:xfrm>
          <a:off x="5517960" y="3263174"/>
          <a:ext cx="372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20960" imgH="457200" progId="Equation.DSMT4">
                  <p:embed/>
                </p:oleObj>
              </mc:Choice>
              <mc:Fallback>
                <p:oleObj name="Equation" r:id="rId5" imgW="372096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85FCF56F-34EB-4E39-AAC1-9468F92DB2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7960" y="3263174"/>
                        <a:ext cx="3721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4BA3B5F-7DEB-48AE-A592-973D47D44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84591"/>
              </p:ext>
            </p:extLst>
          </p:nvPr>
        </p:nvGraphicFramePr>
        <p:xfrm>
          <a:off x="7017053" y="3800760"/>
          <a:ext cx="472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24280" imgH="457200" progId="Equation.DSMT4">
                  <p:embed/>
                </p:oleObj>
              </mc:Choice>
              <mc:Fallback>
                <p:oleObj name="Equation" r:id="rId7" imgW="4724280" imgH="457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4BA3B5F-7DEB-48AE-A592-973D47D44D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7053" y="3800760"/>
                        <a:ext cx="472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5203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 descr="Изображение выглядит как текст, карта, небо&#10;&#10;Описание создано автоматически">
            <a:extLst>
              <a:ext uri="{FF2B5EF4-FFF2-40B4-BE49-F238E27FC236}">
                <a16:creationId xmlns:a16="http://schemas.microsoft.com/office/drawing/2014/main" id="{B20DEA9E-156D-4FAE-81D3-2733D9B2713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95480" y="788349"/>
            <a:ext cx="3924300" cy="3474453"/>
          </a:xfrm>
          <a:prstGeom prst="rect">
            <a:avLst/>
          </a:prstGeom>
        </p:spPr>
      </p:pic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7677" y="196858"/>
            <a:ext cx="10515600" cy="679904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31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АК</a:t>
            </a:r>
            <a:r>
              <a:rPr lang="en-US" sz="31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 </a:t>
            </a:r>
            <a:r>
              <a:rPr lang="ru-RU" sz="31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 ОПИСАТЬ </a:t>
            </a:r>
            <a:r>
              <a:rPr lang="en-US" sz="31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 </a:t>
            </a:r>
            <a:r>
              <a:rPr lang="ru-RU" sz="31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ДВИЖЕНИЕ</a:t>
            </a:r>
            <a:r>
              <a:rPr lang="en-US" sz="31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  </a:t>
            </a:r>
            <a:r>
              <a:rPr lang="ru-RU" sz="31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 ТЕЛА</a:t>
            </a:r>
            <a:br>
              <a:rPr 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31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Система отсчета и система координат</a:t>
            </a:r>
            <a:endParaRPr lang="en-US" sz="31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pic>
        <p:nvPicPr>
          <p:cNvPr id="11" name="Рисунок 10" descr="Изображение выглядит как текст, карта&#10;&#10;Описание создано автоматически">
            <a:extLst>
              <a:ext uri="{FF2B5EF4-FFF2-40B4-BE49-F238E27FC236}">
                <a16:creationId xmlns:a16="http://schemas.microsoft.com/office/drawing/2014/main" id="{CE3076BD-958A-4141-BB37-CD6B48F140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35" y="904650"/>
            <a:ext cx="3848095" cy="3358152"/>
          </a:xfrm>
          <a:prstGeom prst="rect">
            <a:avLst/>
          </a:prstGeom>
        </p:spPr>
      </p:pic>
      <p:pic>
        <p:nvPicPr>
          <p:cNvPr id="15" name="Рисунок 14" descr="Изображение выглядит как текст, небо, карта&#10;&#10;Описание создано автоматически">
            <a:extLst>
              <a:ext uri="{FF2B5EF4-FFF2-40B4-BE49-F238E27FC236}">
                <a16:creationId xmlns:a16="http://schemas.microsoft.com/office/drawing/2014/main" id="{9DDA72A8-DB97-4385-96E6-CCDEDA88BAC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6521" y="942257"/>
            <a:ext cx="3924300" cy="3352800"/>
          </a:xfrm>
          <a:prstGeom prst="rect">
            <a:avLst/>
          </a:prstGeom>
        </p:spPr>
      </p:pic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301225BD-333A-4601-8707-EFED6BDC4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754236"/>
              </p:ext>
            </p:extLst>
          </p:nvPr>
        </p:nvGraphicFramePr>
        <p:xfrm>
          <a:off x="2515567" y="1357771"/>
          <a:ext cx="606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177480" progId="Equation.DSMT4">
                  <p:embed/>
                </p:oleObj>
              </mc:Choice>
              <mc:Fallback>
                <p:oleObj name="Equation" r:id="rId6" imgW="253800" imgH="17748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301225BD-333A-4601-8707-EFED6BDC4A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5567" y="1357771"/>
                        <a:ext cx="6064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70662961-A464-4008-8789-73733FEFB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10344"/>
              </p:ext>
            </p:extLst>
          </p:nvPr>
        </p:nvGraphicFramePr>
        <p:xfrm>
          <a:off x="3307193" y="2193207"/>
          <a:ext cx="606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70662961-A464-4008-8789-73733FEFBD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7193" y="2193207"/>
                        <a:ext cx="6064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495FE714-BF2F-4803-ADC8-41A896CA7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966553"/>
              </p:ext>
            </p:extLst>
          </p:nvPr>
        </p:nvGraphicFramePr>
        <p:xfrm>
          <a:off x="5902413" y="1300614"/>
          <a:ext cx="606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177480" progId="Equation.DSMT4">
                  <p:embed/>
                </p:oleObj>
              </mc:Choice>
              <mc:Fallback>
                <p:oleObj name="Equation" r:id="rId10" imgW="253800" imgH="17748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495FE714-BF2F-4803-ADC8-41A896CA77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02413" y="1300614"/>
                        <a:ext cx="6064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3734C2E5-1793-416F-B17C-832A7B7A8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0041"/>
              </p:ext>
            </p:extLst>
          </p:nvPr>
        </p:nvGraphicFramePr>
        <p:xfrm>
          <a:off x="6662261" y="2144332"/>
          <a:ext cx="606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177480" progId="Equation.DSMT4">
                  <p:embed/>
                </p:oleObj>
              </mc:Choice>
              <mc:Fallback>
                <p:oleObj name="Equation" r:id="rId12" imgW="253800" imgH="1774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3734C2E5-1793-416F-B17C-832A7B7A8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62261" y="2144332"/>
                        <a:ext cx="6064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A92726A6-A741-4738-B524-4856806CE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95498"/>
              </p:ext>
            </p:extLst>
          </p:nvPr>
        </p:nvGraphicFramePr>
        <p:xfrm>
          <a:off x="10722712" y="1910559"/>
          <a:ext cx="606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00" imgH="177480" progId="Equation.DSMT4">
                  <p:embed/>
                </p:oleObj>
              </mc:Choice>
              <mc:Fallback>
                <p:oleObj name="Equation" r:id="rId14" imgW="253800" imgH="17748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A92726A6-A741-4738-B524-4856806CE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722712" y="1910559"/>
                        <a:ext cx="6064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4BC8A5C2-76F1-49CA-B816-A30C71226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51198"/>
              </p:ext>
            </p:extLst>
          </p:nvPr>
        </p:nvGraphicFramePr>
        <p:xfrm>
          <a:off x="10419500" y="1492474"/>
          <a:ext cx="606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177480" progId="Equation.DSMT4">
                  <p:embed/>
                </p:oleObj>
              </mc:Choice>
              <mc:Fallback>
                <p:oleObj name="Equation" r:id="rId16" imgW="253800" imgH="17748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4BC8A5C2-76F1-49CA-B816-A30C712267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419500" y="1492474"/>
                        <a:ext cx="6064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7DD9F0AF-68EB-4FBF-B149-430D641A6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961227"/>
              </p:ext>
            </p:extLst>
          </p:nvPr>
        </p:nvGraphicFramePr>
        <p:xfrm>
          <a:off x="707642" y="4841406"/>
          <a:ext cx="3924300" cy="505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57320" imgH="368280" progId="Equation.DSMT4">
                  <p:embed/>
                </p:oleObj>
              </mc:Choice>
              <mc:Fallback>
                <p:oleObj name="Equation" r:id="rId18" imgW="2857320" imgH="3682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7DD9F0AF-68EB-4FBF-B149-430D641A6D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7642" y="4841406"/>
                        <a:ext cx="3924300" cy="505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ED4FBB1E-2069-4F60-8045-4114F6DF8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43281"/>
              </p:ext>
            </p:extLst>
          </p:nvPr>
        </p:nvGraphicFramePr>
        <p:xfrm>
          <a:off x="895245" y="5328674"/>
          <a:ext cx="1905542" cy="147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1560" imgH="952200" progId="Equation.DSMT4">
                  <p:embed/>
                </p:oleObj>
              </mc:Choice>
              <mc:Fallback>
                <p:oleObj name="Equation" r:id="rId20" imgW="1231560" imgH="95220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ED4FBB1E-2069-4F60-8045-4114F6DF8D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95245" y="5328674"/>
                        <a:ext cx="1905542" cy="1470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F9AE349-4184-46B0-9915-D4B9312147E1}"/>
              </a:ext>
            </a:extLst>
          </p:cNvPr>
          <p:cNvSpPr txBox="1"/>
          <p:nvPr/>
        </p:nvSpPr>
        <p:spPr>
          <a:xfrm>
            <a:off x="4798972" y="4924646"/>
            <a:ext cx="7346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Радиус вектор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, характеризующий положение материальной точки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AA5E393-FE75-455E-BD3F-A3C759C53F91}"/>
              </a:ext>
            </a:extLst>
          </p:cNvPr>
          <p:cNvSpPr txBox="1"/>
          <p:nvPr/>
        </p:nvSpPr>
        <p:spPr>
          <a:xfrm>
            <a:off x="3271791" y="5328854"/>
            <a:ext cx="892020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Число степеней свободы механической системы – это количество независимых скалярных величин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, однозначно определяющих положение системы в пространстве в данный момент времени. 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Число степеней свободы материальной точки =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3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, для системы из 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N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материальных точек, между которыми нет жестких связей, число степеней свободы равно </a:t>
            </a:r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3</a:t>
            </a:r>
            <a:r>
              <a:rPr lang="en-US" b="1" dirty="0">
                <a:solidFill>
                  <a:srgbClr val="002060"/>
                </a:solidFill>
                <a:latin typeface="Constantia" panose="02030602050306030303" pitchFamily="18" charset="0"/>
              </a:rPr>
              <a:t>N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FF67FEC-1EA3-465A-BE66-4B1CE18A8691}"/>
              </a:ext>
            </a:extLst>
          </p:cNvPr>
          <p:cNvSpPr txBox="1"/>
          <p:nvPr/>
        </p:nvSpPr>
        <p:spPr>
          <a:xfrm>
            <a:off x="1174459" y="4290690"/>
            <a:ext cx="8994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СИСТЕМА ОТСЧЕТА = ТЕЛО ОТСЧЕТА + СИСТЕМА КООРДИНАТ + ЧАСЫ</a:t>
            </a:r>
            <a:endParaRPr lang="ru-RU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83732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9560" y="317737"/>
            <a:ext cx="5356274" cy="679904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ЦИЛИНДРИЧЕСКАЯ С.К.</a:t>
            </a:r>
            <a:endParaRPr lang="en-US" sz="36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1072AC6-D69B-4963-9931-5D47A19EE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72935"/>
              </p:ext>
            </p:extLst>
          </p:nvPr>
        </p:nvGraphicFramePr>
        <p:xfrm>
          <a:off x="971732" y="4231584"/>
          <a:ext cx="2361255" cy="193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812520" progId="Equation.DSMT4">
                  <p:embed/>
                </p:oleObj>
              </mc:Choice>
              <mc:Fallback>
                <p:oleObj name="Equation" r:id="rId3" imgW="990360" imgH="8125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11072AC6-D69B-4963-9931-5D47A19EE9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732" y="4231584"/>
                        <a:ext cx="2361255" cy="193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3C103590-6109-4263-971E-03786E2B2174}"/>
              </a:ext>
            </a:extLst>
          </p:cNvPr>
          <p:cNvSpPr txBox="1">
            <a:spLocks/>
          </p:cNvSpPr>
          <p:nvPr/>
        </p:nvSpPr>
        <p:spPr>
          <a:xfrm>
            <a:off x="6546166" y="317737"/>
            <a:ext cx="5356274" cy="6799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1000"/>
              </a:spcBef>
            </a:pPr>
            <a:r>
              <a:rPr lang="ru-RU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СФЕРИЧЕСКАЯ С.К.</a:t>
            </a:r>
            <a:endParaRPr lang="en-US" sz="36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25D47FE0-90B4-470A-89F7-EE5B2AC33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244655"/>
              </p:ext>
            </p:extLst>
          </p:nvPr>
        </p:nvGraphicFramePr>
        <p:xfrm>
          <a:off x="7327900" y="4232275"/>
          <a:ext cx="3511550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812520" progId="Equation.DSMT4">
                  <p:embed/>
                </p:oleObj>
              </mc:Choice>
              <mc:Fallback>
                <p:oleObj name="Equation" r:id="rId5" imgW="1473120" imgH="81252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25D47FE0-90B4-470A-89F7-EE5B2AC33B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27900" y="4232275"/>
                        <a:ext cx="3511550" cy="193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5" descr="Цилиндрическая система координат и её связь с прямоугольными координатами">
            <a:extLst>
              <a:ext uri="{FF2B5EF4-FFF2-40B4-BE49-F238E27FC236}">
                <a16:creationId xmlns:a16="http://schemas.microsoft.com/office/drawing/2014/main" id="{E172B49D-E463-4397-AF69-219ADFB23BA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880" b="7880"/>
          <a:stretch/>
        </p:blipFill>
        <p:spPr bwMode="auto">
          <a:xfrm>
            <a:off x="0" y="1505778"/>
            <a:ext cx="6162202" cy="2284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Сферическая система координат и её связь с прямоугольными координатами">
            <a:extLst>
              <a:ext uri="{FF2B5EF4-FFF2-40B4-BE49-F238E27FC236}">
                <a16:creationId xmlns:a16="http://schemas.microsoft.com/office/drawing/2014/main" id="{DE86BA92-F598-4159-BBD9-64A4AF13137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440" b="7440"/>
          <a:stretch/>
        </p:blipFill>
        <p:spPr bwMode="auto">
          <a:xfrm>
            <a:off x="6309653" y="1438275"/>
            <a:ext cx="5829300" cy="2419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863263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FIRST_PUBLISH" val="1"/>
  <p:tag name="ISPRING_PRESENTATION_TITLE" val="L1_Mech_KinMatPoint"/>
  <p:tag name="ISPRING_UUID" val="{E64FBDB6-1DD0-4EBD-8E61-B983DA84A29F}"/>
  <p:tag name="ISPRING_RESOURCE_FOLDER" val="D:\CurrentWork\ИТМО_ФИЗТЕХ\ИТМО_Лекции\Механика_Л1_Кинематика\"/>
  <p:tag name="ISPRING_PRESENTATION_PATH" val="D:\CurrentWork\ИТМО_ФИЗТЕХ\ИТМО_Лекции\Механика_Л1_Кинематика.pptx"/>
  <p:tag name="ISPRING_PROJECT_VERSION" val="9.3"/>
  <p:tag name="ISPRING_PROJECT_FOLDER_UPDATED" val="1"/>
  <p:tag name="ISPRING_SCREEN_RECS_UPDATED" val="D:\CurrentWork\ИТМО_ФИЗТЕХ\ИТМО_Лекции\Механика_Л1_Кинематика\"/>
  <p:tag name="ISPRING_LMS_API_VERSION" val="SCORM 1.2"/>
  <p:tag name="ISPRING_ULTRA_SCORM_COURSE_ID" val="F23829D3-7E49-4290-9B25-4D6F6010B795"/>
  <p:tag name="ISPRING_CMI5_LAUNCH_METHOD" val="any window"/>
  <p:tag name="ISPRINGCLOUDFOLDERID" val="1"/>
  <p:tag name="ISPRINGONLINEFOLDERID" val="1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SLIDES" val="0"/>
  <p:tag name="ISPRING_SCORM_PASSING_SCORE" val="0.000000"/>
  <p:tag name="ISPRING_CURRENT_PLAYER_ID" val="universal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8\uFFFD\uFFFD\uFFFD{768DB16D-077F-4F68-8558-447AEE5D81DE}&quot;,&quot;C:\\Users\\Efrem\\OneDrive\\LECTURE COURSES\\Физика_ФИТиП\\ФИТиП_2023-2024\\ФИТиП_1сем_осень2023&quot;],[&quot;\uFFFD6U\u000E{3CE2F2F7-F91F-4618-80D3-94BDFD40C198}&quot;,&quot;C:\\Users\\Efrem\\OneDrive\\LECTURE COURSES\\Физика_ФИТиП\\ФИТиП_2023-2024\\ФИТиП_1сем_осень2023&quot;]]"/>
  <p:tag name="ISPRING_SCORM_RATE_QUIZZES" val="0"/>
</p:tagLst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35</TotalTime>
  <Words>1778</Words>
  <Application>Microsoft Office PowerPoint</Application>
  <PresentationFormat>Широкоэкранный</PresentationFormat>
  <Paragraphs>201</Paragraphs>
  <Slides>25</Slides>
  <Notes>2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5</vt:i4>
      </vt:variant>
    </vt:vector>
  </HeadingPairs>
  <TitlesOfParts>
    <vt:vector size="32" baseType="lpstr">
      <vt:lpstr>Arial</vt:lpstr>
      <vt:lpstr>Calibri</vt:lpstr>
      <vt:lpstr>Calibri Light</vt:lpstr>
      <vt:lpstr>Constantia</vt:lpstr>
      <vt:lpstr>Times New Roman</vt:lpstr>
      <vt:lpstr>Тема Office</vt:lpstr>
      <vt:lpstr>Equation</vt:lpstr>
      <vt:lpstr>МЕХАНИКА</vt:lpstr>
      <vt:lpstr>Презентация PowerPoint</vt:lpstr>
      <vt:lpstr>Презентация PowerPoint</vt:lpstr>
      <vt:lpstr>Презентация PowerPoint</vt:lpstr>
      <vt:lpstr>ФИЗИКА</vt:lpstr>
      <vt:lpstr>ФИЗИКА</vt:lpstr>
      <vt:lpstr>КЛАССИЧЕСКАЯ МЕХАНИКА</vt:lpstr>
      <vt:lpstr>КАК  ОПИСАТЬ  ДВИЖЕНИЕ   ТЕЛА Система отсчета и система координат</vt:lpstr>
      <vt:lpstr>ЦИЛИНДРИЧЕСКАЯ С.К.</vt:lpstr>
      <vt:lpstr>ВРЕМЯ</vt:lpstr>
      <vt:lpstr>Временные Интервалы в Природе</vt:lpstr>
      <vt:lpstr>РАССТОЯНИЕ</vt:lpstr>
      <vt:lpstr>Пространственные Расстояния в Природе</vt:lpstr>
      <vt:lpstr>КИНЕМАТИЧЕСКИЕ ПАРАМЕТРЫ</vt:lpstr>
      <vt:lpstr>КИНЕМАТИЧЕСКИЕ ПАРАМЕТРЫ</vt:lpstr>
      <vt:lpstr>ВЫЧИСЛЕНИЕ ПРОЙДЕННОГО ПУТИ</vt:lpstr>
      <vt:lpstr>ВЫЧИСЛЕНИЕ ПРОЙДЕННОГО ПЕРЕМЕЩЕНИЯ</vt:lpstr>
      <vt:lpstr>КИНЕМАТИЧЕСКИЕ ПАРАМЕТРЫ</vt:lpstr>
      <vt:lpstr>КИНЕМАТИЧЕСКИЕ ПАРАМЕТРЫ</vt:lpstr>
      <vt:lpstr>ЕСТЕССТВЕННЫЙ СПОСОБ ОПИСАНИЯ ДВИЖЕНИЯ</vt:lpstr>
      <vt:lpstr>КИНЕМАТИКА БАЛЛИСТИЧЕСКОЙ ЗАДАЧИ</vt:lpstr>
      <vt:lpstr>КИНЕМАТИКА БАЛЛИСТИЧЕСКОЙ ЗАДАЧИ</vt:lpstr>
      <vt:lpstr>КИНЕМАТИКА БАЛЛИСТИЧЕСКОЙ ЗАДАЧИ</vt:lpstr>
      <vt:lpstr>КИНЕМАТИКА БАЛЛИСТИЧЕСКОЙ ЗАДАЧИ</vt:lpstr>
      <vt:lpstr>ЛИТЕРАТУР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1_Mech_KinMatPoint</dc:title>
  <dc:creator>Ekaterina Efremova</dc:creator>
  <cp:lastModifiedBy>Ekaterina Efremova</cp:lastModifiedBy>
  <cp:revision>186</cp:revision>
  <dcterms:created xsi:type="dcterms:W3CDTF">2019-01-04T17:45:57Z</dcterms:created>
  <dcterms:modified xsi:type="dcterms:W3CDTF">2023-09-24T20:12:33Z</dcterms:modified>
</cp:coreProperties>
</file>